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1"/>
  </p:notesMasterIdLst>
  <p:sldIdLst>
    <p:sldId id="796" r:id="rId2"/>
    <p:sldId id="797" r:id="rId3"/>
    <p:sldId id="458" r:id="rId4"/>
    <p:sldId id="668" r:id="rId5"/>
    <p:sldId id="780" r:id="rId6"/>
    <p:sldId id="781" r:id="rId7"/>
    <p:sldId id="794" r:id="rId8"/>
    <p:sldId id="795" r:id="rId9"/>
    <p:sldId id="793" r:id="rId10"/>
    <p:sldId id="791" r:id="rId11"/>
    <p:sldId id="792" r:id="rId12"/>
    <p:sldId id="802" r:id="rId13"/>
    <p:sldId id="799" r:id="rId14"/>
    <p:sldId id="861" r:id="rId15"/>
    <p:sldId id="1027" r:id="rId16"/>
    <p:sldId id="798" r:id="rId17"/>
    <p:sldId id="1026" r:id="rId18"/>
    <p:sldId id="811" r:id="rId19"/>
    <p:sldId id="812" r:id="rId20"/>
    <p:sldId id="813" r:id="rId21"/>
    <p:sldId id="869" r:id="rId22"/>
    <p:sldId id="814" r:id="rId23"/>
    <p:sldId id="806" r:id="rId24"/>
    <p:sldId id="807" r:id="rId25"/>
    <p:sldId id="808" r:id="rId26"/>
    <p:sldId id="810" r:id="rId27"/>
    <p:sldId id="868" r:id="rId28"/>
    <p:sldId id="801" r:id="rId29"/>
    <p:sldId id="803" r:id="rId30"/>
    <p:sldId id="815" r:id="rId31"/>
    <p:sldId id="817" r:id="rId32"/>
    <p:sldId id="816" r:id="rId33"/>
    <p:sldId id="818" r:id="rId34"/>
    <p:sldId id="819" r:id="rId35"/>
    <p:sldId id="820" r:id="rId36"/>
    <p:sldId id="821" r:id="rId37"/>
    <p:sldId id="851" r:id="rId38"/>
    <p:sldId id="822" r:id="rId39"/>
    <p:sldId id="823" r:id="rId40"/>
    <p:sldId id="826" r:id="rId41"/>
    <p:sldId id="827" r:id="rId42"/>
    <p:sldId id="828" r:id="rId43"/>
    <p:sldId id="852" r:id="rId44"/>
    <p:sldId id="829" r:id="rId45"/>
    <p:sldId id="830" r:id="rId46"/>
    <p:sldId id="831" r:id="rId47"/>
    <p:sldId id="832" r:id="rId48"/>
    <p:sldId id="833" r:id="rId49"/>
    <p:sldId id="870" r:id="rId50"/>
    <p:sldId id="834" r:id="rId51"/>
    <p:sldId id="835" r:id="rId52"/>
    <p:sldId id="836" r:id="rId53"/>
    <p:sldId id="837" r:id="rId54"/>
    <p:sldId id="838" r:id="rId55"/>
    <p:sldId id="871" r:id="rId56"/>
    <p:sldId id="839" r:id="rId57"/>
    <p:sldId id="840" r:id="rId58"/>
    <p:sldId id="856" r:id="rId59"/>
    <p:sldId id="841" r:id="rId60"/>
    <p:sldId id="842" r:id="rId61"/>
    <p:sldId id="843" r:id="rId62"/>
    <p:sldId id="844" r:id="rId63"/>
    <p:sldId id="845" r:id="rId64"/>
    <p:sldId id="854" r:id="rId65"/>
    <p:sldId id="846" r:id="rId66"/>
    <p:sldId id="847" r:id="rId67"/>
    <p:sldId id="855" r:id="rId68"/>
    <p:sldId id="848" r:id="rId69"/>
    <p:sldId id="849" r:id="rId70"/>
    <p:sldId id="857" r:id="rId71"/>
    <p:sldId id="858" r:id="rId72"/>
    <p:sldId id="850" r:id="rId73"/>
    <p:sldId id="864" r:id="rId74"/>
    <p:sldId id="1029" r:id="rId75"/>
    <p:sldId id="865" r:id="rId76"/>
    <p:sldId id="866" r:id="rId77"/>
    <p:sldId id="867" r:id="rId78"/>
    <p:sldId id="872" r:id="rId79"/>
    <p:sldId id="875" r:id="rId80"/>
    <p:sldId id="876" r:id="rId81"/>
    <p:sldId id="877" r:id="rId82"/>
    <p:sldId id="878" r:id="rId83"/>
    <p:sldId id="879" r:id="rId84"/>
    <p:sldId id="880" r:id="rId85"/>
    <p:sldId id="881" r:id="rId86"/>
    <p:sldId id="882" r:id="rId87"/>
    <p:sldId id="883" r:id="rId88"/>
    <p:sldId id="884" r:id="rId89"/>
    <p:sldId id="886" r:id="rId90"/>
    <p:sldId id="885" r:id="rId91"/>
    <p:sldId id="887" r:id="rId92"/>
    <p:sldId id="888" r:id="rId93"/>
    <p:sldId id="889" r:id="rId94"/>
    <p:sldId id="890" r:id="rId95"/>
    <p:sldId id="891" r:id="rId96"/>
    <p:sldId id="892" r:id="rId97"/>
    <p:sldId id="893" r:id="rId98"/>
    <p:sldId id="894" r:id="rId99"/>
    <p:sldId id="895" r:id="rId100"/>
    <p:sldId id="896" r:id="rId101"/>
    <p:sldId id="907" r:id="rId102"/>
    <p:sldId id="897" r:id="rId103"/>
    <p:sldId id="898" r:id="rId104"/>
    <p:sldId id="899" r:id="rId105"/>
    <p:sldId id="900" r:id="rId106"/>
    <p:sldId id="901" r:id="rId107"/>
    <p:sldId id="902" r:id="rId108"/>
    <p:sldId id="903" r:id="rId109"/>
    <p:sldId id="904" r:id="rId110"/>
    <p:sldId id="905" r:id="rId111"/>
    <p:sldId id="906" r:id="rId112"/>
    <p:sldId id="908" r:id="rId113"/>
    <p:sldId id="909" r:id="rId114"/>
    <p:sldId id="910" r:id="rId115"/>
    <p:sldId id="911" r:id="rId116"/>
    <p:sldId id="912" r:id="rId117"/>
    <p:sldId id="913" r:id="rId118"/>
    <p:sldId id="914" r:id="rId119"/>
    <p:sldId id="915" r:id="rId120"/>
    <p:sldId id="916" r:id="rId121"/>
    <p:sldId id="917" r:id="rId122"/>
    <p:sldId id="918" r:id="rId123"/>
    <p:sldId id="919" r:id="rId124"/>
    <p:sldId id="920" r:id="rId125"/>
    <p:sldId id="921" r:id="rId126"/>
    <p:sldId id="922" r:id="rId127"/>
    <p:sldId id="923" r:id="rId128"/>
    <p:sldId id="924" r:id="rId129"/>
    <p:sldId id="925" r:id="rId130"/>
    <p:sldId id="926" r:id="rId131"/>
    <p:sldId id="927" r:id="rId132"/>
    <p:sldId id="928" r:id="rId133"/>
    <p:sldId id="929" r:id="rId134"/>
    <p:sldId id="930" r:id="rId135"/>
    <p:sldId id="931" r:id="rId136"/>
    <p:sldId id="932" r:id="rId137"/>
    <p:sldId id="933" r:id="rId138"/>
    <p:sldId id="934" r:id="rId139"/>
    <p:sldId id="935" r:id="rId140"/>
    <p:sldId id="936" r:id="rId141"/>
    <p:sldId id="937" r:id="rId142"/>
    <p:sldId id="938" r:id="rId143"/>
    <p:sldId id="939" r:id="rId144"/>
    <p:sldId id="940" r:id="rId145"/>
    <p:sldId id="941" r:id="rId146"/>
    <p:sldId id="942" r:id="rId147"/>
    <p:sldId id="943" r:id="rId148"/>
    <p:sldId id="944" r:id="rId149"/>
    <p:sldId id="945" r:id="rId150"/>
    <p:sldId id="947" r:id="rId151"/>
    <p:sldId id="948" r:id="rId152"/>
    <p:sldId id="949" r:id="rId153"/>
    <p:sldId id="950" r:id="rId154"/>
    <p:sldId id="952" r:id="rId155"/>
    <p:sldId id="953" r:id="rId156"/>
    <p:sldId id="954" r:id="rId157"/>
    <p:sldId id="955" r:id="rId158"/>
    <p:sldId id="956" r:id="rId159"/>
    <p:sldId id="957" r:id="rId160"/>
    <p:sldId id="958" r:id="rId161"/>
    <p:sldId id="959" r:id="rId162"/>
    <p:sldId id="960" r:id="rId163"/>
    <p:sldId id="961" r:id="rId164"/>
    <p:sldId id="962" r:id="rId165"/>
    <p:sldId id="963" r:id="rId166"/>
    <p:sldId id="964" r:id="rId167"/>
    <p:sldId id="965" r:id="rId168"/>
    <p:sldId id="966" r:id="rId169"/>
    <p:sldId id="967" r:id="rId170"/>
    <p:sldId id="968" r:id="rId171"/>
    <p:sldId id="969" r:id="rId172"/>
    <p:sldId id="970" r:id="rId173"/>
    <p:sldId id="971" r:id="rId174"/>
    <p:sldId id="972" r:id="rId175"/>
    <p:sldId id="973" r:id="rId176"/>
    <p:sldId id="974" r:id="rId177"/>
    <p:sldId id="975" r:id="rId178"/>
    <p:sldId id="976" r:id="rId179"/>
    <p:sldId id="977" r:id="rId180"/>
    <p:sldId id="978" r:id="rId181"/>
    <p:sldId id="979" r:id="rId182"/>
    <p:sldId id="980" r:id="rId183"/>
    <p:sldId id="981" r:id="rId184"/>
    <p:sldId id="982" r:id="rId185"/>
    <p:sldId id="983" r:id="rId186"/>
    <p:sldId id="984" r:id="rId187"/>
    <p:sldId id="985" r:id="rId188"/>
    <p:sldId id="986" r:id="rId189"/>
    <p:sldId id="987" r:id="rId190"/>
    <p:sldId id="988" r:id="rId191"/>
    <p:sldId id="989" r:id="rId192"/>
    <p:sldId id="990" r:id="rId193"/>
    <p:sldId id="991" r:id="rId194"/>
    <p:sldId id="992" r:id="rId195"/>
    <p:sldId id="994" r:id="rId196"/>
    <p:sldId id="995" r:id="rId197"/>
    <p:sldId id="997" r:id="rId198"/>
    <p:sldId id="998" r:id="rId199"/>
    <p:sldId id="999" r:id="rId200"/>
    <p:sldId id="1000" r:id="rId201"/>
    <p:sldId id="1001" r:id="rId202"/>
    <p:sldId id="1003" r:id="rId203"/>
    <p:sldId id="1004" r:id="rId204"/>
    <p:sldId id="1034" r:id="rId205"/>
    <p:sldId id="1002" r:id="rId206"/>
    <p:sldId id="1031" r:id="rId207"/>
    <p:sldId id="1006" r:id="rId208"/>
    <p:sldId id="1007" r:id="rId209"/>
    <p:sldId id="1009" r:id="rId210"/>
    <p:sldId id="1012" r:id="rId211"/>
    <p:sldId id="1013" r:id="rId212"/>
    <p:sldId id="1014" r:id="rId213"/>
    <p:sldId id="1032" r:id="rId214"/>
    <p:sldId id="1015" r:id="rId215"/>
    <p:sldId id="1016" r:id="rId216"/>
    <p:sldId id="1017" r:id="rId217"/>
    <p:sldId id="1018" r:id="rId218"/>
    <p:sldId id="1030" r:id="rId219"/>
    <p:sldId id="1025" r:id="rId22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00"/>
    <a:srgbClr val="FFCC00"/>
    <a:srgbClr val="339933"/>
    <a:srgbClr val="000099"/>
    <a:srgbClr val="860000"/>
    <a:srgbClr val="006600"/>
    <a:srgbClr val="BBE0E3"/>
    <a:srgbClr val="99CC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 Středně sytá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Styl Světlá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0A15C55-8517-42AA-B614-E9B94910E393}" styleName="Střední styl 2 – zvýraznění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821" autoAdjust="0"/>
    <p:restoredTop sz="96317" autoAdjust="0"/>
  </p:normalViewPr>
  <p:slideViewPr>
    <p:cSldViewPr>
      <p:cViewPr varScale="1">
        <p:scale>
          <a:sx n="124" d="100"/>
          <a:sy n="124" d="100"/>
        </p:scale>
        <p:origin x="786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11" Type="http://schemas.openxmlformats.org/officeDocument/2006/relationships/slide" Target="slides/slide210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01" Type="http://schemas.openxmlformats.org/officeDocument/2006/relationships/slide" Target="slides/slide200.xml"/><Relationship Id="rId222" Type="http://schemas.openxmlformats.org/officeDocument/2006/relationships/presProps" Target="pres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microsoft.com/office/2016/11/relationships/changesInfo" Target="changesInfos/changesInfo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19" Type="http://schemas.openxmlformats.org/officeDocument/2006/relationships/slide" Target="slides/slide18.xml"/><Relationship Id="rId224" Type="http://schemas.openxmlformats.org/officeDocument/2006/relationships/theme" Target="theme/theme1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notesMaster" Target="notesMasters/notesMaster1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rabanek Pavel" userId="38d2ea11-e460-4ee9-aa28-44bb1ab9e556" providerId="ADAL" clId="{7416B1EE-859D-41E2-9B49-3EDCDE47395F}"/>
    <pc:docChg chg="undo custSel addSld delSld modSld">
      <pc:chgData name="Skrabanek Pavel" userId="38d2ea11-e460-4ee9-aa28-44bb1ab9e556" providerId="ADAL" clId="{7416B1EE-859D-41E2-9B49-3EDCDE47395F}" dt="2017-11-09T10:28:55.967" v="697" actId="20577"/>
      <pc:docMkLst>
        <pc:docMk/>
      </pc:docMkLst>
      <pc:sldChg chg="modSp">
        <pc:chgData name="Skrabanek Pavel" userId="38d2ea11-e460-4ee9-aa28-44bb1ab9e556" providerId="ADAL" clId="{7416B1EE-859D-41E2-9B49-3EDCDE47395F}" dt="2017-11-02T09:08:50.552" v="48" actId="1037"/>
        <pc:sldMkLst>
          <pc:docMk/>
          <pc:sldMk cId="346089979" sldId="798"/>
        </pc:sldMkLst>
        <pc:spChg chg="mod">
          <ac:chgData name="Skrabanek Pavel" userId="38d2ea11-e460-4ee9-aa28-44bb1ab9e556" providerId="ADAL" clId="{7416B1EE-859D-41E2-9B49-3EDCDE47395F}" dt="2017-11-02T09:08:16.069" v="22" actId="1036"/>
          <ac:spMkLst>
            <pc:docMk/>
            <pc:sldMk cId="346089979" sldId="798"/>
            <ac:spMk id="38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2T09:08:41.090" v="32" actId="1036"/>
          <ac:spMkLst>
            <pc:docMk/>
            <pc:sldMk cId="346089979" sldId="798"/>
            <ac:spMk id="44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2T09:08:16.069" v="22" actId="1036"/>
          <ac:spMkLst>
            <pc:docMk/>
            <pc:sldMk cId="346089979" sldId="798"/>
            <ac:spMk id="47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2T09:08:34.817" v="30" actId="1036"/>
          <ac:spMkLst>
            <pc:docMk/>
            <pc:sldMk cId="346089979" sldId="798"/>
            <ac:spMk id="92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2T09:08:34.817" v="30" actId="1036"/>
          <ac:spMkLst>
            <pc:docMk/>
            <pc:sldMk cId="346089979" sldId="798"/>
            <ac:spMk id="94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2T09:08:34.817" v="30" actId="1036"/>
          <ac:spMkLst>
            <pc:docMk/>
            <pc:sldMk cId="346089979" sldId="798"/>
            <ac:spMk id="101" creationId="{00000000-0000-0000-0000-000000000000}"/>
          </ac:spMkLst>
        </pc:spChg>
        <pc:graphicFrameChg chg="mod">
          <ac:chgData name="Skrabanek Pavel" userId="38d2ea11-e460-4ee9-aa28-44bb1ab9e556" providerId="ADAL" clId="{7416B1EE-859D-41E2-9B49-3EDCDE47395F}" dt="2017-11-02T09:08:45.110" v="41" actId="1035"/>
          <ac:graphicFrameMkLst>
            <pc:docMk/>
            <pc:sldMk cId="346089979" sldId="798"/>
            <ac:graphicFrameMk id="40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2T09:08:38.977" v="31" actId="1036"/>
          <ac:graphicFrameMkLst>
            <pc:docMk/>
            <pc:sldMk cId="346089979" sldId="798"/>
            <ac:graphicFrameMk id="41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2T09:08:16.069" v="22" actId="1036"/>
          <ac:graphicFrameMkLst>
            <pc:docMk/>
            <pc:sldMk cId="346089979" sldId="798"/>
            <ac:graphicFrameMk id="58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2T09:08:48.812" v="44" actId="1036"/>
          <ac:graphicFrameMkLst>
            <pc:docMk/>
            <pc:sldMk cId="346089979" sldId="798"/>
            <ac:graphicFrameMk id="69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2T09:08:50.552" v="48" actId="1037"/>
          <ac:graphicFrameMkLst>
            <pc:docMk/>
            <pc:sldMk cId="346089979" sldId="798"/>
            <ac:graphicFrameMk id="73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2T07:57:21.648" v="2" actId="1037"/>
          <ac:graphicFrameMkLst>
            <pc:docMk/>
            <pc:sldMk cId="346089979" sldId="798"/>
            <ac:graphicFrameMk id="74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2T09:08:16.069" v="22" actId="1036"/>
          <ac:graphicFrameMkLst>
            <pc:docMk/>
            <pc:sldMk cId="346089979" sldId="798"/>
            <ac:graphicFrameMk id="75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2T09:08:34.817" v="30" actId="1036"/>
          <ac:graphicFrameMkLst>
            <pc:docMk/>
            <pc:sldMk cId="346089979" sldId="798"/>
            <ac:graphicFrameMk id="93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2T09:08:34.817" v="30" actId="1036"/>
          <ac:graphicFrameMkLst>
            <pc:docMk/>
            <pc:sldMk cId="346089979" sldId="798"/>
            <ac:graphicFrameMk id="95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2T09:08:34.817" v="30" actId="1036"/>
          <ac:graphicFrameMkLst>
            <pc:docMk/>
            <pc:sldMk cId="346089979" sldId="798"/>
            <ac:graphicFrameMk id="100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7416B1EE-859D-41E2-9B49-3EDCDE47395F}" dt="2017-11-09T09:09:44.887" v="53" actId="114"/>
        <pc:sldMkLst>
          <pc:docMk/>
          <pc:sldMk cId="2540384765" sldId="865"/>
        </pc:sldMkLst>
        <pc:spChg chg="mod">
          <ac:chgData name="Skrabanek Pavel" userId="38d2ea11-e460-4ee9-aa28-44bb1ab9e556" providerId="ADAL" clId="{7416B1EE-859D-41E2-9B49-3EDCDE47395F}" dt="2017-11-09T09:09:42.126" v="52" actId="114"/>
          <ac:spMkLst>
            <pc:docMk/>
            <pc:sldMk cId="2540384765" sldId="865"/>
            <ac:spMk id="148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09:09:44.887" v="53" actId="114"/>
          <ac:spMkLst>
            <pc:docMk/>
            <pc:sldMk cId="2540384765" sldId="865"/>
            <ac:spMk id="175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09:09:37.256" v="50" actId="20577"/>
          <ac:spMkLst>
            <pc:docMk/>
            <pc:sldMk cId="2540384765" sldId="865"/>
            <ac:spMk id="176" creationId="{00000000-0000-0000-0000-000000000000}"/>
          </ac:spMkLst>
        </pc:spChg>
      </pc:sldChg>
      <pc:sldChg chg="modSp">
        <pc:chgData name="Skrabanek Pavel" userId="38d2ea11-e460-4ee9-aa28-44bb1ab9e556" providerId="ADAL" clId="{7416B1EE-859D-41E2-9B49-3EDCDE47395F}" dt="2017-11-09T09:14:04.579" v="56" actId="14100"/>
        <pc:sldMkLst>
          <pc:docMk/>
          <pc:sldMk cId="857494596" sldId="1004"/>
        </pc:sldMkLst>
        <pc:spChg chg="mod">
          <ac:chgData name="Skrabanek Pavel" userId="38d2ea11-e460-4ee9-aa28-44bb1ab9e556" providerId="ADAL" clId="{7416B1EE-859D-41E2-9B49-3EDCDE47395F}" dt="2017-11-09T09:14:04.579" v="56" actId="14100"/>
          <ac:spMkLst>
            <pc:docMk/>
            <pc:sldMk cId="857494596" sldId="1004"/>
            <ac:spMk id="31" creationId="{00000000-0000-0000-0000-000000000000}"/>
          </ac:spMkLst>
        </pc:spChg>
      </pc:sldChg>
      <pc:sldChg chg="del">
        <pc:chgData name="Skrabanek Pavel" userId="38d2ea11-e460-4ee9-aa28-44bb1ab9e556" providerId="ADAL" clId="{7416B1EE-859D-41E2-9B49-3EDCDE47395F}" dt="2017-11-09T09:13:53.520" v="54" actId="2696"/>
        <pc:sldMkLst>
          <pc:docMk/>
          <pc:sldMk cId="542077856" sldId="1005"/>
        </pc:sldMkLst>
      </pc:sldChg>
      <pc:sldChg chg="modAnim">
        <pc:chgData name="Skrabanek Pavel" userId="38d2ea11-e460-4ee9-aa28-44bb1ab9e556" providerId="ADAL" clId="{7416B1EE-859D-41E2-9B49-3EDCDE47395F}" dt="2017-11-09T09:19:06.252" v="66"/>
        <pc:sldMkLst>
          <pc:docMk/>
          <pc:sldMk cId="3318927156" sldId="1012"/>
        </pc:sldMkLst>
      </pc:sldChg>
      <pc:sldChg chg="addSp modAnim">
        <pc:chgData name="Skrabanek Pavel" userId="38d2ea11-e460-4ee9-aa28-44bb1ab9e556" providerId="ADAL" clId="{7416B1EE-859D-41E2-9B49-3EDCDE47395F}" dt="2017-11-09T09:19:46.580" v="72"/>
        <pc:sldMkLst>
          <pc:docMk/>
          <pc:sldMk cId="676947410" sldId="1013"/>
        </pc:sldMkLst>
        <pc:spChg chg="add">
          <ac:chgData name="Skrabanek Pavel" userId="38d2ea11-e460-4ee9-aa28-44bb1ab9e556" providerId="ADAL" clId="{7416B1EE-859D-41E2-9B49-3EDCDE47395F}" dt="2017-11-09T09:19:29.860" v="69"/>
          <ac:spMkLst>
            <pc:docMk/>
            <pc:sldMk cId="676947410" sldId="1013"/>
            <ac:spMk id="33" creationId="{CF7A9030-FE62-4ECC-AF71-6C60827C2760}"/>
          </ac:spMkLst>
        </pc:spChg>
      </pc:sldChg>
      <pc:sldChg chg="addSp delSp modAnim">
        <pc:chgData name="Skrabanek Pavel" userId="38d2ea11-e460-4ee9-aa28-44bb1ab9e556" providerId="ADAL" clId="{7416B1EE-859D-41E2-9B49-3EDCDE47395F}" dt="2017-11-09T09:21:12.846" v="80"/>
        <pc:sldMkLst>
          <pc:docMk/>
          <pc:sldMk cId="375945854" sldId="1014"/>
        </pc:sldMkLst>
        <pc:spChg chg="add del">
          <ac:chgData name="Skrabanek Pavel" userId="38d2ea11-e460-4ee9-aa28-44bb1ab9e556" providerId="ADAL" clId="{7416B1EE-859D-41E2-9B49-3EDCDE47395F}" dt="2017-11-09T09:21:12.846" v="80"/>
          <ac:spMkLst>
            <pc:docMk/>
            <pc:sldMk cId="375945854" sldId="1014"/>
            <ac:spMk id="39" creationId="{BB412FDE-AB5B-4F61-A182-A6C3B4F16192}"/>
          </ac:spMkLst>
        </pc:spChg>
      </pc:sldChg>
      <pc:sldChg chg="addSp delSp delAnim modAnim">
        <pc:chgData name="Skrabanek Pavel" userId="38d2ea11-e460-4ee9-aa28-44bb1ab9e556" providerId="ADAL" clId="{7416B1EE-859D-41E2-9B49-3EDCDE47395F}" dt="2017-11-09T09:22:39.371" v="96"/>
        <pc:sldMkLst>
          <pc:docMk/>
          <pc:sldMk cId="3530007926" sldId="1016"/>
        </pc:sldMkLst>
        <pc:graphicFrameChg chg="add">
          <ac:chgData name="Skrabanek Pavel" userId="38d2ea11-e460-4ee9-aa28-44bb1ab9e556" providerId="ADAL" clId="{7416B1EE-859D-41E2-9B49-3EDCDE47395F}" dt="2017-11-09T09:22:29.261" v="95"/>
          <ac:graphicFrameMkLst>
            <pc:docMk/>
            <pc:sldMk cId="3530007926" sldId="1016"/>
            <ac:graphicFrameMk id="37" creationId="{EDD28134-E55A-41F5-BED7-456B6CD4A31A}"/>
          </ac:graphicFrameMkLst>
        </pc:graphicFrameChg>
        <pc:graphicFrameChg chg="del">
          <ac:chgData name="Skrabanek Pavel" userId="38d2ea11-e460-4ee9-aa28-44bb1ab9e556" providerId="ADAL" clId="{7416B1EE-859D-41E2-9B49-3EDCDE47395F}" dt="2017-11-09T09:22:28.621" v="94" actId="478"/>
          <ac:graphicFrameMkLst>
            <pc:docMk/>
            <pc:sldMk cId="3530007926" sldId="1016"/>
            <ac:graphicFrameMk id="39" creationId="{D50EF66E-049C-47C3-B9F4-F4FE056C43AE}"/>
          </ac:graphicFrameMkLst>
        </pc:graphicFrameChg>
      </pc:sldChg>
      <pc:sldChg chg="addSp delSp modAnim">
        <pc:chgData name="Skrabanek Pavel" userId="38d2ea11-e460-4ee9-aa28-44bb1ab9e556" providerId="ADAL" clId="{7416B1EE-859D-41E2-9B49-3EDCDE47395F}" dt="2017-11-09T09:22:44.991" v="97"/>
        <pc:sldMkLst>
          <pc:docMk/>
          <pc:sldMk cId="417206018" sldId="1017"/>
        </pc:sldMkLst>
        <pc:graphicFrameChg chg="del">
          <ac:chgData name="Skrabanek Pavel" userId="38d2ea11-e460-4ee9-aa28-44bb1ab9e556" providerId="ADAL" clId="{7416B1EE-859D-41E2-9B49-3EDCDE47395F}" dt="2017-11-09T09:22:23.921" v="92" actId="478"/>
          <ac:graphicFrameMkLst>
            <pc:docMk/>
            <pc:sldMk cId="417206018" sldId="1017"/>
            <ac:graphicFrameMk id="34" creationId="{50D1F4B4-A5A3-49F8-B068-9C6B2E5E2BFB}"/>
          </ac:graphicFrameMkLst>
        </pc:graphicFrameChg>
        <pc:graphicFrameChg chg="add">
          <ac:chgData name="Skrabanek Pavel" userId="38d2ea11-e460-4ee9-aa28-44bb1ab9e556" providerId="ADAL" clId="{7416B1EE-859D-41E2-9B49-3EDCDE47395F}" dt="2017-11-09T09:22:24.821" v="93"/>
          <ac:graphicFrameMkLst>
            <pc:docMk/>
            <pc:sldMk cId="417206018" sldId="1017"/>
            <ac:graphicFrameMk id="37" creationId="{8A37A93D-F87D-4E43-A553-859264C70C69}"/>
          </ac:graphicFrameMkLst>
        </pc:graphicFrameChg>
      </pc:sldChg>
      <pc:sldChg chg="modSp modAnim">
        <pc:chgData name="Skrabanek Pavel" userId="38d2ea11-e460-4ee9-aa28-44bb1ab9e556" providerId="ADAL" clId="{7416B1EE-859D-41E2-9B49-3EDCDE47395F}" dt="2017-11-09T09:23:14.301" v="102"/>
        <pc:sldMkLst>
          <pc:docMk/>
          <pc:sldMk cId="857052142" sldId="1018"/>
        </pc:sldMkLst>
        <pc:graphicFrameChg chg="mod">
          <ac:chgData name="Skrabanek Pavel" userId="38d2ea11-e460-4ee9-aa28-44bb1ab9e556" providerId="ADAL" clId="{7416B1EE-859D-41E2-9B49-3EDCDE47395F}" dt="2017-11-09T09:22:19.581" v="91" actId="1035"/>
          <ac:graphicFrameMkLst>
            <pc:docMk/>
            <pc:sldMk cId="857052142" sldId="1018"/>
            <ac:graphicFrameMk id="37" creationId="{00000000-0000-0000-0000-000000000000}"/>
          </ac:graphicFrameMkLst>
        </pc:graphicFrameChg>
        <pc:graphicFrameChg chg="mod">
          <ac:chgData name="Skrabanek Pavel" userId="38d2ea11-e460-4ee9-aa28-44bb1ab9e556" providerId="ADAL" clId="{7416B1EE-859D-41E2-9B49-3EDCDE47395F}" dt="2017-11-09T09:23:14.301" v="102"/>
          <ac:graphicFrameMkLst>
            <pc:docMk/>
            <pc:sldMk cId="857052142" sldId="1018"/>
            <ac:graphicFrameMk id="54" creationId="{00000000-0000-0000-0000-000000000000}"/>
          </ac:graphicFrameMkLst>
        </pc:graphicFrameChg>
      </pc:sldChg>
      <pc:sldChg chg="addSp delSp modSp addAnim delAnim modAnim">
        <pc:chgData name="Skrabanek Pavel" userId="38d2ea11-e460-4ee9-aa28-44bb1ab9e556" providerId="ADAL" clId="{7416B1EE-859D-41E2-9B49-3EDCDE47395F}" dt="2017-11-09T10:28:55.967" v="697" actId="20577"/>
        <pc:sldMkLst>
          <pc:docMk/>
          <pc:sldMk cId="308857672" sldId="1025"/>
        </pc:sldMkLst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8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9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25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27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28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30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3.599" v="671" actId="1036"/>
          <ac:spMkLst>
            <pc:docMk/>
            <pc:sldMk cId="308857672" sldId="1025"/>
            <ac:spMk id="31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33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34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37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38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39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40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41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43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44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45" creationId="{00000000-0000-0000-0000-000000000000}"/>
          </ac:spMkLst>
        </pc:spChg>
        <pc:spChg chg="add 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46" creationId="{1E22BFE0-9E59-4ABD-8544-6BD8E6313E4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47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48" creationId="{00000000-0000-0000-0000-000000000000}"/>
          </ac:spMkLst>
        </pc:spChg>
        <pc:spChg chg="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49" creationId="{00000000-0000-0000-0000-000000000000}"/>
          </ac:spMkLst>
        </pc:spChg>
        <pc:spChg chg="add 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50" creationId="{1A001585-66F1-4043-BD81-A78747EE8D78}"/>
          </ac:spMkLst>
        </pc:spChg>
        <pc:spChg chg="add del mod">
          <ac:chgData name="Skrabanek Pavel" userId="38d2ea11-e460-4ee9-aa28-44bb1ab9e556" providerId="ADAL" clId="{7416B1EE-859D-41E2-9B49-3EDCDE47395F}" dt="2017-11-09T10:18:24.228" v="310" actId="478"/>
          <ac:spMkLst>
            <pc:docMk/>
            <pc:sldMk cId="308857672" sldId="1025"/>
            <ac:spMk id="51" creationId="{621FE992-643F-479D-90AC-5E03ADCC479B}"/>
          </ac:spMkLst>
        </pc:spChg>
        <pc:spChg chg="add mod">
          <ac:chgData name="Skrabanek Pavel" userId="38d2ea11-e460-4ee9-aa28-44bb1ab9e556" providerId="ADAL" clId="{7416B1EE-859D-41E2-9B49-3EDCDE47395F}" dt="2017-11-09T10:24:41.770" v="669" actId="1036"/>
          <ac:spMkLst>
            <pc:docMk/>
            <pc:sldMk cId="308857672" sldId="1025"/>
            <ac:spMk id="53" creationId="{2B597AB9-BBCA-4E5D-914D-70F78BC09825}"/>
          </ac:spMkLst>
        </pc:spChg>
        <pc:spChg chg="add mod">
          <ac:chgData name="Skrabanek Pavel" userId="38d2ea11-e460-4ee9-aa28-44bb1ab9e556" providerId="ADAL" clId="{7416B1EE-859D-41E2-9B49-3EDCDE47395F}" dt="2017-11-09T10:28:55.967" v="697" actId="20577"/>
          <ac:spMkLst>
            <pc:docMk/>
            <pc:sldMk cId="308857672" sldId="1025"/>
            <ac:spMk id="54" creationId="{46ABDCF3-05ED-45C8-A9EA-39D7CB2A915C}"/>
          </ac:spMkLst>
        </pc:spChg>
        <pc:spChg chg="add mod">
          <ac:chgData name="Skrabanek Pavel" userId="38d2ea11-e460-4ee9-aa28-44bb1ab9e556" providerId="ADAL" clId="{7416B1EE-859D-41E2-9B49-3EDCDE47395F}" dt="2017-11-09T10:28:43.873" v="673" actId="1076"/>
          <ac:spMkLst>
            <pc:docMk/>
            <pc:sldMk cId="308857672" sldId="1025"/>
            <ac:spMk id="55" creationId="{1FE2C8A9-3FF8-498A-AE38-6F523D479F0D}"/>
          </ac:spMkLst>
        </pc:spChg>
        <pc:spChg chg="add mod">
          <ac:chgData name="Skrabanek Pavel" userId="38d2ea11-e460-4ee9-aa28-44bb1ab9e556" providerId="ADAL" clId="{7416B1EE-859D-41E2-9B49-3EDCDE47395F}" dt="2017-11-09T10:28:43.873" v="673" actId="1076"/>
          <ac:spMkLst>
            <pc:docMk/>
            <pc:sldMk cId="308857672" sldId="1025"/>
            <ac:spMk id="56" creationId="{4A83AB94-3BD1-43C3-B316-FDA5E3F87317}"/>
          </ac:spMkLst>
        </pc:spChg>
      </pc:sldChg>
      <pc:sldChg chg="delSp delAnim modAnim">
        <pc:chgData name="Skrabanek Pavel" userId="38d2ea11-e460-4ee9-aa28-44bb1ab9e556" providerId="ADAL" clId="{7416B1EE-859D-41E2-9B49-3EDCDE47395F}" dt="2017-11-09T09:14:36.373" v="59"/>
        <pc:sldMkLst>
          <pc:docMk/>
          <pc:sldMk cId="2973569130" sldId="1029"/>
        </pc:sldMkLst>
        <pc:spChg chg="del">
          <ac:chgData name="Skrabanek Pavel" userId="38d2ea11-e460-4ee9-aa28-44bb1ab9e556" providerId="ADAL" clId="{7416B1EE-859D-41E2-9B49-3EDCDE47395F}" dt="2017-11-09T09:14:31.227" v="57" actId="478"/>
          <ac:spMkLst>
            <pc:docMk/>
            <pc:sldMk cId="2973569130" sldId="1029"/>
            <ac:spMk id="33" creationId="{00000000-0000-0000-0000-000000000000}"/>
          </ac:spMkLst>
        </pc:spChg>
        <pc:spChg chg="del">
          <ac:chgData name="Skrabanek Pavel" userId="38d2ea11-e460-4ee9-aa28-44bb1ab9e556" providerId="ADAL" clId="{7416B1EE-859D-41E2-9B49-3EDCDE47395F}" dt="2017-11-09T09:14:32.197" v="58" actId="478"/>
          <ac:spMkLst>
            <pc:docMk/>
            <pc:sldMk cId="2973569130" sldId="1029"/>
            <ac:spMk id="34" creationId="{00000000-0000-0000-0000-000000000000}"/>
          </ac:spMkLst>
        </pc:spChg>
      </pc:sldChg>
      <pc:sldChg chg="addSp delSp modSp modAnim">
        <pc:chgData name="Skrabanek Pavel" userId="38d2ea11-e460-4ee9-aa28-44bb1ab9e556" providerId="ADAL" clId="{7416B1EE-859D-41E2-9B49-3EDCDE47395F}" dt="2017-11-09T09:31:24.684" v="230"/>
        <pc:sldMkLst>
          <pc:docMk/>
          <pc:sldMk cId="3400035647" sldId="1030"/>
        </pc:sldMkLst>
        <pc:spChg chg="add mod">
          <ac:chgData name="Skrabanek Pavel" userId="38d2ea11-e460-4ee9-aa28-44bb1ab9e556" providerId="ADAL" clId="{7416B1EE-859D-41E2-9B49-3EDCDE47395F}" dt="2017-11-09T09:31:17.414" v="229" actId="14100"/>
          <ac:spMkLst>
            <pc:docMk/>
            <pc:sldMk cId="3400035647" sldId="1030"/>
            <ac:spMk id="15" creationId="{C382CC61-4DD6-4780-853D-ADECE7915DDA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7" creationId="{F0F66CAF-E3BD-4547-B9F4-E393DFF282A6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9" creationId="{D4BB3F3A-9840-42B3-B060-B2034C68325E}"/>
          </ac:spMkLst>
        </pc:spChg>
        <pc:spChg chg="add mod">
          <ac:chgData name="Skrabanek Pavel" userId="38d2ea11-e460-4ee9-aa28-44bb1ab9e556" providerId="ADAL" clId="{7416B1EE-859D-41E2-9B49-3EDCDE47395F}" dt="2017-11-09T09:28:30.506" v="182" actId="1076"/>
          <ac:spMkLst>
            <pc:docMk/>
            <pc:sldMk cId="3400035647" sldId="1030"/>
            <ac:spMk id="20" creationId="{1DCF741C-EF3D-49CE-91E3-0DC8868702D0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21" creationId="{E9AD1A71-1CA3-41F9-B0BC-DC7D137280FC}"/>
          </ac:spMkLst>
        </pc:spChg>
        <pc:spChg chg="add del mod">
          <ac:chgData name="Skrabanek Pavel" userId="38d2ea11-e460-4ee9-aa28-44bb1ab9e556" providerId="ADAL" clId="{7416B1EE-859D-41E2-9B49-3EDCDE47395F}" dt="2017-11-09T09:25:11.263" v="123" actId="478"/>
          <ac:spMkLst>
            <pc:docMk/>
            <pc:sldMk cId="3400035647" sldId="1030"/>
            <ac:spMk id="22" creationId="{9C81F601-6C3F-4E38-ABC3-27FFDFCEA73C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23" creationId="{858D9D79-45AA-4D5B-8CA8-28C4A8826A49}"/>
          </ac:spMkLst>
        </pc:spChg>
        <pc:spChg chg="add del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24" creationId="{6B1888E7-CB46-4568-8CB8-C33C16DCBCEE}"/>
          </ac:spMkLst>
        </pc:spChg>
        <pc:spChg chg="add del mod">
          <ac:chgData name="Skrabanek Pavel" userId="38d2ea11-e460-4ee9-aa28-44bb1ab9e556" providerId="ADAL" clId="{7416B1EE-859D-41E2-9B49-3EDCDE47395F}" dt="2017-11-09T09:25:07.293" v="122" actId="478"/>
          <ac:spMkLst>
            <pc:docMk/>
            <pc:sldMk cId="3400035647" sldId="1030"/>
            <ac:spMk id="25" creationId="{4D1BFDBC-6024-4891-B528-F8F07724FFCA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26" creationId="{F128C418-D287-4D03-A92D-26E40F27E975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27" creationId="{236BDE3C-83FA-4F18-870A-A56CC53A9A52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28" creationId="{E6506373-D14E-4902-B5CD-87079BAC599C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29" creationId="{25B83BDD-2474-40DF-A0B4-6DDDFFD40EF3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44" creationId="{D1A59DEC-1F0A-4873-B580-2F3142705F71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47" creationId="{39652748-9ACE-46D7-8B5E-7BC8FC480398}"/>
          </ac:spMkLst>
        </pc:spChg>
        <pc:spChg chg="add del mod">
          <ac:chgData name="Skrabanek Pavel" userId="38d2ea11-e460-4ee9-aa28-44bb1ab9e556" providerId="ADAL" clId="{7416B1EE-859D-41E2-9B49-3EDCDE47395F}" dt="2017-11-09T09:26:05.049" v="147" actId="478"/>
          <ac:spMkLst>
            <pc:docMk/>
            <pc:sldMk cId="3400035647" sldId="1030"/>
            <ac:spMk id="48" creationId="{12C9F75D-87D4-42A8-8F0F-DF49F3D17454}"/>
          </ac:spMkLst>
        </pc:spChg>
        <pc:spChg chg="add del mod">
          <ac:chgData name="Skrabanek Pavel" userId="38d2ea11-e460-4ee9-aa28-44bb1ab9e556" providerId="ADAL" clId="{7416B1EE-859D-41E2-9B49-3EDCDE47395F}" dt="2017-11-09T09:26:08.859" v="148" actId="478"/>
          <ac:spMkLst>
            <pc:docMk/>
            <pc:sldMk cId="3400035647" sldId="1030"/>
            <ac:spMk id="49" creationId="{D998B6EB-298C-4F40-AD22-59631AB32ED0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50" creationId="{C4981229-0847-4E02-BD66-160E15D3F85C}"/>
          </ac:spMkLst>
        </pc:spChg>
        <pc:spChg chg="add del mod">
          <ac:chgData name="Skrabanek Pavel" userId="38d2ea11-e460-4ee9-aa28-44bb1ab9e556" providerId="ADAL" clId="{7416B1EE-859D-41E2-9B49-3EDCDE47395F}" dt="2017-11-09T09:25:18.153" v="126" actId="478"/>
          <ac:spMkLst>
            <pc:docMk/>
            <pc:sldMk cId="3400035647" sldId="1030"/>
            <ac:spMk id="51" creationId="{1303DD58-135F-45FE-8CD6-0DE6BEC64F12}"/>
          </ac:spMkLst>
        </pc:spChg>
        <pc:spChg chg="add del mod">
          <ac:chgData name="Skrabanek Pavel" userId="38d2ea11-e460-4ee9-aa28-44bb1ab9e556" providerId="ADAL" clId="{7416B1EE-859D-41E2-9B49-3EDCDE47395F}" dt="2017-11-09T09:25:27.623" v="127" actId="478"/>
          <ac:spMkLst>
            <pc:docMk/>
            <pc:sldMk cId="3400035647" sldId="1030"/>
            <ac:spMk id="53" creationId="{353C1096-57F8-47AE-B3E2-C659417F946B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54" creationId="{70DBD7D6-A883-496B-80B2-82E6A6558D92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55" creationId="{697FC6C9-9D2A-4A62-BF4F-FDEC6AB0FAB8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56" creationId="{4D7DA917-9D1D-4781-8006-757B41C237E8}"/>
          </ac:spMkLst>
        </pc:spChg>
        <pc:spChg chg="add del mod">
          <ac:chgData name="Skrabanek Pavel" userId="38d2ea11-e460-4ee9-aa28-44bb1ab9e556" providerId="ADAL" clId="{7416B1EE-859D-41E2-9B49-3EDCDE47395F}" dt="2017-11-09T09:25:14.993" v="124" actId="478"/>
          <ac:spMkLst>
            <pc:docMk/>
            <pc:sldMk cId="3400035647" sldId="1030"/>
            <ac:spMk id="57" creationId="{1CFC6A4B-A366-4F89-8E84-DCEF63CA8580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58" creationId="{F2D685E9-1F17-4CD2-A964-FAB76E24767E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59" creationId="{0BD824C0-1C50-4A85-BAFF-3ED5433AB1FA}"/>
          </ac:spMkLst>
        </pc:spChg>
        <pc:spChg chg="add del mod">
          <ac:chgData name="Skrabanek Pavel" userId="38d2ea11-e460-4ee9-aa28-44bb1ab9e556" providerId="ADAL" clId="{7416B1EE-859D-41E2-9B49-3EDCDE47395F}" dt="2017-11-09T09:25:07.293" v="122" actId="478"/>
          <ac:spMkLst>
            <pc:docMk/>
            <pc:sldMk cId="3400035647" sldId="1030"/>
            <ac:spMk id="60" creationId="{C7871976-EED4-4297-8D9C-F5BD8FA83D76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61" creationId="{75B15331-B4D3-4BB2-8AE8-A98992EF6B83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62" creationId="{61770C95-6AA8-463F-91BB-CB71E3F7A711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63" creationId="{8F54784E-9B30-421C-85E9-28A6034EDD5F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64" creationId="{5903DA7F-B9CF-4F07-885D-D6D292469737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65" creationId="{701F56AC-DED4-4036-90CA-70D89709BAA3}"/>
          </ac:spMkLst>
        </pc:spChg>
        <pc:spChg chg="add del mod">
          <ac:chgData name="Skrabanek Pavel" userId="38d2ea11-e460-4ee9-aa28-44bb1ab9e556" providerId="ADAL" clId="{7416B1EE-859D-41E2-9B49-3EDCDE47395F}" dt="2017-11-09T09:25:11.263" v="123" actId="478"/>
          <ac:spMkLst>
            <pc:docMk/>
            <pc:sldMk cId="3400035647" sldId="1030"/>
            <ac:spMk id="66" creationId="{1DD5E06F-4BEE-4D18-8B77-E16D1852B9FE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67" creationId="{0FCC77AC-8486-4DD5-B9FC-B6EA8064BF83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68" creationId="{6BC20647-9AE5-4EF3-8D15-983D0A02EC6C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69" creationId="{931E8AE9-D383-494C-AD47-EAF91791D520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70" creationId="{32A73CE9-24BE-4842-B626-730643F1002D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71" creationId="{68A04857-5EF6-491E-B288-8FED68D37CD6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72" creationId="{D4A9ADC0-06AE-4E2E-A15B-671717BBEAF5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73" creationId="{775F95B4-3F9F-4DDC-9856-86913F0C821C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74" creationId="{4DAF65F1-A7B4-44D8-91F9-15B0DFE19678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75" creationId="{D47C969E-7D3D-403F-91F3-BDD0B48171DC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76" creationId="{F3CF65DA-871D-4619-8523-141A5353D0A1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77" creationId="{853E77A1-0117-4A8F-A71B-E60552C482C2}"/>
          </ac:spMkLst>
        </pc:spChg>
        <pc:spChg chg="add del mod">
          <ac:chgData name="Skrabanek Pavel" userId="38d2ea11-e460-4ee9-aa28-44bb1ab9e556" providerId="ADAL" clId="{7416B1EE-859D-41E2-9B49-3EDCDE47395F}" dt="2017-11-09T09:24:47.582" v="117" actId="478"/>
          <ac:spMkLst>
            <pc:docMk/>
            <pc:sldMk cId="3400035647" sldId="1030"/>
            <ac:spMk id="78" creationId="{9B5D35BF-CEBD-4272-87F8-CE0AF403B2BD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79" creationId="{FD5EEEC1-AFCD-401E-81E2-1E1ED437341F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80" creationId="{B26336DC-9722-4204-B9D1-373D35B29443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82" creationId="{F4A02F20-6A15-495A-8A1B-0EA536B2C3F7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83" creationId="{17BF01A7-9E14-422F-95E8-8A5AF68EAFFC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84" creationId="{B20C5E49-153C-4415-9825-536871F2D715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85" creationId="{F8DE61FE-4390-4D6B-962D-3DF1A9BE9D09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86" creationId="{BE840A47-7E32-43E8-A6E1-DB86BF2B91F4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87" creationId="{FB0D8187-AE86-4A63-9547-C4D48CF537F4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88" creationId="{90C37D92-8D69-4493-ADEC-2EA7658ADA24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89" creationId="{2B5CD3E3-ADD5-44EB-8998-C4DF7383D70F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90" creationId="{D58E9410-E428-453A-8D2E-A2740EA44BAD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91" creationId="{431F9E5E-C424-4775-AC74-B1E453B487DC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01" creationId="{63201797-6594-42D2-93A5-5C90FC64DA97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04" creationId="{588452D9-D28E-48E1-A180-1CA899848937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05" creationId="{3B4F0A3E-BFE7-4F7D-800B-E928CA57DB89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06" creationId="{388E9ACE-D97B-4BE5-9F85-C3599496E7D3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07" creationId="{A566F06C-F4C2-423C-A335-3E494DFEBC27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08" creationId="{20A506B3-A19C-4543-BACA-284A1114E770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09" creationId="{9D764CC8-10D3-492C-AF5C-8E68FC40985C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0" creationId="{A53F14AE-4747-418B-9831-0FC4E4852C1B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1" creationId="{A0E20107-794B-47FE-9624-881471DF295F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2" creationId="{DE6F2846-813A-4196-9D5A-82F52DA24631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3" creationId="{BAEF0BB4-0F18-4535-965F-BD56533959B5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4" creationId="{852F9CFD-12E4-42B9-9332-EAFD6F280B70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5" creationId="{336C51D5-BC64-4C4D-BCCD-448986F090CC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6" creationId="{9B18A994-0F1C-462A-A8F8-60621849C474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7" creationId="{49A174E2-3C11-4227-A1A4-3EE85E5391FD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8" creationId="{FF6BD089-894C-42CC-A74D-F531AB491DA6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19" creationId="{A05C3568-4793-4D93-AFA8-ECE20FB7C972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0" creationId="{52571074-16C0-4A5A-B101-AF5A87043601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1" creationId="{4B1A9503-C55B-49EC-ACF5-3B68F37B9EAC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2" creationId="{0058715C-197D-45D5-A7E8-5D9F64C2FCA8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3" creationId="{274B50A2-6027-4E7D-8674-71A086AD6F6C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4" creationId="{3569C6DE-14EF-4754-B143-D978678464E3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5" creationId="{ADFD1A62-64B5-464E-9611-1340F261846B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6" creationId="{9AB17CF9-A79E-4CDF-8D5E-B19438A4D91C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7" creationId="{458BA414-A49F-4407-A165-5B7590FBED7E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8" creationId="{FFF82841-0FDE-4E90-997D-ED265AA1FF24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29" creationId="{0435AF40-D1EB-4A34-89AE-CC8067708CCF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30" creationId="{C0F5DC5D-C738-404D-BACC-63D7621470C4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31" creationId="{9DE7DC5A-CBE8-4D6C-B09E-81F3E5D4997B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32" creationId="{7A48CE04-1880-44FC-B05D-6E386CD58B88}"/>
          </ac:spMkLst>
        </pc:spChg>
        <pc:spChg chg="add del mod">
          <ac:chgData name="Skrabanek Pavel" userId="38d2ea11-e460-4ee9-aa28-44bb1ab9e556" providerId="ADAL" clId="{7416B1EE-859D-41E2-9B49-3EDCDE47395F}" dt="2017-11-09T09:26:11.629" v="149" actId="478"/>
          <ac:spMkLst>
            <pc:docMk/>
            <pc:sldMk cId="3400035647" sldId="1030"/>
            <ac:spMk id="133" creationId="{86951018-6A85-4E9F-AF5E-EA435DE3ECD2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37" creationId="{E7424F7F-0025-4D06-AD4F-049CF195E3AE}"/>
          </ac:spMkLst>
        </pc:spChg>
        <pc:spChg chg="add del mod">
          <ac:chgData name="Skrabanek Pavel" userId="38d2ea11-e460-4ee9-aa28-44bb1ab9e556" providerId="ADAL" clId="{7416B1EE-859D-41E2-9B49-3EDCDE47395F}" dt="2017-11-09T09:27:50.355" v="174" actId="478"/>
          <ac:spMkLst>
            <pc:docMk/>
            <pc:sldMk cId="3400035647" sldId="1030"/>
            <ac:spMk id="138" creationId="{2D99F3B8-A78C-4D24-A21A-09F45B4BD96B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39" creationId="{41D72556-D5AF-438F-9292-7E9D008D11ED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40" creationId="{C20B8F56-5183-4EC6-B9A5-0EB6F67DA832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42" creationId="{1E71EF89-5680-4C94-8FB9-5D6E6158E8A9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43" creationId="{FC6334A4-B2A2-4D92-BCA2-48118F01E51F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44" creationId="{CB4238B4-6FEA-43B7-BBA8-0A9E83F701CE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45" creationId="{37A13985-7732-458A-ADDA-399763490665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49" creationId="{31082BD3-B029-4A3B-BAEF-3F45E644F92D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0" creationId="{30AA441E-7BD7-4333-A4AE-525C5D79A6A5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1" creationId="{09A0FDED-82C4-4FD6-A204-12C91A33001C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2" creationId="{3057169A-65BD-49A2-B8B2-625BD6404C52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3" creationId="{21B0A8D6-98F6-4036-B3F4-2EBFA898E930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4" creationId="{AA77E4BA-6EE9-4059-9860-B8472A8B8455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5" creationId="{42A3928F-2AAF-48E6-A001-0288B13D62D1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6" creationId="{A26B04CF-81DA-415E-B4E4-C884E0707A32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7" creationId="{59C65118-27FF-4A14-B228-AD5F3C79AC9B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8" creationId="{AFACAECD-4ADB-41B4-A077-6D1B11DAF197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59" creationId="{784413A5-5153-4422-B5BD-9A5DDBB011FF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60" creationId="{E71727AA-A092-4C3F-B589-9CD74C58E77B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61" creationId="{7DF14EA9-9008-424F-88F2-F4712C1D0E84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62" creationId="{D9ED4872-70AC-492F-B350-E719B738ED19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63" creationId="{957E4749-D7DC-4EEE-8B8D-C7285C179F90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64" creationId="{C6E17E44-0A32-4797-9A8F-3102D6F36CC1}"/>
          </ac:spMkLst>
        </pc:spChg>
        <pc:spChg chg="add mod">
          <ac:chgData name="Skrabanek Pavel" userId="38d2ea11-e460-4ee9-aa28-44bb1ab9e556" providerId="ADAL" clId="{7416B1EE-859D-41E2-9B49-3EDCDE47395F}" dt="2017-11-09T09:31:14.504" v="228" actId="1076"/>
          <ac:spMkLst>
            <pc:docMk/>
            <pc:sldMk cId="3400035647" sldId="1030"/>
            <ac:spMk id="165" creationId="{C003A356-AA77-4947-BBC7-A95A7249CC60}"/>
          </ac:spMkLst>
        </pc:spChg>
        <pc:cxnChg chg="add mod or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18" creationId="{5B95509B-955B-4FF7-9455-F167C6E46FD5}"/>
          </ac:cxnSpMkLst>
        </pc:cxnChg>
        <pc:cxnChg chg="add mod or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30" creationId="{D7F41438-6ECC-4FFB-968F-800708729DFF}"/>
          </ac:cxnSpMkLst>
        </pc:cxnChg>
        <pc:cxnChg chg="add del mod">
          <ac:chgData name="Skrabanek Pavel" userId="38d2ea11-e460-4ee9-aa28-44bb1ab9e556" providerId="ADAL" clId="{7416B1EE-859D-41E2-9B49-3EDCDE47395F}" dt="2017-11-09T09:25:16.223" v="125" actId="478"/>
          <ac:cxnSpMkLst>
            <pc:docMk/>
            <pc:sldMk cId="3400035647" sldId="1030"/>
            <ac:cxnSpMk id="33" creationId="{AAD9B3C4-3622-4B24-A7DF-197D1FE9E065}"/>
          </ac:cxnSpMkLst>
        </pc:cxnChg>
        <pc:cxnChg chg="add mod or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34" creationId="{2755D82E-116F-4C3E-9A90-FF00DFFAE09A}"/>
          </ac:cxnSpMkLst>
        </pc:cxnChg>
        <pc:cxnChg chg="add mo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37" creationId="{782FF446-CABC-481C-82ED-A7A64A7422F5}"/>
          </ac:cxnSpMkLst>
        </pc:cxnChg>
        <pc:cxnChg chg="add del mod">
          <ac:chgData name="Skrabanek Pavel" userId="38d2ea11-e460-4ee9-aa28-44bb1ab9e556" providerId="ADAL" clId="{7416B1EE-859D-41E2-9B49-3EDCDE47395F}" dt="2017-11-09T09:24:53.172" v="118" actId="478"/>
          <ac:cxnSpMkLst>
            <pc:docMk/>
            <pc:sldMk cId="3400035647" sldId="1030"/>
            <ac:cxnSpMk id="38" creationId="{DE0EA91A-E45B-422F-819A-BBF066A1D773}"/>
          </ac:cxnSpMkLst>
        </pc:cxnChg>
        <pc:cxnChg chg="add mo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39" creationId="{ED993463-FE2A-4C6E-84BC-1DB29AF53490}"/>
          </ac:cxnSpMkLst>
        </pc:cxnChg>
        <pc:cxnChg chg="add del mod">
          <ac:chgData name="Skrabanek Pavel" userId="38d2ea11-e460-4ee9-aa28-44bb1ab9e556" providerId="ADAL" clId="{7416B1EE-859D-41E2-9B49-3EDCDE47395F}" dt="2017-11-09T09:24:47.582" v="117" actId="478"/>
          <ac:cxnSpMkLst>
            <pc:docMk/>
            <pc:sldMk cId="3400035647" sldId="1030"/>
            <ac:cxnSpMk id="40" creationId="{99FAF314-77B5-44CA-A8A5-D6C4B6CEAA28}"/>
          </ac:cxnSpMkLst>
        </pc:cxnChg>
        <pc:cxnChg chg="add del mod">
          <ac:chgData name="Skrabanek Pavel" userId="38d2ea11-e460-4ee9-aa28-44bb1ab9e556" providerId="ADAL" clId="{7416B1EE-859D-41E2-9B49-3EDCDE47395F}" dt="2017-11-09T09:24:47.582" v="117" actId="478"/>
          <ac:cxnSpMkLst>
            <pc:docMk/>
            <pc:sldMk cId="3400035647" sldId="1030"/>
            <ac:cxnSpMk id="41" creationId="{96ADD401-3B77-4322-8746-CE758293659B}"/>
          </ac:cxnSpMkLst>
        </pc:cxnChg>
        <pc:cxnChg chg="add del mod">
          <ac:chgData name="Skrabanek Pavel" userId="38d2ea11-e460-4ee9-aa28-44bb1ab9e556" providerId="ADAL" clId="{7416B1EE-859D-41E2-9B49-3EDCDE47395F}" dt="2017-11-09T09:24:47.582" v="117" actId="478"/>
          <ac:cxnSpMkLst>
            <pc:docMk/>
            <pc:sldMk cId="3400035647" sldId="1030"/>
            <ac:cxnSpMk id="43" creationId="{F406A1C9-6B2A-4665-82EC-3F568D74197F}"/>
          </ac:cxnSpMkLst>
        </pc:cxnChg>
        <pc:cxnChg chg="add mo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45" creationId="{44B98EE8-1DD1-4969-991D-B2BED23BC3C8}"/>
          </ac:cxnSpMkLst>
        </pc:cxnChg>
        <pc:cxnChg chg="add del mod">
          <ac:chgData name="Skrabanek Pavel" userId="38d2ea11-e460-4ee9-aa28-44bb1ab9e556" providerId="ADAL" clId="{7416B1EE-859D-41E2-9B49-3EDCDE47395F}" dt="2017-11-09T09:24:42.982" v="116" actId="478"/>
          <ac:cxnSpMkLst>
            <pc:docMk/>
            <pc:sldMk cId="3400035647" sldId="1030"/>
            <ac:cxnSpMk id="46" creationId="{E08414E3-7B44-4687-8FB9-3CDA9F3F6866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81" creationId="{09ACF88C-6299-41FA-A341-7ED2BC1F835D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92" creationId="{0A272515-1530-42EA-806F-8F1D0D56A538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93" creationId="{66DBA6F2-8B9A-49B1-A549-F348DC748EE6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94" creationId="{17D3DAE1-0F6D-4AA3-8998-2B913744664B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95" creationId="{4BFE2B13-F0B7-40B9-8051-894BA5522C78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96" creationId="{294082CD-A265-4069-80A4-D7F613EEB228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97" creationId="{3DE5632F-9712-4ADC-B259-4C94C6CF7929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98" creationId="{CA3C3646-BBA4-4B38-AB53-5F1B56C2C2A1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99" creationId="{0AEEB1D2-A50E-4FD3-8A7F-CBB148C071D2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100" creationId="{C9CDA828-D92F-4AA1-ADEA-7FFAC29DD5A3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102" creationId="{93DA2BC8-1449-4B0A-A9DC-9457326B8DF8}"/>
          </ac:cxnSpMkLst>
        </pc:cxnChg>
        <pc:cxnChg chg="add del mod">
          <ac:chgData name="Skrabanek Pavel" userId="38d2ea11-e460-4ee9-aa28-44bb1ab9e556" providerId="ADAL" clId="{7416B1EE-859D-41E2-9B49-3EDCDE47395F}" dt="2017-11-09T09:26:11.629" v="149" actId="478"/>
          <ac:cxnSpMkLst>
            <pc:docMk/>
            <pc:sldMk cId="3400035647" sldId="1030"/>
            <ac:cxnSpMk id="103" creationId="{912810D9-AF1A-46B5-B9A0-CCE4F87EE4AF}"/>
          </ac:cxnSpMkLst>
        </pc:cxnChg>
        <pc:cxnChg chg="add mo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141" creationId="{DE8C5E7B-1265-4C49-A923-451FE8540E03}"/>
          </ac:cxnSpMkLst>
        </pc:cxnChg>
        <pc:cxnChg chg="add mo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146" creationId="{BFA8B524-8934-49DC-BB55-4B520098DC3B}"/>
          </ac:cxnSpMkLst>
        </pc:cxnChg>
        <pc:cxnChg chg="add mo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147" creationId="{C768024C-0B3A-40A6-9B33-D092BD1A8A42}"/>
          </ac:cxnSpMkLst>
        </pc:cxnChg>
        <pc:cxnChg chg="add mo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148" creationId="{75BEAF4A-CB97-41FB-9B5B-146893E4C3E0}"/>
          </ac:cxnSpMkLst>
        </pc:cxnChg>
        <pc:cxnChg chg="add mo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166" creationId="{333A0F87-4328-4E71-9FD3-6B3EAA4CE188}"/>
          </ac:cxnSpMkLst>
        </pc:cxnChg>
        <pc:cxnChg chg="add mod">
          <ac:chgData name="Skrabanek Pavel" userId="38d2ea11-e460-4ee9-aa28-44bb1ab9e556" providerId="ADAL" clId="{7416B1EE-859D-41E2-9B49-3EDCDE47395F}" dt="2017-11-09T09:31:14.504" v="228" actId="1076"/>
          <ac:cxnSpMkLst>
            <pc:docMk/>
            <pc:sldMk cId="3400035647" sldId="1030"/>
            <ac:cxnSpMk id="167" creationId="{E6D28EC1-1791-4DC6-95E8-8BC8ABC06E79}"/>
          </ac:cxnSpMkLst>
        </pc:cxnChg>
      </pc:sldChg>
      <pc:sldChg chg="addSp delSp modSp add modAnim">
        <pc:chgData name="Skrabanek Pavel" userId="38d2ea11-e460-4ee9-aa28-44bb1ab9e556" providerId="ADAL" clId="{7416B1EE-859D-41E2-9B49-3EDCDE47395F}" dt="2017-11-09T09:15:35.577" v="65"/>
        <pc:sldMkLst>
          <pc:docMk/>
          <pc:sldMk cId="3320083390" sldId="1031"/>
        </pc:sldMkLst>
        <pc:spChg chg="mod">
          <ac:chgData name="Skrabanek Pavel" userId="38d2ea11-e460-4ee9-aa28-44bb1ab9e556" providerId="ADAL" clId="{7416B1EE-859D-41E2-9B49-3EDCDE47395F}" dt="2017-11-09T09:15:16.415" v="61"/>
          <ac:spMkLst>
            <pc:docMk/>
            <pc:sldMk cId="3320083390" sldId="1031"/>
            <ac:spMk id="30" creationId="{00000000-0000-0000-0000-000000000000}"/>
          </ac:spMkLst>
        </pc:spChg>
        <pc:graphicFrameChg chg="add mod">
          <ac:chgData name="Skrabanek Pavel" userId="38d2ea11-e460-4ee9-aa28-44bb1ab9e556" providerId="ADAL" clId="{7416B1EE-859D-41E2-9B49-3EDCDE47395F}" dt="2017-11-09T09:15:33.767" v="64" actId="1076"/>
          <ac:graphicFrameMkLst>
            <pc:docMk/>
            <pc:sldMk cId="3320083390" sldId="1031"/>
            <ac:graphicFrameMk id="19" creationId="{2BF858DF-9FEF-4179-A254-DE61B74DCC68}"/>
          </ac:graphicFrameMkLst>
        </pc:graphicFrameChg>
        <pc:graphicFrameChg chg="del">
          <ac:chgData name="Skrabanek Pavel" userId="38d2ea11-e460-4ee9-aa28-44bb1ab9e556" providerId="ADAL" clId="{7416B1EE-859D-41E2-9B49-3EDCDE47395F}" dt="2017-11-09T09:15:28.457" v="62" actId="478"/>
          <ac:graphicFrameMkLst>
            <pc:docMk/>
            <pc:sldMk cId="3320083390" sldId="1031"/>
            <ac:graphicFrameMk id="45" creationId="{00000000-0000-0000-0000-000000000000}"/>
          </ac:graphicFrameMkLst>
        </pc:graphicFrameChg>
      </pc:sldChg>
      <pc:sldChg chg="addSp delSp add delAnim modAnim">
        <pc:chgData name="Skrabanek Pavel" userId="38d2ea11-e460-4ee9-aa28-44bb1ab9e556" providerId="ADAL" clId="{7416B1EE-859D-41E2-9B49-3EDCDE47395F}" dt="2017-11-09T09:21:43.586" v="83"/>
        <pc:sldMkLst>
          <pc:docMk/>
          <pc:sldMk cId="3045421700" sldId="1032"/>
        </pc:sldMkLst>
        <pc:spChg chg="del">
          <ac:chgData name="Skrabanek Pavel" userId="38d2ea11-e460-4ee9-aa28-44bb1ab9e556" providerId="ADAL" clId="{7416B1EE-859D-41E2-9B49-3EDCDE47395F}" dt="2017-11-09T09:21:03.296" v="78" actId="478"/>
          <ac:spMkLst>
            <pc:docMk/>
            <pc:sldMk cId="3045421700" sldId="1032"/>
            <ac:spMk id="28" creationId="{00000000-0000-0000-0000-000000000000}"/>
          </ac:spMkLst>
        </pc:spChg>
        <pc:spChg chg="del">
          <ac:chgData name="Skrabanek Pavel" userId="38d2ea11-e460-4ee9-aa28-44bb1ab9e556" providerId="ADAL" clId="{7416B1EE-859D-41E2-9B49-3EDCDE47395F}" dt="2017-11-09T09:21:03.296" v="78" actId="478"/>
          <ac:spMkLst>
            <pc:docMk/>
            <pc:sldMk cId="3045421700" sldId="1032"/>
            <ac:spMk id="33" creationId="{CF7A9030-FE62-4ECC-AF71-6C60827C2760}"/>
          </ac:spMkLst>
        </pc:spChg>
        <pc:spChg chg="add">
          <ac:chgData name="Skrabanek Pavel" userId="38d2ea11-e460-4ee9-aa28-44bb1ab9e556" providerId="ADAL" clId="{7416B1EE-859D-41E2-9B49-3EDCDE47395F}" dt="2017-11-09T09:21:15.356" v="81"/>
          <ac:spMkLst>
            <pc:docMk/>
            <pc:sldMk cId="3045421700" sldId="1032"/>
            <ac:spMk id="34" creationId="{2B0A11A7-6277-475A-8EC6-6821C49B497F}"/>
          </ac:spMkLst>
        </pc:spChg>
        <pc:graphicFrameChg chg="add">
          <ac:chgData name="Skrabanek Pavel" userId="38d2ea11-e460-4ee9-aa28-44bb1ab9e556" providerId="ADAL" clId="{7416B1EE-859D-41E2-9B49-3EDCDE47395F}" dt="2017-11-09T09:21:21.276" v="82"/>
          <ac:graphicFrameMkLst>
            <pc:docMk/>
            <pc:sldMk cId="3045421700" sldId="1032"/>
            <ac:graphicFrameMk id="37" creationId="{ECB129FF-4F02-4D94-94D5-24343419E429}"/>
          </ac:graphicFrameMkLst>
        </pc:graphicFrameChg>
      </pc:sldChg>
    </pc:docChg>
  </pc:docChgLst>
  <pc:docChgLst>
    <pc:chgData name="Skrabanek Pavel" userId="38d2ea11-e460-4ee9-aa28-44bb1ab9e556" providerId="ADAL" clId="{CE124337-C824-4AB5-99B3-2F256119D063}"/>
    <pc:docChg chg="undo custSel addSld modSld">
      <pc:chgData name="Skrabanek Pavel" userId="38d2ea11-e460-4ee9-aa28-44bb1ab9e556" providerId="ADAL" clId="{CE124337-C824-4AB5-99B3-2F256119D063}" dt="2017-11-08T21:02:55.644" v="861"/>
      <pc:docMkLst>
        <pc:docMk/>
      </pc:docMkLst>
      <pc:sldChg chg="addSp delSp modSp">
        <pc:chgData name="Skrabanek Pavel" userId="38d2ea11-e460-4ee9-aa28-44bb1ab9e556" providerId="ADAL" clId="{CE124337-C824-4AB5-99B3-2F256119D063}" dt="2017-10-12T16:26:01.076" v="53" actId="14100"/>
        <pc:sldMkLst>
          <pc:docMk/>
          <pc:sldMk cId="2855714630" sldId="458"/>
        </pc:sldMkLst>
        <pc:spChg chg="add del">
          <ac:chgData name="Skrabanek Pavel" userId="38d2ea11-e460-4ee9-aa28-44bb1ab9e556" providerId="ADAL" clId="{CE124337-C824-4AB5-99B3-2F256119D063}" dt="2017-10-12T16:24:33.594" v="39" actId="14100"/>
          <ac:spMkLst>
            <pc:docMk/>
            <pc:sldMk cId="2855714630" sldId="458"/>
            <ac:spMk id="2" creationId="{77F3AF2B-F525-4FE9-B4CE-7463C3DFA423}"/>
          </ac:spMkLst>
        </pc:spChg>
        <pc:spChg chg="add del mod">
          <ac:chgData name="Skrabanek Pavel" userId="38d2ea11-e460-4ee9-aa28-44bb1ab9e556" providerId="ADAL" clId="{CE124337-C824-4AB5-99B3-2F256119D063}" dt="2017-10-12T16:24:40.734" v="42" actId="478"/>
          <ac:spMkLst>
            <pc:docMk/>
            <pc:sldMk cId="2855714630" sldId="458"/>
            <ac:spMk id="3" creationId="{9A40806B-B6B8-4BA9-96DE-1F4810D2193F}"/>
          </ac:spMkLst>
        </pc:spChg>
        <pc:spChg chg="add mod ord">
          <ac:chgData name="Skrabanek Pavel" userId="38d2ea11-e460-4ee9-aa28-44bb1ab9e556" providerId="ADAL" clId="{CE124337-C824-4AB5-99B3-2F256119D063}" dt="2017-10-12T16:26:01.076" v="53" actId="14100"/>
          <ac:spMkLst>
            <pc:docMk/>
            <pc:sldMk cId="2855714630" sldId="458"/>
            <ac:spMk id="19" creationId="{E3FD72CF-C63A-496B-A86B-24F10B7A1336}"/>
          </ac:spMkLst>
        </pc:spChg>
        <pc:picChg chg="add mod ord">
          <ac:chgData name="Skrabanek Pavel" userId="38d2ea11-e460-4ee9-aa28-44bb1ab9e556" providerId="ADAL" clId="{CE124337-C824-4AB5-99B3-2F256119D063}" dt="2017-10-12T16:25:47.818" v="52" actId="1037"/>
          <ac:picMkLst>
            <pc:docMk/>
            <pc:sldMk cId="2855714630" sldId="458"/>
            <ac:picMk id="957442" creationId="{094CBAD5-E659-4B24-AA0E-AD4E125B4258}"/>
          </ac:picMkLst>
        </pc:picChg>
        <pc:picChg chg="add mod ord">
          <ac:chgData name="Skrabanek Pavel" userId="38d2ea11-e460-4ee9-aa28-44bb1ab9e556" providerId="ADAL" clId="{CE124337-C824-4AB5-99B3-2F256119D063}" dt="2017-10-12T16:24:06.606" v="37" actId="1037"/>
          <ac:picMkLst>
            <pc:docMk/>
            <pc:sldMk cId="2855714630" sldId="458"/>
            <ac:picMk id="957444" creationId="{64F9811A-61EE-464C-AAF8-7476DF1F843A}"/>
          </ac:picMkLst>
        </pc:picChg>
        <pc:picChg chg="add mod ord">
          <ac:chgData name="Skrabanek Pavel" userId="38d2ea11-e460-4ee9-aa28-44bb1ab9e556" providerId="ADAL" clId="{CE124337-C824-4AB5-99B3-2F256119D063}" dt="2017-10-12T16:25:42.580" v="50" actId="167"/>
          <ac:picMkLst>
            <pc:docMk/>
            <pc:sldMk cId="2855714630" sldId="458"/>
            <ac:picMk id="957446" creationId="{2FCA9FB8-8F6D-4B5F-9FF1-B253F4890DF2}"/>
          </ac:picMkLst>
        </pc:picChg>
        <pc:picChg chg="add mod">
          <ac:chgData name="Skrabanek Pavel" userId="38d2ea11-e460-4ee9-aa28-44bb1ab9e556" providerId="ADAL" clId="{CE124337-C824-4AB5-99B3-2F256119D063}" dt="2017-10-12T16:25:05.767" v="47" actId="1076"/>
          <ac:picMkLst>
            <pc:docMk/>
            <pc:sldMk cId="2855714630" sldId="458"/>
            <ac:picMk id="957452" creationId="{CF0D1226-5C6C-4E1D-B64D-D012A67C0C06}"/>
          </ac:picMkLst>
        </pc:picChg>
      </pc:sldChg>
      <pc:sldChg chg="modTransition">
        <pc:chgData name="Skrabanek Pavel" userId="38d2ea11-e460-4ee9-aa28-44bb1ab9e556" providerId="ADAL" clId="{CE124337-C824-4AB5-99B3-2F256119D063}" dt="2017-11-01T17:22:15.466" v="55"/>
        <pc:sldMkLst>
          <pc:docMk/>
          <pc:sldMk cId="1756615416" sldId="796"/>
        </pc:sldMkLst>
      </pc:sldChg>
      <pc:sldChg chg="modTransition">
        <pc:chgData name="Skrabanek Pavel" userId="38d2ea11-e460-4ee9-aa28-44bb1ab9e556" providerId="ADAL" clId="{CE124337-C824-4AB5-99B3-2F256119D063}" dt="2017-11-01T17:22:13.327" v="54"/>
        <pc:sldMkLst>
          <pc:docMk/>
          <pc:sldMk cId="2805934954" sldId="797"/>
        </pc:sldMkLst>
      </pc:sldChg>
      <pc:sldChg chg="modSp">
        <pc:chgData name="Skrabanek Pavel" userId="38d2ea11-e460-4ee9-aa28-44bb1ab9e556" providerId="ADAL" clId="{CE124337-C824-4AB5-99B3-2F256119D063}" dt="2017-11-08T19:57:45.383" v="239" actId="20577"/>
        <pc:sldMkLst>
          <pc:docMk/>
          <pc:sldMk cId="346089979" sldId="798"/>
        </pc:sldMkLst>
        <pc:spChg chg="mod">
          <ac:chgData name="Skrabanek Pavel" userId="38d2ea11-e460-4ee9-aa28-44bb1ab9e556" providerId="ADAL" clId="{CE124337-C824-4AB5-99B3-2F256119D063}" dt="2017-11-08T19:57:45.383" v="239" actId="20577"/>
          <ac:spMkLst>
            <pc:docMk/>
            <pc:sldMk cId="346089979" sldId="798"/>
            <ac:spMk id="92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8T20:02:09.972" v="308" actId="20577"/>
        <pc:sldMkLst>
          <pc:docMk/>
          <pc:sldMk cId="2458183751" sldId="808"/>
        </pc:sldMkLst>
        <pc:spChg chg="mod">
          <ac:chgData name="Skrabanek Pavel" userId="38d2ea11-e460-4ee9-aa28-44bb1ab9e556" providerId="ADAL" clId="{CE124337-C824-4AB5-99B3-2F256119D063}" dt="2017-11-08T20:02:07.220" v="307" actId="20577"/>
          <ac:spMkLst>
            <pc:docMk/>
            <pc:sldMk cId="2458183751" sldId="808"/>
            <ac:spMk id="168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02:09.972" v="308" actId="20577"/>
          <ac:spMkLst>
            <pc:docMk/>
            <pc:sldMk cId="2458183751" sldId="808"/>
            <ac:spMk id="169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23:10.070" v="61"/>
        <pc:sldMkLst>
          <pc:docMk/>
          <pc:sldMk cId="1273783778" sldId="819"/>
        </pc:sldMkLst>
        <pc:spChg chg="mod">
          <ac:chgData name="Skrabanek Pavel" userId="38d2ea11-e460-4ee9-aa28-44bb1ab9e556" providerId="ADAL" clId="{CE124337-C824-4AB5-99B3-2F256119D063}" dt="2017-11-01T17:23:10.070" v="61"/>
          <ac:spMkLst>
            <pc:docMk/>
            <pc:sldMk cId="1273783778" sldId="819"/>
            <ac:spMk id="69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1T17:23:07.935" v="59"/>
          <ac:spMkLst>
            <pc:docMk/>
            <pc:sldMk cId="1273783778" sldId="819"/>
            <ac:spMk id="72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1T17:22:59.456" v="57"/>
          <ac:spMkLst>
            <pc:docMk/>
            <pc:sldMk cId="1273783778" sldId="819"/>
            <ac:spMk id="77" creationId="{00000000-0000-0000-0000-000000000000}"/>
          </ac:spMkLst>
        </pc:spChg>
      </pc:sldChg>
      <pc:sldChg chg="addSp delSp modSp delAnim modAnim">
        <pc:chgData name="Skrabanek Pavel" userId="38d2ea11-e460-4ee9-aa28-44bb1ab9e556" providerId="ADAL" clId="{CE124337-C824-4AB5-99B3-2F256119D063}" dt="2017-11-08T20:04:49.402" v="454" actId="478"/>
        <pc:sldMkLst>
          <pc:docMk/>
          <pc:sldMk cId="1410096173" sldId="861"/>
        </pc:sldMkLst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8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19:58:05.316" v="240" actId="478"/>
          <ac:spMkLst>
            <pc:docMk/>
            <pc:sldMk cId="1410096173" sldId="861"/>
            <ac:spMk id="20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19:58:05.316" v="240" actId="478"/>
          <ac:spMkLst>
            <pc:docMk/>
            <pc:sldMk cId="1410096173" sldId="861"/>
            <ac:spMk id="21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19:58:05.316" v="240" actId="478"/>
          <ac:spMkLst>
            <pc:docMk/>
            <pc:sldMk cId="1410096173" sldId="861"/>
            <ac:spMk id="22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19:58:05.316" v="240" actId="478"/>
          <ac:spMkLst>
            <pc:docMk/>
            <pc:sldMk cId="1410096173" sldId="861"/>
            <ac:spMk id="23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19:58:05.316" v="240" actId="478"/>
          <ac:spMkLst>
            <pc:docMk/>
            <pc:sldMk cId="1410096173" sldId="861"/>
            <ac:spMk id="24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25" creationId="{00000000-0000-0000-0000-000000000000}"/>
          </ac:spMkLst>
        </pc:spChg>
        <pc:spChg chg="add del mod">
          <ac:chgData name="Skrabanek Pavel" userId="38d2ea11-e460-4ee9-aa28-44bb1ab9e556" providerId="ADAL" clId="{CE124337-C824-4AB5-99B3-2F256119D063}" dt="2017-11-08T20:04:49.402" v="454" actId="478"/>
          <ac:spMkLst>
            <pc:docMk/>
            <pc:sldMk cId="1410096173" sldId="861"/>
            <ac:spMk id="27" creationId="{D0B779B1-8A1A-43FC-BCEE-CDF406476203}"/>
          </ac:spMkLst>
        </pc:spChg>
        <pc:spChg chg="add del mod">
          <ac:chgData name="Skrabanek Pavel" userId="38d2ea11-e460-4ee9-aa28-44bb1ab9e556" providerId="ADAL" clId="{CE124337-C824-4AB5-99B3-2F256119D063}" dt="2017-11-08T20:04:49.402" v="454" actId="478"/>
          <ac:spMkLst>
            <pc:docMk/>
            <pc:sldMk cId="1410096173" sldId="861"/>
            <ac:spMk id="28" creationId="{D98DA8FB-4BFA-4703-9F2F-D3C3A2EC0C5A}"/>
          </ac:spMkLst>
        </pc:spChg>
        <pc:spChg chg="add del mod">
          <ac:chgData name="Skrabanek Pavel" userId="38d2ea11-e460-4ee9-aa28-44bb1ab9e556" providerId="ADAL" clId="{CE124337-C824-4AB5-99B3-2F256119D063}" dt="2017-11-08T20:04:49.402" v="454" actId="478"/>
          <ac:spMkLst>
            <pc:docMk/>
            <pc:sldMk cId="1410096173" sldId="861"/>
            <ac:spMk id="29" creationId="{FBC8649C-9527-432A-AA59-F21990B815FD}"/>
          </ac:spMkLst>
        </pc:spChg>
        <pc:spChg chg="add del mod">
          <ac:chgData name="Skrabanek Pavel" userId="38d2ea11-e460-4ee9-aa28-44bb1ab9e556" providerId="ADAL" clId="{CE124337-C824-4AB5-99B3-2F256119D063}" dt="2017-11-08T20:04:49.402" v="454" actId="478"/>
          <ac:spMkLst>
            <pc:docMk/>
            <pc:sldMk cId="1410096173" sldId="861"/>
            <ac:spMk id="30" creationId="{399A70CF-AFF1-45AC-B98E-352A7A00B44C}"/>
          </ac:spMkLst>
        </pc:spChg>
        <pc:spChg chg="add del mod">
          <ac:chgData name="Skrabanek Pavel" userId="38d2ea11-e460-4ee9-aa28-44bb1ab9e556" providerId="ADAL" clId="{CE124337-C824-4AB5-99B3-2F256119D063}" dt="2017-11-08T20:04:49.402" v="454" actId="478"/>
          <ac:spMkLst>
            <pc:docMk/>
            <pc:sldMk cId="1410096173" sldId="861"/>
            <ac:spMk id="31" creationId="{8097CB89-12D9-4E66-BB21-E3802A5867A2}"/>
          </ac:spMkLst>
        </pc:spChg>
        <pc:spChg chg="add del mod">
          <ac:chgData name="Skrabanek Pavel" userId="38d2ea11-e460-4ee9-aa28-44bb1ab9e556" providerId="ADAL" clId="{CE124337-C824-4AB5-99B3-2F256119D063}" dt="2017-11-08T20:04:49.402" v="454" actId="478"/>
          <ac:spMkLst>
            <pc:docMk/>
            <pc:sldMk cId="1410096173" sldId="861"/>
            <ac:spMk id="32" creationId="{A72521CF-1B2A-4E72-8D9C-049D97878B46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34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39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48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49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60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63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64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65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19:58:10.817" v="261" actId="1035"/>
          <ac:spMkLst>
            <pc:docMk/>
            <pc:sldMk cId="1410096173" sldId="861"/>
            <ac:spMk id="6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8T20:15:26.312" v="590" actId="6549"/>
        <pc:sldMkLst>
          <pc:docMk/>
          <pc:sldMk cId="2012028021" sldId="864"/>
        </pc:sldMkLst>
        <pc:spChg chg="mod">
          <ac:chgData name="Skrabanek Pavel" userId="38d2ea11-e460-4ee9-aa28-44bb1ab9e556" providerId="ADAL" clId="{CE124337-C824-4AB5-99B3-2F256119D063}" dt="2017-11-08T20:15:26.312" v="590" actId="6549"/>
          <ac:spMkLst>
            <pc:docMk/>
            <pc:sldMk cId="2012028021" sldId="864"/>
            <ac:spMk id="34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3:07.118" v="62" actId="20577"/>
        <pc:sldMkLst>
          <pc:docMk/>
          <pc:sldMk cId="2570839654" sldId="866"/>
        </pc:sldMkLst>
        <pc:spChg chg="mod">
          <ac:chgData name="Skrabanek Pavel" userId="38d2ea11-e460-4ee9-aa28-44bb1ab9e556" providerId="ADAL" clId="{CE124337-C824-4AB5-99B3-2F256119D063}" dt="2017-11-01T17:33:07.118" v="62" actId="20577"/>
          <ac:spMkLst>
            <pc:docMk/>
            <pc:sldMk cId="2570839654" sldId="866"/>
            <ac:spMk id="1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8T20:18:01.396" v="599"/>
        <pc:sldMkLst>
          <pc:docMk/>
          <pc:sldMk cId="3773814366" sldId="867"/>
        </pc:sldMkLst>
        <pc:spChg chg="mod">
          <ac:chgData name="Skrabanek Pavel" userId="38d2ea11-e460-4ee9-aa28-44bb1ab9e556" providerId="ADAL" clId="{CE124337-C824-4AB5-99B3-2F256119D063}" dt="2017-11-01T17:33:09.921" v="63" actId="20577"/>
          <ac:spMkLst>
            <pc:docMk/>
            <pc:sldMk cId="3773814366" sldId="867"/>
            <ac:spMk id="26" creationId="{00000000-0000-0000-0000-000000000000}"/>
          </ac:spMkLst>
        </pc:spChg>
        <pc:graphicFrameChg chg="mod">
          <ac:chgData name="Skrabanek Pavel" userId="38d2ea11-e460-4ee9-aa28-44bb1ab9e556" providerId="ADAL" clId="{CE124337-C824-4AB5-99B3-2F256119D063}" dt="2017-11-08T20:18:01.396" v="599"/>
          <ac:graphicFrameMkLst>
            <pc:docMk/>
            <pc:sldMk cId="3773814366" sldId="867"/>
            <ac:graphicFrameMk id="30" creationId="{00000000-0000-0000-0000-000000000000}"/>
          </ac:graphicFrameMkLst>
        </pc:graphicFrameChg>
      </pc:sldChg>
      <pc:sldChg chg="addSp delSp">
        <pc:chgData name="Skrabanek Pavel" userId="38d2ea11-e460-4ee9-aa28-44bb1ab9e556" providerId="ADAL" clId="{CE124337-C824-4AB5-99B3-2F256119D063}" dt="2017-11-01T17:33:20.199" v="65"/>
        <pc:sldMkLst>
          <pc:docMk/>
          <pc:sldMk cId="4267601683" sldId="872"/>
        </pc:sldMkLst>
        <pc:spChg chg="del">
          <ac:chgData name="Skrabanek Pavel" userId="38d2ea11-e460-4ee9-aa28-44bb1ab9e556" providerId="ADAL" clId="{CE124337-C824-4AB5-99B3-2F256119D063}" dt="2017-11-01T17:33:19.877" v="64" actId="478"/>
          <ac:spMkLst>
            <pc:docMk/>
            <pc:sldMk cId="4267601683" sldId="872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3:20.199" v="65"/>
          <ac:spMkLst>
            <pc:docMk/>
            <pc:sldMk cId="4267601683" sldId="872"/>
            <ac:spMk id="70" creationId="{126A6FF0-42DA-4AFE-B0B8-4D561803FD1A}"/>
          </ac:spMkLst>
        </pc:spChg>
      </pc:sldChg>
      <pc:sldChg chg="addSp delSp">
        <pc:chgData name="Skrabanek Pavel" userId="38d2ea11-e460-4ee9-aa28-44bb1ab9e556" providerId="ADAL" clId="{CE124337-C824-4AB5-99B3-2F256119D063}" dt="2017-11-01T17:33:24.056" v="67"/>
        <pc:sldMkLst>
          <pc:docMk/>
          <pc:sldMk cId="2813563398" sldId="875"/>
        </pc:sldMkLst>
        <pc:spChg chg="del">
          <ac:chgData name="Skrabanek Pavel" userId="38d2ea11-e460-4ee9-aa28-44bb1ab9e556" providerId="ADAL" clId="{CE124337-C824-4AB5-99B3-2F256119D063}" dt="2017-11-01T17:33:23.733" v="66" actId="478"/>
          <ac:spMkLst>
            <pc:docMk/>
            <pc:sldMk cId="2813563398" sldId="875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3:24.056" v="67"/>
          <ac:spMkLst>
            <pc:docMk/>
            <pc:sldMk cId="2813563398" sldId="875"/>
            <ac:spMk id="70" creationId="{C40F3089-4B5F-4445-B621-CF60D5A4854F}"/>
          </ac:spMkLst>
        </pc:spChg>
      </pc:sldChg>
      <pc:sldChg chg="addSp delSp">
        <pc:chgData name="Skrabanek Pavel" userId="38d2ea11-e460-4ee9-aa28-44bb1ab9e556" providerId="ADAL" clId="{CE124337-C824-4AB5-99B3-2F256119D063}" dt="2017-11-01T17:33:28.746" v="69"/>
        <pc:sldMkLst>
          <pc:docMk/>
          <pc:sldMk cId="1713165549" sldId="876"/>
        </pc:sldMkLst>
        <pc:spChg chg="del">
          <ac:chgData name="Skrabanek Pavel" userId="38d2ea11-e460-4ee9-aa28-44bb1ab9e556" providerId="ADAL" clId="{CE124337-C824-4AB5-99B3-2F256119D063}" dt="2017-11-01T17:33:28.393" v="68" actId="478"/>
          <ac:spMkLst>
            <pc:docMk/>
            <pc:sldMk cId="1713165549" sldId="876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3:28.746" v="69"/>
          <ac:spMkLst>
            <pc:docMk/>
            <pc:sldMk cId="1713165549" sldId="876"/>
            <ac:spMk id="70" creationId="{045A1B55-BBC1-42C8-A32B-BB123B65BD48}"/>
          </ac:spMkLst>
        </pc:spChg>
      </pc:sldChg>
      <pc:sldChg chg="addSp delSp">
        <pc:chgData name="Skrabanek Pavel" userId="38d2ea11-e460-4ee9-aa28-44bb1ab9e556" providerId="ADAL" clId="{CE124337-C824-4AB5-99B3-2F256119D063}" dt="2017-11-01T17:33:33.977" v="71"/>
        <pc:sldMkLst>
          <pc:docMk/>
          <pc:sldMk cId="1493459672" sldId="877"/>
        </pc:sldMkLst>
        <pc:spChg chg="del">
          <ac:chgData name="Skrabanek Pavel" userId="38d2ea11-e460-4ee9-aa28-44bb1ab9e556" providerId="ADAL" clId="{CE124337-C824-4AB5-99B3-2F256119D063}" dt="2017-11-01T17:33:33.576" v="70" actId="478"/>
          <ac:spMkLst>
            <pc:docMk/>
            <pc:sldMk cId="1493459672" sldId="877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3:33.977" v="71"/>
          <ac:spMkLst>
            <pc:docMk/>
            <pc:sldMk cId="1493459672" sldId="877"/>
            <ac:spMk id="71" creationId="{006225D4-9E4B-4301-AB21-AC47BD93534B}"/>
          </ac:spMkLst>
        </pc:spChg>
      </pc:sldChg>
      <pc:sldChg chg="addSp delSp">
        <pc:chgData name="Skrabanek Pavel" userId="38d2ea11-e460-4ee9-aa28-44bb1ab9e556" providerId="ADAL" clId="{CE124337-C824-4AB5-99B3-2F256119D063}" dt="2017-11-01T17:33:38.977" v="73"/>
        <pc:sldMkLst>
          <pc:docMk/>
          <pc:sldMk cId="3363159119" sldId="878"/>
        </pc:sldMkLst>
        <pc:spChg chg="del">
          <ac:chgData name="Skrabanek Pavel" userId="38d2ea11-e460-4ee9-aa28-44bb1ab9e556" providerId="ADAL" clId="{CE124337-C824-4AB5-99B3-2F256119D063}" dt="2017-11-01T17:33:38.592" v="72" actId="478"/>
          <ac:spMkLst>
            <pc:docMk/>
            <pc:sldMk cId="3363159119" sldId="878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3:38.977" v="73"/>
          <ac:spMkLst>
            <pc:docMk/>
            <pc:sldMk cId="3363159119" sldId="878"/>
            <ac:spMk id="71" creationId="{4A1A3C2A-8CF1-43BC-A152-D5DE5510808F}"/>
          </ac:spMkLst>
        </pc:spChg>
      </pc:sldChg>
      <pc:sldChg chg="addSp delSp">
        <pc:chgData name="Skrabanek Pavel" userId="38d2ea11-e460-4ee9-aa28-44bb1ab9e556" providerId="ADAL" clId="{CE124337-C824-4AB5-99B3-2F256119D063}" dt="2017-11-01T17:33:43.938" v="75"/>
        <pc:sldMkLst>
          <pc:docMk/>
          <pc:sldMk cId="297527077" sldId="879"/>
        </pc:sldMkLst>
        <pc:spChg chg="del">
          <ac:chgData name="Skrabanek Pavel" userId="38d2ea11-e460-4ee9-aa28-44bb1ab9e556" providerId="ADAL" clId="{CE124337-C824-4AB5-99B3-2F256119D063}" dt="2017-11-01T17:33:43.616" v="74" actId="478"/>
          <ac:spMkLst>
            <pc:docMk/>
            <pc:sldMk cId="297527077" sldId="879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3:43.938" v="75"/>
          <ac:spMkLst>
            <pc:docMk/>
            <pc:sldMk cId="297527077" sldId="879"/>
            <ac:spMk id="72" creationId="{9F2BFCC3-5354-4A54-AFC7-F7F0766AF27C}"/>
          </ac:spMkLst>
        </pc:spChg>
      </pc:sldChg>
      <pc:sldChg chg="addSp delSp">
        <pc:chgData name="Skrabanek Pavel" userId="38d2ea11-e460-4ee9-aa28-44bb1ab9e556" providerId="ADAL" clId="{CE124337-C824-4AB5-99B3-2F256119D063}" dt="2017-11-01T17:33:48.705" v="77"/>
        <pc:sldMkLst>
          <pc:docMk/>
          <pc:sldMk cId="3976439876" sldId="880"/>
        </pc:sldMkLst>
        <pc:spChg chg="del">
          <ac:chgData name="Skrabanek Pavel" userId="38d2ea11-e460-4ee9-aa28-44bb1ab9e556" providerId="ADAL" clId="{CE124337-C824-4AB5-99B3-2F256119D063}" dt="2017-11-01T17:33:48.289" v="76" actId="478"/>
          <ac:spMkLst>
            <pc:docMk/>
            <pc:sldMk cId="3976439876" sldId="880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3:48.705" v="77"/>
          <ac:spMkLst>
            <pc:docMk/>
            <pc:sldMk cId="3976439876" sldId="880"/>
            <ac:spMk id="71" creationId="{D21C1931-1DEE-4B3C-94C2-1E1F66A860B3}"/>
          </ac:spMkLst>
        </pc:spChg>
      </pc:sldChg>
      <pc:sldChg chg="addSp delSp">
        <pc:chgData name="Skrabanek Pavel" userId="38d2ea11-e460-4ee9-aa28-44bb1ab9e556" providerId="ADAL" clId="{CE124337-C824-4AB5-99B3-2F256119D063}" dt="2017-11-01T17:33:53.129" v="79"/>
        <pc:sldMkLst>
          <pc:docMk/>
          <pc:sldMk cId="2391151726" sldId="881"/>
        </pc:sldMkLst>
        <pc:spChg chg="del">
          <ac:chgData name="Skrabanek Pavel" userId="38d2ea11-e460-4ee9-aa28-44bb1ab9e556" providerId="ADAL" clId="{CE124337-C824-4AB5-99B3-2F256119D063}" dt="2017-11-01T17:33:52.798" v="78" actId="478"/>
          <ac:spMkLst>
            <pc:docMk/>
            <pc:sldMk cId="2391151726" sldId="881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3:53.129" v="79"/>
          <ac:spMkLst>
            <pc:docMk/>
            <pc:sldMk cId="2391151726" sldId="881"/>
            <ac:spMk id="71" creationId="{1B07F1DA-473D-4127-B385-8408E0925765}"/>
          </ac:spMkLst>
        </pc:spChg>
      </pc:sldChg>
      <pc:sldChg chg="addSp delSp">
        <pc:chgData name="Skrabanek Pavel" userId="38d2ea11-e460-4ee9-aa28-44bb1ab9e556" providerId="ADAL" clId="{CE124337-C824-4AB5-99B3-2F256119D063}" dt="2017-11-01T17:33:57.275" v="81"/>
        <pc:sldMkLst>
          <pc:docMk/>
          <pc:sldMk cId="2687116732" sldId="882"/>
        </pc:sldMkLst>
        <pc:spChg chg="del">
          <ac:chgData name="Skrabanek Pavel" userId="38d2ea11-e460-4ee9-aa28-44bb1ab9e556" providerId="ADAL" clId="{CE124337-C824-4AB5-99B3-2F256119D063}" dt="2017-11-01T17:33:56.956" v="80" actId="478"/>
          <ac:spMkLst>
            <pc:docMk/>
            <pc:sldMk cId="2687116732" sldId="882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3:57.275" v="81"/>
          <ac:spMkLst>
            <pc:docMk/>
            <pc:sldMk cId="2687116732" sldId="882"/>
            <ac:spMk id="72" creationId="{22CB91B2-43B2-4205-AF3E-9D2830A95B41}"/>
          </ac:spMkLst>
        </pc:spChg>
      </pc:sldChg>
      <pc:sldChg chg="addSp delSp">
        <pc:chgData name="Skrabanek Pavel" userId="38d2ea11-e460-4ee9-aa28-44bb1ab9e556" providerId="ADAL" clId="{CE124337-C824-4AB5-99B3-2F256119D063}" dt="2017-11-01T17:34:01.615" v="83"/>
        <pc:sldMkLst>
          <pc:docMk/>
          <pc:sldMk cId="2142569200" sldId="883"/>
        </pc:sldMkLst>
        <pc:spChg chg="del">
          <ac:chgData name="Skrabanek Pavel" userId="38d2ea11-e460-4ee9-aa28-44bb1ab9e556" providerId="ADAL" clId="{CE124337-C824-4AB5-99B3-2F256119D063}" dt="2017-11-01T17:34:01.277" v="82" actId="478"/>
          <ac:spMkLst>
            <pc:docMk/>
            <pc:sldMk cId="2142569200" sldId="883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01.615" v="83"/>
          <ac:spMkLst>
            <pc:docMk/>
            <pc:sldMk cId="2142569200" sldId="883"/>
            <ac:spMk id="73" creationId="{4EAC9439-4BC8-4F7C-8512-AA788891399E}"/>
          </ac:spMkLst>
        </pc:spChg>
      </pc:sldChg>
      <pc:sldChg chg="addSp delSp">
        <pc:chgData name="Skrabanek Pavel" userId="38d2ea11-e460-4ee9-aa28-44bb1ab9e556" providerId="ADAL" clId="{CE124337-C824-4AB5-99B3-2F256119D063}" dt="2017-11-01T17:34:06.296" v="85"/>
        <pc:sldMkLst>
          <pc:docMk/>
          <pc:sldMk cId="940359692" sldId="884"/>
        </pc:sldMkLst>
        <pc:spChg chg="del">
          <ac:chgData name="Skrabanek Pavel" userId="38d2ea11-e460-4ee9-aa28-44bb1ab9e556" providerId="ADAL" clId="{CE124337-C824-4AB5-99B3-2F256119D063}" dt="2017-11-01T17:34:05.896" v="84" actId="478"/>
          <ac:spMkLst>
            <pc:docMk/>
            <pc:sldMk cId="940359692" sldId="884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06.296" v="85"/>
          <ac:spMkLst>
            <pc:docMk/>
            <pc:sldMk cId="940359692" sldId="884"/>
            <ac:spMk id="75" creationId="{FFE57158-6BD8-4E02-B1E6-4C8FEB8170F6}"/>
          </ac:spMkLst>
        </pc:spChg>
      </pc:sldChg>
      <pc:sldChg chg="addSp delSp">
        <pc:chgData name="Skrabanek Pavel" userId="38d2ea11-e460-4ee9-aa28-44bb1ab9e556" providerId="ADAL" clId="{CE124337-C824-4AB5-99B3-2F256119D063}" dt="2017-11-01T17:34:14.639" v="89"/>
        <pc:sldMkLst>
          <pc:docMk/>
          <pc:sldMk cId="2085565155" sldId="885"/>
        </pc:sldMkLst>
        <pc:spChg chg="del">
          <ac:chgData name="Skrabanek Pavel" userId="38d2ea11-e460-4ee9-aa28-44bb1ab9e556" providerId="ADAL" clId="{CE124337-C824-4AB5-99B3-2F256119D063}" dt="2017-11-01T17:34:14.269" v="88" actId="478"/>
          <ac:spMkLst>
            <pc:docMk/>
            <pc:sldMk cId="2085565155" sldId="885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14.639" v="89"/>
          <ac:spMkLst>
            <pc:docMk/>
            <pc:sldMk cId="2085565155" sldId="885"/>
            <ac:spMk id="81" creationId="{78407DB1-012B-4C27-BC38-967C9BEB57D0}"/>
          </ac:spMkLst>
        </pc:spChg>
      </pc:sldChg>
      <pc:sldChg chg="addSp delSp">
        <pc:chgData name="Skrabanek Pavel" userId="38d2ea11-e460-4ee9-aa28-44bb1ab9e556" providerId="ADAL" clId="{CE124337-C824-4AB5-99B3-2F256119D063}" dt="2017-11-01T17:34:10.674" v="87"/>
        <pc:sldMkLst>
          <pc:docMk/>
          <pc:sldMk cId="1423676620" sldId="886"/>
        </pc:sldMkLst>
        <pc:spChg chg="del">
          <ac:chgData name="Skrabanek Pavel" userId="38d2ea11-e460-4ee9-aa28-44bb1ab9e556" providerId="ADAL" clId="{CE124337-C824-4AB5-99B3-2F256119D063}" dt="2017-11-01T17:34:10.350" v="86" actId="478"/>
          <ac:spMkLst>
            <pc:docMk/>
            <pc:sldMk cId="1423676620" sldId="886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10.674" v="87"/>
          <ac:spMkLst>
            <pc:docMk/>
            <pc:sldMk cId="1423676620" sldId="886"/>
            <ac:spMk id="80" creationId="{5032CFC0-2226-4EFC-A416-C9DAC8DA9A5D}"/>
          </ac:spMkLst>
        </pc:spChg>
      </pc:sldChg>
      <pc:sldChg chg="addSp delSp">
        <pc:chgData name="Skrabanek Pavel" userId="38d2ea11-e460-4ee9-aa28-44bb1ab9e556" providerId="ADAL" clId="{CE124337-C824-4AB5-99B3-2F256119D063}" dt="2017-11-01T17:34:18.985" v="91"/>
        <pc:sldMkLst>
          <pc:docMk/>
          <pc:sldMk cId="48974042" sldId="887"/>
        </pc:sldMkLst>
        <pc:spChg chg="del">
          <ac:chgData name="Skrabanek Pavel" userId="38d2ea11-e460-4ee9-aa28-44bb1ab9e556" providerId="ADAL" clId="{CE124337-C824-4AB5-99B3-2F256119D063}" dt="2017-11-01T17:34:18.616" v="90" actId="478"/>
          <ac:spMkLst>
            <pc:docMk/>
            <pc:sldMk cId="48974042" sldId="887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18.985" v="91"/>
          <ac:spMkLst>
            <pc:docMk/>
            <pc:sldMk cId="48974042" sldId="887"/>
            <ac:spMk id="90" creationId="{DEA0CAFF-8908-497A-9819-0972595A46F6}"/>
          </ac:spMkLst>
        </pc:spChg>
      </pc:sldChg>
      <pc:sldChg chg="addSp delSp">
        <pc:chgData name="Skrabanek Pavel" userId="38d2ea11-e460-4ee9-aa28-44bb1ab9e556" providerId="ADAL" clId="{CE124337-C824-4AB5-99B3-2F256119D063}" dt="2017-11-01T17:34:23.195" v="93"/>
        <pc:sldMkLst>
          <pc:docMk/>
          <pc:sldMk cId="3378015478" sldId="888"/>
        </pc:sldMkLst>
        <pc:spChg chg="del">
          <ac:chgData name="Skrabanek Pavel" userId="38d2ea11-e460-4ee9-aa28-44bb1ab9e556" providerId="ADAL" clId="{CE124337-C824-4AB5-99B3-2F256119D063}" dt="2017-11-01T17:34:22.816" v="92" actId="478"/>
          <ac:spMkLst>
            <pc:docMk/>
            <pc:sldMk cId="3378015478" sldId="888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23.195" v="93"/>
          <ac:spMkLst>
            <pc:docMk/>
            <pc:sldMk cId="3378015478" sldId="888"/>
            <ac:spMk id="84" creationId="{C06F4D0F-E590-4D09-B7D0-AA685AAF3168}"/>
          </ac:spMkLst>
        </pc:spChg>
      </pc:sldChg>
      <pc:sldChg chg="addSp delSp">
        <pc:chgData name="Skrabanek Pavel" userId="38d2ea11-e460-4ee9-aa28-44bb1ab9e556" providerId="ADAL" clId="{CE124337-C824-4AB5-99B3-2F256119D063}" dt="2017-11-01T17:34:27.751" v="95"/>
        <pc:sldMkLst>
          <pc:docMk/>
          <pc:sldMk cId="2270223141" sldId="889"/>
        </pc:sldMkLst>
        <pc:spChg chg="del">
          <ac:chgData name="Skrabanek Pavel" userId="38d2ea11-e460-4ee9-aa28-44bb1ab9e556" providerId="ADAL" clId="{CE124337-C824-4AB5-99B3-2F256119D063}" dt="2017-11-01T17:34:27.437" v="94" actId="478"/>
          <ac:spMkLst>
            <pc:docMk/>
            <pc:sldMk cId="2270223141" sldId="889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27.751" v="95"/>
          <ac:spMkLst>
            <pc:docMk/>
            <pc:sldMk cId="2270223141" sldId="889"/>
            <ac:spMk id="76" creationId="{185FA7FB-599A-4435-A24D-12AC8CD46978}"/>
          </ac:spMkLst>
        </pc:spChg>
      </pc:sldChg>
      <pc:sldChg chg="addSp delSp">
        <pc:chgData name="Skrabanek Pavel" userId="38d2ea11-e460-4ee9-aa28-44bb1ab9e556" providerId="ADAL" clId="{CE124337-C824-4AB5-99B3-2F256119D063}" dt="2017-11-01T17:34:31.687" v="97"/>
        <pc:sldMkLst>
          <pc:docMk/>
          <pc:sldMk cId="3820946832" sldId="890"/>
        </pc:sldMkLst>
        <pc:spChg chg="del">
          <ac:chgData name="Skrabanek Pavel" userId="38d2ea11-e460-4ee9-aa28-44bb1ab9e556" providerId="ADAL" clId="{CE124337-C824-4AB5-99B3-2F256119D063}" dt="2017-11-01T17:34:31.371" v="96" actId="478"/>
          <ac:spMkLst>
            <pc:docMk/>
            <pc:sldMk cId="3820946832" sldId="890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31.687" v="97"/>
          <ac:spMkLst>
            <pc:docMk/>
            <pc:sldMk cId="3820946832" sldId="890"/>
            <ac:spMk id="90" creationId="{9900734C-24BB-4B51-9D7E-D777266F18A2}"/>
          </ac:spMkLst>
        </pc:spChg>
      </pc:sldChg>
      <pc:sldChg chg="addSp delSp">
        <pc:chgData name="Skrabanek Pavel" userId="38d2ea11-e460-4ee9-aa28-44bb1ab9e556" providerId="ADAL" clId="{CE124337-C824-4AB5-99B3-2F256119D063}" dt="2017-11-01T17:34:35.287" v="99"/>
        <pc:sldMkLst>
          <pc:docMk/>
          <pc:sldMk cId="2163374457" sldId="891"/>
        </pc:sldMkLst>
        <pc:spChg chg="del">
          <ac:chgData name="Skrabanek Pavel" userId="38d2ea11-e460-4ee9-aa28-44bb1ab9e556" providerId="ADAL" clId="{CE124337-C824-4AB5-99B3-2F256119D063}" dt="2017-11-01T17:34:34.977" v="98" actId="478"/>
          <ac:spMkLst>
            <pc:docMk/>
            <pc:sldMk cId="2163374457" sldId="891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35.287" v="99"/>
          <ac:spMkLst>
            <pc:docMk/>
            <pc:sldMk cId="2163374457" sldId="891"/>
            <ac:spMk id="90" creationId="{F661F36E-761F-45F6-897F-B245D446CCB8}"/>
          </ac:spMkLst>
        </pc:spChg>
      </pc:sldChg>
      <pc:sldChg chg="addSp delSp">
        <pc:chgData name="Skrabanek Pavel" userId="38d2ea11-e460-4ee9-aa28-44bb1ab9e556" providerId="ADAL" clId="{CE124337-C824-4AB5-99B3-2F256119D063}" dt="2017-11-01T17:34:39.581" v="101"/>
        <pc:sldMkLst>
          <pc:docMk/>
          <pc:sldMk cId="2053773827" sldId="892"/>
        </pc:sldMkLst>
        <pc:spChg chg="del">
          <ac:chgData name="Skrabanek Pavel" userId="38d2ea11-e460-4ee9-aa28-44bb1ab9e556" providerId="ADAL" clId="{CE124337-C824-4AB5-99B3-2F256119D063}" dt="2017-11-01T17:34:39.148" v="100" actId="478"/>
          <ac:spMkLst>
            <pc:docMk/>
            <pc:sldMk cId="2053773827" sldId="892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39.581" v="101"/>
          <ac:spMkLst>
            <pc:docMk/>
            <pc:sldMk cId="2053773827" sldId="892"/>
            <ac:spMk id="90" creationId="{1605D9D4-3E21-4CCA-9353-4A5310DA5B47}"/>
          </ac:spMkLst>
        </pc:spChg>
      </pc:sldChg>
      <pc:sldChg chg="addSp delSp">
        <pc:chgData name="Skrabanek Pavel" userId="38d2ea11-e460-4ee9-aa28-44bb1ab9e556" providerId="ADAL" clId="{CE124337-C824-4AB5-99B3-2F256119D063}" dt="2017-11-01T17:34:44.629" v="103"/>
        <pc:sldMkLst>
          <pc:docMk/>
          <pc:sldMk cId="3460962239" sldId="893"/>
        </pc:sldMkLst>
        <pc:spChg chg="del">
          <ac:chgData name="Skrabanek Pavel" userId="38d2ea11-e460-4ee9-aa28-44bb1ab9e556" providerId="ADAL" clId="{CE124337-C824-4AB5-99B3-2F256119D063}" dt="2017-11-01T17:34:44.209" v="102" actId="478"/>
          <ac:spMkLst>
            <pc:docMk/>
            <pc:sldMk cId="3460962239" sldId="893"/>
            <ac:spMk id="26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1T17:34:44.629" v="103"/>
          <ac:spMkLst>
            <pc:docMk/>
            <pc:sldMk cId="3460962239" sldId="893"/>
            <ac:spMk id="105" creationId="{D4C0A75B-2FA9-422C-ACC1-17DA1C5C2ECD}"/>
          </ac:spMkLst>
        </pc:spChg>
      </pc:sldChg>
      <pc:sldChg chg="modSp">
        <pc:chgData name="Skrabanek Pavel" userId="38d2ea11-e460-4ee9-aa28-44bb1ab9e556" providerId="ADAL" clId="{CE124337-C824-4AB5-99B3-2F256119D063}" dt="2017-11-01T17:34:48.992" v="104" actId="20577"/>
        <pc:sldMkLst>
          <pc:docMk/>
          <pc:sldMk cId="3478173721" sldId="894"/>
        </pc:sldMkLst>
        <pc:spChg chg="mod">
          <ac:chgData name="Skrabanek Pavel" userId="38d2ea11-e460-4ee9-aa28-44bb1ab9e556" providerId="ADAL" clId="{CE124337-C824-4AB5-99B3-2F256119D063}" dt="2017-11-01T17:34:48.992" v="104" actId="20577"/>
          <ac:spMkLst>
            <pc:docMk/>
            <pc:sldMk cId="3478173721" sldId="89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4:51.274" v="105" actId="20577"/>
        <pc:sldMkLst>
          <pc:docMk/>
          <pc:sldMk cId="3150503176" sldId="895"/>
        </pc:sldMkLst>
        <pc:spChg chg="mod">
          <ac:chgData name="Skrabanek Pavel" userId="38d2ea11-e460-4ee9-aa28-44bb1ab9e556" providerId="ADAL" clId="{CE124337-C824-4AB5-99B3-2F256119D063}" dt="2017-11-01T17:34:51.274" v="105" actId="20577"/>
          <ac:spMkLst>
            <pc:docMk/>
            <pc:sldMk cId="3150503176" sldId="89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4:53.050" v="106" actId="20577"/>
        <pc:sldMkLst>
          <pc:docMk/>
          <pc:sldMk cId="145164984" sldId="896"/>
        </pc:sldMkLst>
        <pc:spChg chg="mod">
          <ac:chgData name="Skrabanek Pavel" userId="38d2ea11-e460-4ee9-aa28-44bb1ab9e556" providerId="ADAL" clId="{CE124337-C824-4AB5-99B3-2F256119D063}" dt="2017-11-01T17:34:53.050" v="106" actId="20577"/>
          <ac:spMkLst>
            <pc:docMk/>
            <pc:sldMk cId="145164984" sldId="896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4:57.836" v="108" actId="20577"/>
        <pc:sldMkLst>
          <pc:docMk/>
          <pc:sldMk cId="3325358006" sldId="897"/>
        </pc:sldMkLst>
        <pc:spChg chg="mod">
          <ac:chgData name="Skrabanek Pavel" userId="38d2ea11-e460-4ee9-aa28-44bb1ab9e556" providerId="ADAL" clId="{CE124337-C824-4AB5-99B3-2F256119D063}" dt="2017-11-01T17:34:57.836" v="108" actId="20577"/>
          <ac:spMkLst>
            <pc:docMk/>
            <pc:sldMk cId="3325358006" sldId="89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00.187" v="109" actId="20577"/>
        <pc:sldMkLst>
          <pc:docMk/>
          <pc:sldMk cId="3624200563" sldId="898"/>
        </pc:sldMkLst>
        <pc:spChg chg="mod">
          <ac:chgData name="Skrabanek Pavel" userId="38d2ea11-e460-4ee9-aa28-44bb1ab9e556" providerId="ADAL" clId="{CE124337-C824-4AB5-99B3-2F256119D063}" dt="2017-11-01T17:35:00.187" v="109" actId="20577"/>
          <ac:spMkLst>
            <pc:docMk/>
            <pc:sldMk cId="3624200563" sldId="89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02.205" v="110" actId="20577"/>
        <pc:sldMkLst>
          <pc:docMk/>
          <pc:sldMk cId="683000093" sldId="899"/>
        </pc:sldMkLst>
        <pc:spChg chg="mod">
          <ac:chgData name="Skrabanek Pavel" userId="38d2ea11-e460-4ee9-aa28-44bb1ab9e556" providerId="ADAL" clId="{CE124337-C824-4AB5-99B3-2F256119D063}" dt="2017-11-01T17:35:02.205" v="110" actId="20577"/>
          <ac:spMkLst>
            <pc:docMk/>
            <pc:sldMk cId="683000093" sldId="89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04.209" v="111" actId="20577"/>
        <pc:sldMkLst>
          <pc:docMk/>
          <pc:sldMk cId="3352748021" sldId="900"/>
        </pc:sldMkLst>
        <pc:spChg chg="mod">
          <ac:chgData name="Skrabanek Pavel" userId="38d2ea11-e460-4ee9-aa28-44bb1ab9e556" providerId="ADAL" clId="{CE124337-C824-4AB5-99B3-2F256119D063}" dt="2017-11-01T17:35:04.209" v="111" actId="20577"/>
          <ac:spMkLst>
            <pc:docMk/>
            <pc:sldMk cId="3352748021" sldId="90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06.529" v="112" actId="20577"/>
        <pc:sldMkLst>
          <pc:docMk/>
          <pc:sldMk cId="1221421933" sldId="901"/>
        </pc:sldMkLst>
        <pc:spChg chg="mod">
          <ac:chgData name="Skrabanek Pavel" userId="38d2ea11-e460-4ee9-aa28-44bb1ab9e556" providerId="ADAL" clId="{CE124337-C824-4AB5-99B3-2F256119D063}" dt="2017-11-01T17:35:06.529" v="112" actId="20577"/>
          <ac:spMkLst>
            <pc:docMk/>
            <pc:sldMk cId="1221421933" sldId="901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08.676" v="113" actId="20577"/>
        <pc:sldMkLst>
          <pc:docMk/>
          <pc:sldMk cId="2720919615" sldId="902"/>
        </pc:sldMkLst>
        <pc:spChg chg="mod">
          <ac:chgData name="Skrabanek Pavel" userId="38d2ea11-e460-4ee9-aa28-44bb1ab9e556" providerId="ADAL" clId="{CE124337-C824-4AB5-99B3-2F256119D063}" dt="2017-11-01T17:35:08.676" v="113" actId="20577"/>
          <ac:spMkLst>
            <pc:docMk/>
            <pc:sldMk cId="2720919615" sldId="90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10.976" v="114" actId="20577"/>
        <pc:sldMkLst>
          <pc:docMk/>
          <pc:sldMk cId="736040150" sldId="903"/>
        </pc:sldMkLst>
        <pc:spChg chg="mod">
          <ac:chgData name="Skrabanek Pavel" userId="38d2ea11-e460-4ee9-aa28-44bb1ab9e556" providerId="ADAL" clId="{CE124337-C824-4AB5-99B3-2F256119D063}" dt="2017-11-01T17:35:10.976" v="114" actId="20577"/>
          <ac:spMkLst>
            <pc:docMk/>
            <pc:sldMk cId="736040150" sldId="903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13.752" v="115" actId="20577"/>
        <pc:sldMkLst>
          <pc:docMk/>
          <pc:sldMk cId="2469656311" sldId="904"/>
        </pc:sldMkLst>
        <pc:spChg chg="mod">
          <ac:chgData name="Skrabanek Pavel" userId="38d2ea11-e460-4ee9-aa28-44bb1ab9e556" providerId="ADAL" clId="{CE124337-C824-4AB5-99B3-2F256119D063}" dt="2017-11-01T17:35:13.752" v="115" actId="20577"/>
          <ac:spMkLst>
            <pc:docMk/>
            <pc:sldMk cId="2469656311" sldId="90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16.329" v="116" actId="20577"/>
        <pc:sldMkLst>
          <pc:docMk/>
          <pc:sldMk cId="1922968575" sldId="905"/>
        </pc:sldMkLst>
        <pc:spChg chg="mod">
          <ac:chgData name="Skrabanek Pavel" userId="38d2ea11-e460-4ee9-aa28-44bb1ab9e556" providerId="ADAL" clId="{CE124337-C824-4AB5-99B3-2F256119D063}" dt="2017-11-01T17:35:16.329" v="116" actId="20577"/>
          <ac:spMkLst>
            <pc:docMk/>
            <pc:sldMk cId="1922968575" sldId="90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19.137" v="117" actId="20577"/>
        <pc:sldMkLst>
          <pc:docMk/>
          <pc:sldMk cId="85644388" sldId="906"/>
        </pc:sldMkLst>
        <pc:spChg chg="mod">
          <ac:chgData name="Skrabanek Pavel" userId="38d2ea11-e460-4ee9-aa28-44bb1ab9e556" providerId="ADAL" clId="{CE124337-C824-4AB5-99B3-2F256119D063}" dt="2017-11-01T17:35:19.137" v="117" actId="20577"/>
          <ac:spMkLst>
            <pc:docMk/>
            <pc:sldMk cId="85644388" sldId="906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4:55.330" v="107" actId="20577"/>
        <pc:sldMkLst>
          <pc:docMk/>
          <pc:sldMk cId="2497124622" sldId="907"/>
        </pc:sldMkLst>
        <pc:spChg chg="mod">
          <ac:chgData name="Skrabanek Pavel" userId="38d2ea11-e460-4ee9-aa28-44bb1ab9e556" providerId="ADAL" clId="{CE124337-C824-4AB5-99B3-2F256119D063}" dt="2017-11-01T17:34:55.330" v="107" actId="20577"/>
          <ac:spMkLst>
            <pc:docMk/>
            <pc:sldMk cId="2497124622" sldId="90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21.574" v="118" actId="20577"/>
        <pc:sldMkLst>
          <pc:docMk/>
          <pc:sldMk cId="4222041934" sldId="908"/>
        </pc:sldMkLst>
        <pc:spChg chg="mod">
          <ac:chgData name="Skrabanek Pavel" userId="38d2ea11-e460-4ee9-aa28-44bb1ab9e556" providerId="ADAL" clId="{CE124337-C824-4AB5-99B3-2F256119D063}" dt="2017-11-01T17:35:21.574" v="118" actId="20577"/>
          <ac:spMkLst>
            <pc:docMk/>
            <pc:sldMk cId="4222041934" sldId="90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24.007" v="119" actId="20577"/>
        <pc:sldMkLst>
          <pc:docMk/>
          <pc:sldMk cId="442341146" sldId="909"/>
        </pc:sldMkLst>
        <pc:spChg chg="mod">
          <ac:chgData name="Skrabanek Pavel" userId="38d2ea11-e460-4ee9-aa28-44bb1ab9e556" providerId="ADAL" clId="{CE124337-C824-4AB5-99B3-2F256119D063}" dt="2017-11-01T17:35:24.007" v="119" actId="20577"/>
          <ac:spMkLst>
            <pc:docMk/>
            <pc:sldMk cId="442341146" sldId="90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26.213" v="120" actId="20577"/>
        <pc:sldMkLst>
          <pc:docMk/>
          <pc:sldMk cId="2631309895" sldId="910"/>
        </pc:sldMkLst>
        <pc:spChg chg="mod">
          <ac:chgData name="Skrabanek Pavel" userId="38d2ea11-e460-4ee9-aa28-44bb1ab9e556" providerId="ADAL" clId="{CE124337-C824-4AB5-99B3-2F256119D063}" dt="2017-11-01T17:35:26.213" v="120" actId="20577"/>
          <ac:spMkLst>
            <pc:docMk/>
            <pc:sldMk cId="2631309895" sldId="91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29.646" v="121" actId="20577"/>
        <pc:sldMkLst>
          <pc:docMk/>
          <pc:sldMk cId="4147169100" sldId="911"/>
        </pc:sldMkLst>
        <pc:spChg chg="mod">
          <ac:chgData name="Skrabanek Pavel" userId="38d2ea11-e460-4ee9-aa28-44bb1ab9e556" providerId="ADAL" clId="{CE124337-C824-4AB5-99B3-2F256119D063}" dt="2017-11-01T17:35:29.646" v="121" actId="20577"/>
          <ac:spMkLst>
            <pc:docMk/>
            <pc:sldMk cId="4147169100" sldId="911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32.463" v="122" actId="20577"/>
        <pc:sldMkLst>
          <pc:docMk/>
          <pc:sldMk cId="2372745896" sldId="912"/>
        </pc:sldMkLst>
        <pc:spChg chg="mod">
          <ac:chgData name="Skrabanek Pavel" userId="38d2ea11-e460-4ee9-aa28-44bb1ab9e556" providerId="ADAL" clId="{CE124337-C824-4AB5-99B3-2F256119D063}" dt="2017-11-01T17:35:32.463" v="122" actId="20577"/>
          <ac:spMkLst>
            <pc:docMk/>
            <pc:sldMk cId="2372745896" sldId="91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34.926" v="123" actId="20577"/>
        <pc:sldMkLst>
          <pc:docMk/>
          <pc:sldMk cId="2415007977" sldId="913"/>
        </pc:sldMkLst>
        <pc:spChg chg="mod">
          <ac:chgData name="Skrabanek Pavel" userId="38d2ea11-e460-4ee9-aa28-44bb1ab9e556" providerId="ADAL" clId="{CE124337-C824-4AB5-99B3-2F256119D063}" dt="2017-11-01T17:35:34.926" v="123" actId="20577"/>
          <ac:spMkLst>
            <pc:docMk/>
            <pc:sldMk cId="2415007977" sldId="913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37.485" v="124" actId="20577"/>
        <pc:sldMkLst>
          <pc:docMk/>
          <pc:sldMk cId="163568638" sldId="914"/>
        </pc:sldMkLst>
        <pc:spChg chg="mod">
          <ac:chgData name="Skrabanek Pavel" userId="38d2ea11-e460-4ee9-aa28-44bb1ab9e556" providerId="ADAL" clId="{CE124337-C824-4AB5-99B3-2F256119D063}" dt="2017-11-01T17:35:37.485" v="124" actId="20577"/>
          <ac:spMkLst>
            <pc:docMk/>
            <pc:sldMk cId="163568638" sldId="91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39.742" v="125" actId="20577"/>
        <pc:sldMkLst>
          <pc:docMk/>
          <pc:sldMk cId="172351904" sldId="915"/>
        </pc:sldMkLst>
        <pc:spChg chg="mod">
          <ac:chgData name="Skrabanek Pavel" userId="38d2ea11-e460-4ee9-aa28-44bb1ab9e556" providerId="ADAL" clId="{CE124337-C824-4AB5-99B3-2F256119D063}" dt="2017-11-01T17:35:39.742" v="125" actId="20577"/>
          <ac:spMkLst>
            <pc:docMk/>
            <pc:sldMk cId="172351904" sldId="91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41.767" v="126" actId="20577"/>
        <pc:sldMkLst>
          <pc:docMk/>
          <pc:sldMk cId="3473467457" sldId="916"/>
        </pc:sldMkLst>
        <pc:spChg chg="mod">
          <ac:chgData name="Skrabanek Pavel" userId="38d2ea11-e460-4ee9-aa28-44bb1ab9e556" providerId="ADAL" clId="{CE124337-C824-4AB5-99B3-2F256119D063}" dt="2017-11-01T17:35:41.767" v="126" actId="20577"/>
          <ac:spMkLst>
            <pc:docMk/>
            <pc:sldMk cId="3473467457" sldId="916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43.820" v="127" actId="20577"/>
        <pc:sldMkLst>
          <pc:docMk/>
          <pc:sldMk cId="3559459419" sldId="917"/>
        </pc:sldMkLst>
        <pc:spChg chg="mod">
          <ac:chgData name="Skrabanek Pavel" userId="38d2ea11-e460-4ee9-aa28-44bb1ab9e556" providerId="ADAL" clId="{CE124337-C824-4AB5-99B3-2F256119D063}" dt="2017-11-01T17:35:43.820" v="127" actId="20577"/>
          <ac:spMkLst>
            <pc:docMk/>
            <pc:sldMk cId="3559459419" sldId="91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45.939" v="128" actId="20577"/>
        <pc:sldMkLst>
          <pc:docMk/>
          <pc:sldMk cId="3725417985" sldId="918"/>
        </pc:sldMkLst>
        <pc:spChg chg="mod">
          <ac:chgData name="Skrabanek Pavel" userId="38d2ea11-e460-4ee9-aa28-44bb1ab9e556" providerId="ADAL" clId="{CE124337-C824-4AB5-99B3-2F256119D063}" dt="2017-11-01T17:35:45.939" v="128" actId="20577"/>
          <ac:spMkLst>
            <pc:docMk/>
            <pc:sldMk cId="3725417985" sldId="91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48.196" v="129" actId="20577"/>
        <pc:sldMkLst>
          <pc:docMk/>
          <pc:sldMk cId="845155733" sldId="919"/>
        </pc:sldMkLst>
        <pc:spChg chg="mod">
          <ac:chgData name="Skrabanek Pavel" userId="38d2ea11-e460-4ee9-aa28-44bb1ab9e556" providerId="ADAL" clId="{CE124337-C824-4AB5-99B3-2F256119D063}" dt="2017-11-01T17:35:48.196" v="129" actId="20577"/>
          <ac:spMkLst>
            <pc:docMk/>
            <pc:sldMk cId="845155733" sldId="91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50.355" v="130" actId="20577"/>
        <pc:sldMkLst>
          <pc:docMk/>
          <pc:sldMk cId="3212572442" sldId="920"/>
        </pc:sldMkLst>
        <pc:spChg chg="mod">
          <ac:chgData name="Skrabanek Pavel" userId="38d2ea11-e460-4ee9-aa28-44bb1ab9e556" providerId="ADAL" clId="{CE124337-C824-4AB5-99B3-2F256119D063}" dt="2017-11-01T17:35:50.355" v="130" actId="20577"/>
          <ac:spMkLst>
            <pc:docMk/>
            <pc:sldMk cId="3212572442" sldId="92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52.127" v="131" actId="20577"/>
        <pc:sldMkLst>
          <pc:docMk/>
          <pc:sldMk cId="934273835" sldId="921"/>
        </pc:sldMkLst>
        <pc:spChg chg="mod">
          <ac:chgData name="Skrabanek Pavel" userId="38d2ea11-e460-4ee9-aa28-44bb1ab9e556" providerId="ADAL" clId="{CE124337-C824-4AB5-99B3-2F256119D063}" dt="2017-11-01T17:35:52.127" v="131" actId="20577"/>
          <ac:spMkLst>
            <pc:docMk/>
            <pc:sldMk cId="934273835" sldId="921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54.320" v="132" actId="20577"/>
        <pc:sldMkLst>
          <pc:docMk/>
          <pc:sldMk cId="1828627491" sldId="922"/>
        </pc:sldMkLst>
        <pc:spChg chg="mod">
          <ac:chgData name="Skrabanek Pavel" userId="38d2ea11-e460-4ee9-aa28-44bb1ab9e556" providerId="ADAL" clId="{CE124337-C824-4AB5-99B3-2F256119D063}" dt="2017-11-01T17:35:54.320" v="132" actId="20577"/>
          <ac:spMkLst>
            <pc:docMk/>
            <pc:sldMk cId="1828627491" sldId="92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56.793" v="133" actId="20577"/>
        <pc:sldMkLst>
          <pc:docMk/>
          <pc:sldMk cId="3977155389" sldId="923"/>
        </pc:sldMkLst>
        <pc:spChg chg="mod">
          <ac:chgData name="Skrabanek Pavel" userId="38d2ea11-e460-4ee9-aa28-44bb1ab9e556" providerId="ADAL" clId="{CE124337-C824-4AB5-99B3-2F256119D063}" dt="2017-11-01T17:35:56.793" v="133" actId="20577"/>
          <ac:spMkLst>
            <pc:docMk/>
            <pc:sldMk cId="3977155389" sldId="923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5:58.929" v="134" actId="20577"/>
        <pc:sldMkLst>
          <pc:docMk/>
          <pc:sldMk cId="3230756497" sldId="924"/>
        </pc:sldMkLst>
        <pc:spChg chg="mod">
          <ac:chgData name="Skrabanek Pavel" userId="38d2ea11-e460-4ee9-aa28-44bb1ab9e556" providerId="ADAL" clId="{CE124337-C824-4AB5-99B3-2F256119D063}" dt="2017-11-01T17:35:58.929" v="134" actId="20577"/>
          <ac:spMkLst>
            <pc:docMk/>
            <pc:sldMk cId="3230756497" sldId="92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01.234" v="135" actId="20577"/>
        <pc:sldMkLst>
          <pc:docMk/>
          <pc:sldMk cId="3195871155" sldId="925"/>
        </pc:sldMkLst>
        <pc:spChg chg="mod">
          <ac:chgData name="Skrabanek Pavel" userId="38d2ea11-e460-4ee9-aa28-44bb1ab9e556" providerId="ADAL" clId="{CE124337-C824-4AB5-99B3-2F256119D063}" dt="2017-11-01T17:36:01.234" v="135" actId="20577"/>
          <ac:spMkLst>
            <pc:docMk/>
            <pc:sldMk cId="3195871155" sldId="92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03.106" v="136" actId="20577"/>
        <pc:sldMkLst>
          <pc:docMk/>
          <pc:sldMk cId="3494498029" sldId="926"/>
        </pc:sldMkLst>
        <pc:spChg chg="mod">
          <ac:chgData name="Skrabanek Pavel" userId="38d2ea11-e460-4ee9-aa28-44bb1ab9e556" providerId="ADAL" clId="{CE124337-C824-4AB5-99B3-2F256119D063}" dt="2017-11-01T17:36:03.106" v="136" actId="20577"/>
          <ac:spMkLst>
            <pc:docMk/>
            <pc:sldMk cId="3494498029" sldId="926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05.006" v="137" actId="20577"/>
        <pc:sldMkLst>
          <pc:docMk/>
          <pc:sldMk cId="243092802" sldId="927"/>
        </pc:sldMkLst>
        <pc:spChg chg="mod">
          <ac:chgData name="Skrabanek Pavel" userId="38d2ea11-e460-4ee9-aa28-44bb1ab9e556" providerId="ADAL" clId="{CE124337-C824-4AB5-99B3-2F256119D063}" dt="2017-11-01T17:36:05.006" v="137" actId="20577"/>
          <ac:spMkLst>
            <pc:docMk/>
            <pc:sldMk cId="243092802" sldId="92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07.683" v="138" actId="20577"/>
        <pc:sldMkLst>
          <pc:docMk/>
          <pc:sldMk cId="2408560218" sldId="928"/>
        </pc:sldMkLst>
        <pc:spChg chg="mod">
          <ac:chgData name="Skrabanek Pavel" userId="38d2ea11-e460-4ee9-aa28-44bb1ab9e556" providerId="ADAL" clId="{CE124337-C824-4AB5-99B3-2F256119D063}" dt="2017-11-01T17:36:07.683" v="138" actId="20577"/>
          <ac:spMkLst>
            <pc:docMk/>
            <pc:sldMk cId="2408560218" sldId="92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09.995" v="139" actId="20577"/>
        <pc:sldMkLst>
          <pc:docMk/>
          <pc:sldMk cId="3590495708" sldId="929"/>
        </pc:sldMkLst>
        <pc:spChg chg="mod">
          <ac:chgData name="Skrabanek Pavel" userId="38d2ea11-e460-4ee9-aa28-44bb1ab9e556" providerId="ADAL" clId="{CE124337-C824-4AB5-99B3-2F256119D063}" dt="2017-11-01T17:36:09.995" v="139" actId="20577"/>
          <ac:spMkLst>
            <pc:docMk/>
            <pc:sldMk cId="3590495708" sldId="92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12.399" v="140" actId="20577"/>
        <pc:sldMkLst>
          <pc:docMk/>
          <pc:sldMk cId="754734142" sldId="930"/>
        </pc:sldMkLst>
        <pc:spChg chg="mod">
          <ac:chgData name="Skrabanek Pavel" userId="38d2ea11-e460-4ee9-aa28-44bb1ab9e556" providerId="ADAL" clId="{CE124337-C824-4AB5-99B3-2F256119D063}" dt="2017-11-01T17:36:12.399" v="140" actId="20577"/>
          <ac:spMkLst>
            <pc:docMk/>
            <pc:sldMk cId="754734142" sldId="93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14.314" v="141" actId="20577"/>
        <pc:sldMkLst>
          <pc:docMk/>
          <pc:sldMk cId="726493862" sldId="931"/>
        </pc:sldMkLst>
        <pc:spChg chg="mod">
          <ac:chgData name="Skrabanek Pavel" userId="38d2ea11-e460-4ee9-aa28-44bb1ab9e556" providerId="ADAL" clId="{CE124337-C824-4AB5-99B3-2F256119D063}" dt="2017-11-01T17:36:14.314" v="141" actId="20577"/>
          <ac:spMkLst>
            <pc:docMk/>
            <pc:sldMk cId="726493862" sldId="931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16.149" v="142" actId="20577"/>
        <pc:sldMkLst>
          <pc:docMk/>
          <pc:sldMk cId="1540998667" sldId="932"/>
        </pc:sldMkLst>
        <pc:spChg chg="mod">
          <ac:chgData name="Skrabanek Pavel" userId="38d2ea11-e460-4ee9-aa28-44bb1ab9e556" providerId="ADAL" clId="{CE124337-C824-4AB5-99B3-2F256119D063}" dt="2017-11-01T17:36:16.149" v="142" actId="20577"/>
          <ac:spMkLst>
            <pc:docMk/>
            <pc:sldMk cId="1540998667" sldId="93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18.171" v="143" actId="20577"/>
        <pc:sldMkLst>
          <pc:docMk/>
          <pc:sldMk cId="2090141309" sldId="933"/>
        </pc:sldMkLst>
        <pc:spChg chg="mod">
          <ac:chgData name="Skrabanek Pavel" userId="38d2ea11-e460-4ee9-aa28-44bb1ab9e556" providerId="ADAL" clId="{CE124337-C824-4AB5-99B3-2F256119D063}" dt="2017-11-01T17:36:18.171" v="143" actId="20577"/>
          <ac:spMkLst>
            <pc:docMk/>
            <pc:sldMk cId="2090141309" sldId="933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20.172" v="144" actId="20577"/>
        <pc:sldMkLst>
          <pc:docMk/>
          <pc:sldMk cId="2153138363" sldId="934"/>
        </pc:sldMkLst>
        <pc:spChg chg="mod">
          <ac:chgData name="Skrabanek Pavel" userId="38d2ea11-e460-4ee9-aa28-44bb1ab9e556" providerId="ADAL" clId="{CE124337-C824-4AB5-99B3-2F256119D063}" dt="2017-11-01T17:36:20.172" v="144" actId="20577"/>
          <ac:spMkLst>
            <pc:docMk/>
            <pc:sldMk cId="2153138363" sldId="93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22.339" v="145" actId="20577"/>
        <pc:sldMkLst>
          <pc:docMk/>
          <pc:sldMk cId="4289044249" sldId="935"/>
        </pc:sldMkLst>
        <pc:spChg chg="mod">
          <ac:chgData name="Skrabanek Pavel" userId="38d2ea11-e460-4ee9-aa28-44bb1ab9e556" providerId="ADAL" clId="{CE124337-C824-4AB5-99B3-2F256119D063}" dt="2017-11-01T17:36:22.339" v="145" actId="20577"/>
          <ac:spMkLst>
            <pc:docMk/>
            <pc:sldMk cId="4289044249" sldId="93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24.818" v="146" actId="20577"/>
        <pc:sldMkLst>
          <pc:docMk/>
          <pc:sldMk cId="3825391291" sldId="936"/>
        </pc:sldMkLst>
        <pc:spChg chg="mod">
          <ac:chgData name="Skrabanek Pavel" userId="38d2ea11-e460-4ee9-aa28-44bb1ab9e556" providerId="ADAL" clId="{CE124337-C824-4AB5-99B3-2F256119D063}" dt="2017-11-01T17:36:24.818" v="146" actId="20577"/>
          <ac:spMkLst>
            <pc:docMk/>
            <pc:sldMk cId="3825391291" sldId="936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27.058" v="147" actId="20577"/>
        <pc:sldMkLst>
          <pc:docMk/>
          <pc:sldMk cId="323776596" sldId="937"/>
        </pc:sldMkLst>
        <pc:spChg chg="mod">
          <ac:chgData name="Skrabanek Pavel" userId="38d2ea11-e460-4ee9-aa28-44bb1ab9e556" providerId="ADAL" clId="{CE124337-C824-4AB5-99B3-2F256119D063}" dt="2017-11-01T17:36:27.058" v="147" actId="20577"/>
          <ac:spMkLst>
            <pc:docMk/>
            <pc:sldMk cId="323776596" sldId="93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29.043" v="148" actId="20577"/>
        <pc:sldMkLst>
          <pc:docMk/>
          <pc:sldMk cId="458192409" sldId="938"/>
        </pc:sldMkLst>
        <pc:spChg chg="mod">
          <ac:chgData name="Skrabanek Pavel" userId="38d2ea11-e460-4ee9-aa28-44bb1ab9e556" providerId="ADAL" clId="{CE124337-C824-4AB5-99B3-2F256119D063}" dt="2017-11-01T17:36:29.043" v="148" actId="20577"/>
          <ac:spMkLst>
            <pc:docMk/>
            <pc:sldMk cId="458192409" sldId="93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31.349" v="149" actId="20577"/>
        <pc:sldMkLst>
          <pc:docMk/>
          <pc:sldMk cId="2228170484" sldId="939"/>
        </pc:sldMkLst>
        <pc:spChg chg="mod">
          <ac:chgData name="Skrabanek Pavel" userId="38d2ea11-e460-4ee9-aa28-44bb1ab9e556" providerId="ADAL" clId="{CE124337-C824-4AB5-99B3-2F256119D063}" dt="2017-11-01T17:36:31.349" v="149" actId="20577"/>
          <ac:spMkLst>
            <pc:docMk/>
            <pc:sldMk cId="2228170484" sldId="93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33.419" v="150" actId="20577"/>
        <pc:sldMkLst>
          <pc:docMk/>
          <pc:sldMk cId="580331553" sldId="940"/>
        </pc:sldMkLst>
        <pc:spChg chg="mod">
          <ac:chgData name="Skrabanek Pavel" userId="38d2ea11-e460-4ee9-aa28-44bb1ab9e556" providerId="ADAL" clId="{CE124337-C824-4AB5-99B3-2F256119D063}" dt="2017-11-01T17:36:33.419" v="150" actId="20577"/>
          <ac:spMkLst>
            <pc:docMk/>
            <pc:sldMk cId="580331553" sldId="94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35.477" v="151" actId="20577"/>
        <pc:sldMkLst>
          <pc:docMk/>
          <pc:sldMk cId="260792376" sldId="941"/>
        </pc:sldMkLst>
        <pc:spChg chg="mod">
          <ac:chgData name="Skrabanek Pavel" userId="38d2ea11-e460-4ee9-aa28-44bb1ab9e556" providerId="ADAL" clId="{CE124337-C824-4AB5-99B3-2F256119D063}" dt="2017-11-01T17:36:35.477" v="151" actId="20577"/>
          <ac:spMkLst>
            <pc:docMk/>
            <pc:sldMk cId="260792376" sldId="941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37.260" v="152" actId="20577"/>
        <pc:sldMkLst>
          <pc:docMk/>
          <pc:sldMk cId="3921189220" sldId="942"/>
        </pc:sldMkLst>
        <pc:spChg chg="mod">
          <ac:chgData name="Skrabanek Pavel" userId="38d2ea11-e460-4ee9-aa28-44bb1ab9e556" providerId="ADAL" clId="{CE124337-C824-4AB5-99B3-2F256119D063}" dt="2017-11-01T17:36:37.260" v="152" actId="20577"/>
          <ac:spMkLst>
            <pc:docMk/>
            <pc:sldMk cId="3921189220" sldId="94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39.134" v="153" actId="20577"/>
        <pc:sldMkLst>
          <pc:docMk/>
          <pc:sldMk cId="18165593" sldId="943"/>
        </pc:sldMkLst>
        <pc:spChg chg="mod">
          <ac:chgData name="Skrabanek Pavel" userId="38d2ea11-e460-4ee9-aa28-44bb1ab9e556" providerId="ADAL" clId="{CE124337-C824-4AB5-99B3-2F256119D063}" dt="2017-11-01T17:36:39.134" v="153" actId="20577"/>
          <ac:spMkLst>
            <pc:docMk/>
            <pc:sldMk cId="18165593" sldId="943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42.518" v="154" actId="20577"/>
        <pc:sldMkLst>
          <pc:docMk/>
          <pc:sldMk cId="330039782" sldId="944"/>
        </pc:sldMkLst>
        <pc:spChg chg="mod">
          <ac:chgData name="Skrabanek Pavel" userId="38d2ea11-e460-4ee9-aa28-44bb1ab9e556" providerId="ADAL" clId="{CE124337-C824-4AB5-99B3-2F256119D063}" dt="2017-11-01T17:36:42.518" v="154" actId="20577"/>
          <ac:spMkLst>
            <pc:docMk/>
            <pc:sldMk cId="330039782" sldId="94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44.923" v="155" actId="20577"/>
        <pc:sldMkLst>
          <pc:docMk/>
          <pc:sldMk cId="1229053234" sldId="945"/>
        </pc:sldMkLst>
        <pc:spChg chg="mod">
          <ac:chgData name="Skrabanek Pavel" userId="38d2ea11-e460-4ee9-aa28-44bb1ab9e556" providerId="ADAL" clId="{CE124337-C824-4AB5-99B3-2F256119D063}" dt="2017-11-01T17:36:44.923" v="155" actId="20577"/>
          <ac:spMkLst>
            <pc:docMk/>
            <pc:sldMk cId="1229053234" sldId="94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46.394" v="156" actId="20577"/>
        <pc:sldMkLst>
          <pc:docMk/>
          <pc:sldMk cId="1216873959" sldId="947"/>
        </pc:sldMkLst>
        <pc:spChg chg="mod">
          <ac:chgData name="Skrabanek Pavel" userId="38d2ea11-e460-4ee9-aa28-44bb1ab9e556" providerId="ADAL" clId="{CE124337-C824-4AB5-99B3-2F256119D063}" dt="2017-11-01T17:36:46.394" v="156" actId="20577"/>
          <ac:spMkLst>
            <pc:docMk/>
            <pc:sldMk cId="1216873959" sldId="94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48.335" v="157" actId="20577"/>
        <pc:sldMkLst>
          <pc:docMk/>
          <pc:sldMk cId="2088124167" sldId="948"/>
        </pc:sldMkLst>
        <pc:spChg chg="mod">
          <ac:chgData name="Skrabanek Pavel" userId="38d2ea11-e460-4ee9-aa28-44bb1ab9e556" providerId="ADAL" clId="{CE124337-C824-4AB5-99B3-2F256119D063}" dt="2017-11-01T17:36:48.335" v="157" actId="20577"/>
          <ac:spMkLst>
            <pc:docMk/>
            <pc:sldMk cId="2088124167" sldId="94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50.557" v="158" actId="20577"/>
        <pc:sldMkLst>
          <pc:docMk/>
          <pc:sldMk cId="2370590353" sldId="949"/>
        </pc:sldMkLst>
        <pc:spChg chg="mod">
          <ac:chgData name="Skrabanek Pavel" userId="38d2ea11-e460-4ee9-aa28-44bb1ab9e556" providerId="ADAL" clId="{CE124337-C824-4AB5-99B3-2F256119D063}" dt="2017-11-01T17:36:50.557" v="158" actId="20577"/>
          <ac:spMkLst>
            <pc:docMk/>
            <pc:sldMk cId="2370590353" sldId="94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53.429" v="159" actId="20577"/>
        <pc:sldMkLst>
          <pc:docMk/>
          <pc:sldMk cId="1963393540" sldId="950"/>
        </pc:sldMkLst>
        <pc:spChg chg="mod">
          <ac:chgData name="Skrabanek Pavel" userId="38d2ea11-e460-4ee9-aa28-44bb1ab9e556" providerId="ADAL" clId="{CE124337-C824-4AB5-99B3-2F256119D063}" dt="2017-11-01T17:36:53.429" v="159" actId="20577"/>
          <ac:spMkLst>
            <pc:docMk/>
            <pc:sldMk cId="1963393540" sldId="95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55.554" v="160" actId="20577"/>
        <pc:sldMkLst>
          <pc:docMk/>
          <pc:sldMk cId="3065190174" sldId="952"/>
        </pc:sldMkLst>
        <pc:spChg chg="mod">
          <ac:chgData name="Skrabanek Pavel" userId="38d2ea11-e460-4ee9-aa28-44bb1ab9e556" providerId="ADAL" clId="{CE124337-C824-4AB5-99B3-2F256119D063}" dt="2017-11-01T17:36:55.554" v="160" actId="20577"/>
          <ac:spMkLst>
            <pc:docMk/>
            <pc:sldMk cId="3065190174" sldId="95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6:58.075" v="161" actId="20577"/>
        <pc:sldMkLst>
          <pc:docMk/>
          <pc:sldMk cId="2097490643" sldId="953"/>
        </pc:sldMkLst>
        <pc:spChg chg="mod">
          <ac:chgData name="Skrabanek Pavel" userId="38d2ea11-e460-4ee9-aa28-44bb1ab9e556" providerId="ADAL" clId="{CE124337-C824-4AB5-99B3-2F256119D063}" dt="2017-11-01T17:36:58.075" v="161" actId="20577"/>
          <ac:spMkLst>
            <pc:docMk/>
            <pc:sldMk cId="2097490643" sldId="953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00.410" v="162" actId="20577"/>
        <pc:sldMkLst>
          <pc:docMk/>
          <pc:sldMk cId="923120794" sldId="954"/>
        </pc:sldMkLst>
        <pc:spChg chg="mod">
          <ac:chgData name="Skrabanek Pavel" userId="38d2ea11-e460-4ee9-aa28-44bb1ab9e556" providerId="ADAL" clId="{CE124337-C824-4AB5-99B3-2F256119D063}" dt="2017-11-01T17:37:00.410" v="162" actId="20577"/>
          <ac:spMkLst>
            <pc:docMk/>
            <pc:sldMk cId="923120794" sldId="95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02.530" v="163" actId="20577"/>
        <pc:sldMkLst>
          <pc:docMk/>
          <pc:sldMk cId="3652593465" sldId="955"/>
        </pc:sldMkLst>
        <pc:spChg chg="mod">
          <ac:chgData name="Skrabanek Pavel" userId="38d2ea11-e460-4ee9-aa28-44bb1ab9e556" providerId="ADAL" clId="{CE124337-C824-4AB5-99B3-2F256119D063}" dt="2017-11-01T17:37:02.530" v="163" actId="20577"/>
          <ac:spMkLst>
            <pc:docMk/>
            <pc:sldMk cId="3652593465" sldId="95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04.416" v="164" actId="20577"/>
        <pc:sldMkLst>
          <pc:docMk/>
          <pc:sldMk cId="622269862" sldId="956"/>
        </pc:sldMkLst>
        <pc:spChg chg="mod">
          <ac:chgData name="Skrabanek Pavel" userId="38d2ea11-e460-4ee9-aa28-44bb1ab9e556" providerId="ADAL" clId="{CE124337-C824-4AB5-99B3-2F256119D063}" dt="2017-11-01T17:37:04.416" v="164" actId="20577"/>
          <ac:spMkLst>
            <pc:docMk/>
            <pc:sldMk cId="622269862" sldId="956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06.337" v="165" actId="20577"/>
        <pc:sldMkLst>
          <pc:docMk/>
          <pc:sldMk cId="3855033077" sldId="957"/>
        </pc:sldMkLst>
        <pc:spChg chg="mod">
          <ac:chgData name="Skrabanek Pavel" userId="38d2ea11-e460-4ee9-aa28-44bb1ab9e556" providerId="ADAL" clId="{CE124337-C824-4AB5-99B3-2F256119D063}" dt="2017-11-01T17:37:06.337" v="165" actId="20577"/>
          <ac:spMkLst>
            <pc:docMk/>
            <pc:sldMk cId="3855033077" sldId="95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08.110" v="166" actId="20577"/>
        <pc:sldMkLst>
          <pc:docMk/>
          <pc:sldMk cId="1661371290" sldId="958"/>
        </pc:sldMkLst>
        <pc:spChg chg="mod">
          <ac:chgData name="Skrabanek Pavel" userId="38d2ea11-e460-4ee9-aa28-44bb1ab9e556" providerId="ADAL" clId="{CE124337-C824-4AB5-99B3-2F256119D063}" dt="2017-11-01T17:37:08.110" v="166" actId="20577"/>
          <ac:spMkLst>
            <pc:docMk/>
            <pc:sldMk cId="1661371290" sldId="95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10.443" v="167" actId="20577"/>
        <pc:sldMkLst>
          <pc:docMk/>
          <pc:sldMk cId="1631910704" sldId="959"/>
        </pc:sldMkLst>
        <pc:spChg chg="mod">
          <ac:chgData name="Skrabanek Pavel" userId="38d2ea11-e460-4ee9-aa28-44bb1ab9e556" providerId="ADAL" clId="{CE124337-C824-4AB5-99B3-2F256119D063}" dt="2017-11-01T17:37:10.443" v="167" actId="20577"/>
          <ac:spMkLst>
            <pc:docMk/>
            <pc:sldMk cId="1631910704" sldId="95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12.620" v="168" actId="20577"/>
        <pc:sldMkLst>
          <pc:docMk/>
          <pc:sldMk cId="1684166665" sldId="960"/>
        </pc:sldMkLst>
        <pc:spChg chg="mod">
          <ac:chgData name="Skrabanek Pavel" userId="38d2ea11-e460-4ee9-aa28-44bb1ab9e556" providerId="ADAL" clId="{CE124337-C824-4AB5-99B3-2F256119D063}" dt="2017-11-01T17:37:12.620" v="168" actId="20577"/>
          <ac:spMkLst>
            <pc:docMk/>
            <pc:sldMk cId="1684166665" sldId="96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14.980" v="169" actId="20577"/>
        <pc:sldMkLst>
          <pc:docMk/>
          <pc:sldMk cId="695236419" sldId="961"/>
        </pc:sldMkLst>
        <pc:spChg chg="mod">
          <ac:chgData name="Skrabanek Pavel" userId="38d2ea11-e460-4ee9-aa28-44bb1ab9e556" providerId="ADAL" clId="{CE124337-C824-4AB5-99B3-2F256119D063}" dt="2017-11-01T17:37:14.980" v="169" actId="20577"/>
          <ac:spMkLst>
            <pc:docMk/>
            <pc:sldMk cId="695236419" sldId="961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17.146" v="170" actId="20577"/>
        <pc:sldMkLst>
          <pc:docMk/>
          <pc:sldMk cId="1311030897" sldId="962"/>
        </pc:sldMkLst>
        <pc:spChg chg="mod">
          <ac:chgData name="Skrabanek Pavel" userId="38d2ea11-e460-4ee9-aa28-44bb1ab9e556" providerId="ADAL" clId="{CE124337-C824-4AB5-99B3-2F256119D063}" dt="2017-11-01T17:37:17.146" v="170" actId="20577"/>
          <ac:spMkLst>
            <pc:docMk/>
            <pc:sldMk cId="1311030897" sldId="96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19.626" v="171" actId="20577"/>
        <pc:sldMkLst>
          <pc:docMk/>
          <pc:sldMk cId="3812438430" sldId="963"/>
        </pc:sldMkLst>
        <pc:spChg chg="mod">
          <ac:chgData name="Skrabanek Pavel" userId="38d2ea11-e460-4ee9-aa28-44bb1ab9e556" providerId="ADAL" clId="{CE124337-C824-4AB5-99B3-2F256119D063}" dt="2017-11-01T17:37:19.626" v="171" actId="20577"/>
          <ac:spMkLst>
            <pc:docMk/>
            <pc:sldMk cId="3812438430" sldId="963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21.935" v="172" actId="20577"/>
        <pc:sldMkLst>
          <pc:docMk/>
          <pc:sldMk cId="1613464644" sldId="964"/>
        </pc:sldMkLst>
        <pc:spChg chg="mod">
          <ac:chgData name="Skrabanek Pavel" userId="38d2ea11-e460-4ee9-aa28-44bb1ab9e556" providerId="ADAL" clId="{CE124337-C824-4AB5-99B3-2F256119D063}" dt="2017-11-01T17:37:21.935" v="172" actId="20577"/>
          <ac:spMkLst>
            <pc:docMk/>
            <pc:sldMk cId="1613464644" sldId="96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23.673" v="173" actId="20577"/>
        <pc:sldMkLst>
          <pc:docMk/>
          <pc:sldMk cId="1957784074" sldId="965"/>
        </pc:sldMkLst>
        <pc:spChg chg="mod">
          <ac:chgData name="Skrabanek Pavel" userId="38d2ea11-e460-4ee9-aa28-44bb1ab9e556" providerId="ADAL" clId="{CE124337-C824-4AB5-99B3-2F256119D063}" dt="2017-11-01T17:37:23.673" v="173" actId="20577"/>
          <ac:spMkLst>
            <pc:docMk/>
            <pc:sldMk cId="1957784074" sldId="96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26.268" v="174" actId="20577"/>
        <pc:sldMkLst>
          <pc:docMk/>
          <pc:sldMk cId="2144042488" sldId="966"/>
        </pc:sldMkLst>
        <pc:spChg chg="mod">
          <ac:chgData name="Skrabanek Pavel" userId="38d2ea11-e460-4ee9-aa28-44bb1ab9e556" providerId="ADAL" clId="{CE124337-C824-4AB5-99B3-2F256119D063}" dt="2017-11-01T17:37:26.268" v="174" actId="20577"/>
          <ac:spMkLst>
            <pc:docMk/>
            <pc:sldMk cId="2144042488" sldId="966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27.975" v="175" actId="20577"/>
        <pc:sldMkLst>
          <pc:docMk/>
          <pc:sldMk cId="3666172044" sldId="967"/>
        </pc:sldMkLst>
        <pc:spChg chg="mod">
          <ac:chgData name="Skrabanek Pavel" userId="38d2ea11-e460-4ee9-aa28-44bb1ab9e556" providerId="ADAL" clId="{CE124337-C824-4AB5-99B3-2F256119D063}" dt="2017-11-01T17:37:27.975" v="175" actId="20577"/>
          <ac:spMkLst>
            <pc:docMk/>
            <pc:sldMk cId="3666172044" sldId="96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30.540" v="176" actId="20577"/>
        <pc:sldMkLst>
          <pc:docMk/>
          <pc:sldMk cId="3205324448" sldId="968"/>
        </pc:sldMkLst>
        <pc:spChg chg="mod">
          <ac:chgData name="Skrabanek Pavel" userId="38d2ea11-e460-4ee9-aa28-44bb1ab9e556" providerId="ADAL" clId="{CE124337-C824-4AB5-99B3-2F256119D063}" dt="2017-11-01T17:37:30.540" v="176" actId="20577"/>
          <ac:spMkLst>
            <pc:docMk/>
            <pc:sldMk cId="3205324448" sldId="96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32.649" v="177" actId="20577"/>
        <pc:sldMkLst>
          <pc:docMk/>
          <pc:sldMk cId="1272146117" sldId="969"/>
        </pc:sldMkLst>
        <pc:spChg chg="mod">
          <ac:chgData name="Skrabanek Pavel" userId="38d2ea11-e460-4ee9-aa28-44bb1ab9e556" providerId="ADAL" clId="{CE124337-C824-4AB5-99B3-2F256119D063}" dt="2017-11-01T17:37:32.649" v="177" actId="20577"/>
          <ac:spMkLst>
            <pc:docMk/>
            <pc:sldMk cId="1272146117" sldId="96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35.031" v="178" actId="20577"/>
        <pc:sldMkLst>
          <pc:docMk/>
          <pc:sldMk cId="610143491" sldId="970"/>
        </pc:sldMkLst>
        <pc:spChg chg="mod">
          <ac:chgData name="Skrabanek Pavel" userId="38d2ea11-e460-4ee9-aa28-44bb1ab9e556" providerId="ADAL" clId="{CE124337-C824-4AB5-99B3-2F256119D063}" dt="2017-11-01T17:37:35.031" v="178" actId="20577"/>
          <ac:spMkLst>
            <pc:docMk/>
            <pc:sldMk cId="610143491" sldId="97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39.228" v="179" actId="20577"/>
        <pc:sldMkLst>
          <pc:docMk/>
          <pc:sldMk cId="826757026" sldId="971"/>
        </pc:sldMkLst>
        <pc:spChg chg="mod">
          <ac:chgData name="Skrabanek Pavel" userId="38d2ea11-e460-4ee9-aa28-44bb1ab9e556" providerId="ADAL" clId="{CE124337-C824-4AB5-99B3-2F256119D063}" dt="2017-11-01T17:37:39.228" v="179" actId="20577"/>
          <ac:spMkLst>
            <pc:docMk/>
            <pc:sldMk cId="826757026" sldId="971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41.364" v="180" actId="20577"/>
        <pc:sldMkLst>
          <pc:docMk/>
          <pc:sldMk cId="2274311157" sldId="972"/>
        </pc:sldMkLst>
        <pc:spChg chg="mod">
          <ac:chgData name="Skrabanek Pavel" userId="38d2ea11-e460-4ee9-aa28-44bb1ab9e556" providerId="ADAL" clId="{CE124337-C824-4AB5-99B3-2F256119D063}" dt="2017-11-01T17:37:41.364" v="180" actId="20577"/>
          <ac:spMkLst>
            <pc:docMk/>
            <pc:sldMk cId="2274311157" sldId="97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43.770" v="181" actId="20577"/>
        <pc:sldMkLst>
          <pc:docMk/>
          <pc:sldMk cId="4293666269" sldId="973"/>
        </pc:sldMkLst>
        <pc:spChg chg="mod">
          <ac:chgData name="Skrabanek Pavel" userId="38d2ea11-e460-4ee9-aa28-44bb1ab9e556" providerId="ADAL" clId="{CE124337-C824-4AB5-99B3-2F256119D063}" dt="2017-11-01T17:37:43.770" v="181" actId="20577"/>
          <ac:spMkLst>
            <pc:docMk/>
            <pc:sldMk cId="4293666269" sldId="973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45.821" v="182" actId="20577"/>
        <pc:sldMkLst>
          <pc:docMk/>
          <pc:sldMk cId="795681639" sldId="974"/>
        </pc:sldMkLst>
        <pc:spChg chg="mod">
          <ac:chgData name="Skrabanek Pavel" userId="38d2ea11-e460-4ee9-aa28-44bb1ab9e556" providerId="ADAL" clId="{CE124337-C824-4AB5-99B3-2F256119D063}" dt="2017-11-01T17:37:45.821" v="182" actId="20577"/>
          <ac:spMkLst>
            <pc:docMk/>
            <pc:sldMk cId="795681639" sldId="97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48.143" v="183" actId="20577"/>
        <pc:sldMkLst>
          <pc:docMk/>
          <pc:sldMk cId="2958847160" sldId="975"/>
        </pc:sldMkLst>
        <pc:spChg chg="mod">
          <ac:chgData name="Skrabanek Pavel" userId="38d2ea11-e460-4ee9-aa28-44bb1ab9e556" providerId="ADAL" clId="{CE124337-C824-4AB5-99B3-2F256119D063}" dt="2017-11-01T17:37:48.143" v="183" actId="20577"/>
          <ac:spMkLst>
            <pc:docMk/>
            <pc:sldMk cId="2958847160" sldId="97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50.106" v="184" actId="20577"/>
        <pc:sldMkLst>
          <pc:docMk/>
          <pc:sldMk cId="4039168364" sldId="976"/>
        </pc:sldMkLst>
        <pc:spChg chg="mod">
          <ac:chgData name="Skrabanek Pavel" userId="38d2ea11-e460-4ee9-aa28-44bb1ab9e556" providerId="ADAL" clId="{CE124337-C824-4AB5-99B3-2F256119D063}" dt="2017-11-01T17:37:50.106" v="184" actId="20577"/>
          <ac:spMkLst>
            <pc:docMk/>
            <pc:sldMk cId="4039168364" sldId="976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52.692" v="185" actId="20577"/>
        <pc:sldMkLst>
          <pc:docMk/>
          <pc:sldMk cId="1068069082" sldId="977"/>
        </pc:sldMkLst>
        <pc:spChg chg="mod">
          <ac:chgData name="Skrabanek Pavel" userId="38d2ea11-e460-4ee9-aa28-44bb1ab9e556" providerId="ADAL" clId="{CE124337-C824-4AB5-99B3-2F256119D063}" dt="2017-11-01T17:37:52.692" v="185" actId="20577"/>
          <ac:spMkLst>
            <pc:docMk/>
            <pc:sldMk cId="1068069082" sldId="97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54.846" v="186" actId="20577"/>
        <pc:sldMkLst>
          <pc:docMk/>
          <pc:sldMk cId="3329787618" sldId="978"/>
        </pc:sldMkLst>
        <pc:spChg chg="mod">
          <ac:chgData name="Skrabanek Pavel" userId="38d2ea11-e460-4ee9-aa28-44bb1ab9e556" providerId="ADAL" clId="{CE124337-C824-4AB5-99B3-2F256119D063}" dt="2017-11-01T17:37:54.846" v="186" actId="20577"/>
          <ac:spMkLst>
            <pc:docMk/>
            <pc:sldMk cId="3329787618" sldId="97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56.819" v="187" actId="20577"/>
        <pc:sldMkLst>
          <pc:docMk/>
          <pc:sldMk cId="549125657" sldId="979"/>
        </pc:sldMkLst>
        <pc:spChg chg="mod">
          <ac:chgData name="Skrabanek Pavel" userId="38d2ea11-e460-4ee9-aa28-44bb1ab9e556" providerId="ADAL" clId="{CE124337-C824-4AB5-99B3-2F256119D063}" dt="2017-11-01T17:37:56.819" v="187" actId="20577"/>
          <ac:spMkLst>
            <pc:docMk/>
            <pc:sldMk cId="549125657" sldId="97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7:58.578" v="188" actId="20577"/>
        <pc:sldMkLst>
          <pc:docMk/>
          <pc:sldMk cId="2311440204" sldId="980"/>
        </pc:sldMkLst>
        <pc:spChg chg="mod">
          <ac:chgData name="Skrabanek Pavel" userId="38d2ea11-e460-4ee9-aa28-44bb1ab9e556" providerId="ADAL" clId="{CE124337-C824-4AB5-99B3-2F256119D063}" dt="2017-11-01T17:37:58.578" v="188" actId="20577"/>
          <ac:spMkLst>
            <pc:docMk/>
            <pc:sldMk cId="2311440204" sldId="98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00.547" v="189" actId="20577"/>
        <pc:sldMkLst>
          <pc:docMk/>
          <pc:sldMk cId="3257392340" sldId="981"/>
        </pc:sldMkLst>
        <pc:spChg chg="mod">
          <ac:chgData name="Skrabanek Pavel" userId="38d2ea11-e460-4ee9-aa28-44bb1ab9e556" providerId="ADAL" clId="{CE124337-C824-4AB5-99B3-2F256119D063}" dt="2017-11-01T17:38:00.547" v="189" actId="20577"/>
          <ac:spMkLst>
            <pc:docMk/>
            <pc:sldMk cId="3257392340" sldId="981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02.774" v="190" actId="20577"/>
        <pc:sldMkLst>
          <pc:docMk/>
          <pc:sldMk cId="3067628853" sldId="982"/>
        </pc:sldMkLst>
        <pc:spChg chg="mod">
          <ac:chgData name="Skrabanek Pavel" userId="38d2ea11-e460-4ee9-aa28-44bb1ab9e556" providerId="ADAL" clId="{CE124337-C824-4AB5-99B3-2F256119D063}" dt="2017-11-01T17:38:02.774" v="190" actId="20577"/>
          <ac:spMkLst>
            <pc:docMk/>
            <pc:sldMk cId="3067628853" sldId="98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04.578" v="191" actId="20577"/>
        <pc:sldMkLst>
          <pc:docMk/>
          <pc:sldMk cId="3803470210" sldId="983"/>
        </pc:sldMkLst>
        <pc:spChg chg="mod">
          <ac:chgData name="Skrabanek Pavel" userId="38d2ea11-e460-4ee9-aa28-44bb1ab9e556" providerId="ADAL" clId="{CE124337-C824-4AB5-99B3-2F256119D063}" dt="2017-11-01T17:38:04.578" v="191" actId="20577"/>
          <ac:spMkLst>
            <pc:docMk/>
            <pc:sldMk cId="3803470210" sldId="983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06.707" v="192" actId="20577"/>
        <pc:sldMkLst>
          <pc:docMk/>
          <pc:sldMk cId="3765298253" sldId="984"/>
        </pc:sldMkLst>
        <pc:spChg chg="mod">
          <ac:chgData name="Skrabanek Pavel" userId="38d2ea11-e460-4ee9-aa28-44bb1ab9e556" providerId="ADAL" clId="{CE124337-C824-4AB5-99B3-2F256119D063}" dt="2017-11-01T17:38:06.707" v="192" actId="20577"/>
          <ac:spMkLst>
            <pc:docMk/>
            <pc:sldMk cId="3765298253" sldId="98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08.335" v="193" actId="20577"/>
        <pc:sldMkLst>
          <pc:docMk/>
          <pc:sldMk cId="2721751936" sldId="985"/>
        </pc:sldMkLst>
        <pc:spChg chg="mod">
          <ac:chgData name="Skrabanek Pavel" userId="38d2ea11-e460-4ee9-aa28-44bb1ab9e556" providerId="ADAL" clId="{CE124337-C824-4AB5-99B3-2F256119D063}" dt="2017-11-01T17:38:08.335" v="193" actId="20577"/>
          <ac:spMkLst>
            <pc:docMk/>
            <pc:sldMk cId="2721751936" sldId="98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10.239" v="194" actId="20577"/>
        <pc:sldMkLst>
          <pc:docMk/>
          <pc:sldMk cId="3139339405" sldId="986"/>
        </pc:sldMkLst>
        <pc:spChg chg="mod">
          <ac:chgData name="Skrabanek Pavel" userId="38d2ea11-e460-4ee9-aa28-44bb1ab9e556" providerId="ADAL" clId="{CE124337-C824-4AB5-99B3-2F256119D063}" dt="2017-11-01T17:38:10.239" v="194" actId="20577"/>
          <ac:spMkLst>
            <pc:docMk/>
            <pc:sldMk cId="3139339405" sldId="986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12.376" v="195" actId="20577"/>
        <pc:sldMkLst>
          <pc:docMk/>
          <pc:sldMk cId="3385865638" sldId="987"/>
        </pc:sldMkLst>
        <pc:spChg chg="mod">
          <ac:chgData name="Skrabanek Pavel" userId="38d2ea11-e460-4ee9-aa28-44bb1ab9e556" providerId="ADAL" clId="{CE124337-C824-4AB5-99B3-2F256119D063}" dt="2017-11-01T17:38:12.376" v="195" actId="20577"/>
          <ac:spMkLst>
            <pc:docMk/>
            <pc:sldMk cId="3385865638" sldId="98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14.562" v="196" actId="20577"/>
        <pc:sldMkLst>
          <pc:docMk/>
          <pc:sldMk cId="705871015" sldId="988"/>
        </pc:sldMkLst>
        <pc:spChg chg="mod">
          <ac:chgData name="Skrabanek Pavel" userId="38d2ea11-e460-4ee9-aa28-44bb1ab9e556" providerId="ADAL" clId="{CE124337-C824-4AB5-99B3-2F256119D063}" dt="2017-11-01T17:38:14.562" v="196" actId="20577"/>
          <ac:spMkLst>
            <pc:docMk/>
            <pc:sldMk cId="705871015" sldId="98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16.629" v="197" actId="20577"/>
        <pc:sldMkLst>
          <pc:docMk/>
          <pc:sldMk cId="3750208148" sldId="989"/>
        </pc:sldMkLst>
        <pc:spChg chg="mod">
          <ac:chgData name="Skrabanek Pavel" userId="38d2ea11-e460-4ee9-aa28-44bb1ab9e556" providerId="ADAL" clId="{CE124337-C824-4AB5-99B3-2F256119D063}" dt="2017-11-01T17:38:16.629" v="197" actId="20577"/>
          <ac:spMkLst>
            <pc:docMk/>
            <pc:sldMk cId="3750208148" sldId="98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18.501" v="198" actId="20577"/>
        <pc:sldMkLst>
          <pc:docMk/>
          <pc:sldMk cId="3312948412" sldId="990"/>
        </pc:sldMkLst>
        <pc:spChg chg="mod">
          <ac:chgData name="Skrabanek Pavel" userId="38d2ea11-e460-4ee9-aa28-44bb1ab9e556" providerId="ADAL" clId="{CE124337-C824-4AB5-99B3-2F256119D063}" dt="2017-11-01T17:38:18.501" v="198" actId="20577"/>
          <ac:spMkLst>
            <pc:docMk/>
            <pc:sldMk cId="3312948412" sldId="99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20.721" v="199" actId="20577"/>
        <pc:sldMkLst>
          <pc:docMk/>
          <pc:sldMk cId="3842533319" sldId="991"/>
        </pc:sldMkLst>
        <pc:spChg chg="mod">
          <ac:chgData name="Skrabanek Pavel" userId="38d2ea11-e460-4ee9-aa28-44bb1ab9e556" providerId="ADAL" clId="{CE124337-C824-4AB5-99B3-2F256119D063}" dt="2017-11-01T17:38:20.721" v="199" actId="20577"/>
          <ac:spMkLst>
            <pc:docMk/>
            <pc:sldMk cId="3842533319" sldId="991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22.894" v="200" actId="20577"/>
        <pc:sldMkLst>
          <pc:docMk/>
          <pc:sldMk cId="1819209640" sldId="992"/>
        </pc:sldMkLst>
        <pc:spChg chg="mod">
          <ac:chgData name="Skrabanek Pavel" userId="38d2ea11-e460-4ee9-aa28-44bb1ab9e556" providerId="ADAL" clId="{CE124337-C824-4AB5-99B3-2F256119D063}" dt="2017-11-01T17:38:22.894" v="200" actId="20577"/>
          <ac:spMkLst>
            <pc:docMk/>
            <pc:sldMk cId="1819209640" sldId="992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24.885" v="201" actId="20577"/>
        <pc:sldMkLst>
          <pc:docMk/>
          <pc:sldMk cId="1584909079" sldId="994"/>
        </pc:sldMkLst>
        <pc:spChg chg="mod">
          <ac:chgData name="Skrabanek Pavel" userId="38d2ea11-e460-4ee9-aa28-44bb1ab9e556" providerId="ADAL" clId="{CE124337-C824-4AB5-99B3-2F256119D063}" dt="2017-11-01T17:38:24.885" v="201" actId="20577"/>
          <ac:spMkLst>
            <pc:docMk/>
            <pc:sldMk cId="1584909079" sldId="994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26.822" v="202" actId="20577"/>
        <pc:sldMkLst>
          <pc:docMk/>
          <pc:sldMk cId="1278973108" sldId="995"/>
        </pc:sldMkLst>
        <pc:spChg chg="mod">
          <ac:chgData name="Skrabanek Pavel" userId="38d2ea11-e460-4ee9-aa28-44bb1ab9e556" providerId="ADAL" clId="{CE124337-C824-4AB5-99B3-2F256119D063}" dt="2017-11-01T17:38:26.822" v="202" actId="20577"/>
          <ac:spMkLst>
            <pc:docMk/>
            <pc:sldMk cId="1278973108" sldId="995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29.777" v="203" actId="20577"/>
        <pc:sldMkLst>
          <pc:docMk/>
          <pc:sldMk cId="2948091990" sldId="997"/>
        </pc:sldMkLst>
        <pc:spChg chg="mod">
          <ac:chgData name="Skrabanek Pavel" userId="38d2ea11-e460-4ee9-aa28-44bb1ab9e556" providerId="ADAL" clId="{CE124337-C824-4AB5-99B3-2F256119D063}" dt="2017-11-01T17:38:29.777" v="203" actId="20577"/>
          <ac:spMkLst>
            <pc:docMk/>
            <pc:sldMk cId="2948091990" sldId="997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31.763" v="204" actId="20577"/>
        <pc:sldMkLst>
          <pc:docMk/>
          <pc:sldMk cId="3824219250" sldId="998"/>
        </pc:sldMkLst>
        <pc:spChg chg="mod">
          <ac:chgData name="Skrabanek Pavel" userId="38d2ea11-e460-4ee9-aa28-44bb1ab9e556" providerId="ADAL" clId="{CE124337-C824-4AB5-99B3-2F256119D063}" dt="2017-11-01T17:38:31.763" v="204" actId="20577"/>
          <ac:spMkLst>
            <pc:docMk/>
            <pc:sldMk cId="3824219250" sldId="998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33.513" v="205" actId="20577"/>
        <pc:sldMkLst>
          <pc:docMk/>
          <pc:sldMk cId="3919300259" sldId="999"/>
        </pc:sldMkLst>
        <pc:spChg chg="mod">
          <ac:chgData name="Skrabanek Pavel" userId="38d2ea11-e460-4ee9-aa28-44bb1ab9e556" providerId="ADAL" clId="{CE124337-C824-4AB5-99B3-2F256119D063}" dt="2017-11-01T17:38:33.513" v="205" actId="20577"/>
          <ac:spMkLst>
            <pc:docMk/>
            <pc:sldMk cId="3919300259" sldId="999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35.586" v="206" actId="20577"/>
        <pc:sldMkLst>
          <pc:docMk/>
          <pc:sldMk cId="1735739825" sldId="1000"/>
        </pc:sldMkLst>
        <pc:spChg chg="mod">
          <ac:chgData name="Skrabanek Pavel" userId="38d2ea11-e460-4ee9-aa28-44bb1ab9e556" providerId="ADAL" clId="{CE124337-C824-4AB5-99B3-2F256119D063}" dt="2017-11-01T17:38:35.586" v="206" actId="20577"/>
          <ac:spMkLst>
            <pc:docMk/>
            <pc:sldMk cId="1735739825" sldId="1000"/>
            <ac:spMk id="2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38.203" v="207" actId="20577"/>
        <pc:sldMkLst>
          <pc:docMk/>
          <pc:sldMk cId="1349159865" sldId="1001"/>
        </pc:sldMkLst>
        <pc:spChg chg="mod">
          <ac:chgData name="Skrabanek Pavel" userId="38d2ea11-e460-4ee9-aa28-44bb1ab9e556" providerId="ADAL" clId="{CE124337-C824-4AB5-99B3-2F256119D063}" dt="2017-11-01T17:38:38.203" v="207" actId="20577"/>
          <ac:spMkLst>
            <pc:docMk/>
            <pc:sldMk cId="1349159865" sldId="1001"/>
            <ac:spMk id="16" creationId="{00000000-0000-0000-0000-000000000000}"/>
          </ac:spMkLst>
        </pc:spChg>
      </pc:sldChg>
      <pc:sldChg chg="delSp modSp modAnim">
        <pc:chgData name="Skrabanek Pavel" userId="38d2ea11-e460-4ee9-aa28-44bb1ab9e556" providerId="ADAL" clId="{CE124337-C824-4AB5-99B3-2F256119D063}" dt="2017-11-08T20:34:35.683" v="750"/>
        <pc:sldMkLst>
          <pc:docMk/>
          <pc:sldMk cId="3260853727" sldId="1002"/>
        </pc:sldMkLst>
        <pc:spChg chg="mod">
          <ac:chgData name="Skrabanek Pavel" userId="38d2ea11-e460-4ee9-aa28-44bb1ab9e556" providerId="ADAL" clId="{CE124337-C824-4AB5-99B3-2F256119D063}" dt="2017-11-01T17:38:49.752" v="211" actId="20577"/>
          <ac:spMkLst>
            <pc:docMk/>
            <pc:sldMk cId="3260853727" sldId="1002"/>
            <ac:spMk id="16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27:52.560" v="617" actId="14100"/>
          <ac:spMkLst>
            <pc:docMk/>
            <pc:sldMk cId="3260853727" sldId="1002"/>
            <ac:spMk id="26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29:28.119" v="629" actId="1036"/>
          <ac:spMkLst>
            <pc:docMk/>
            <pc:sldMk cId="3260853727" sldId="1002"/>
            <ac:spMk id="27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3:44.542" v="739" actId="20577"/>
          <ac:spMkLst>
            <pc:docMk/>
            <pc:sldMk cId="3260853727" sldId="1002"/>
            <ac:spMk id="93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27:44.431" v="614" actId="1076"/>
          <ac:spMkLst>
            <pc:docMk/>
            <pc:sldMk cId="3260853727" sldId="1002"/>
            <ac:spMk id="99" creationId="{00000000-0000-0000-0000-000000000000}"/>
          </ac:spMkLst>
        </pc:spChg>
        <pc:spChg chg="del mod">
          <ac:chgData name="Skrabanek Pavel" userId="38d2ea11-e460-4ee9-aa28-44bb1ab9e556" providerId="ADAL" clId="{CE124337-C824-4AB5-99B3-2F256119D063}" dt="2017-11-08T20:33:47.814" v="740" actId="478"/>
          <ac:spMkLst>
            <pc:docMk/>
            <pc:sldMk cId="3260853727" sldId="1002"/>
            <ac:spMk id="102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1:19.577" v="656" actId="6549"/>
          <ac:spMkLst>
            <pc:docMk/>
            <pc:sldMk cId="3260853727" sldId="1002"/>
            <ac:spMk id="112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3:59.055" v="742" actId="1076"/>
          <ac:spMkLst>
            <pc:docMk/>
            <pc:sldMk cId="3260853727" sldId="1002"/>
            <ac:spMk id="113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4:02.648" v="743" actId="1076"/>
          <ac:spMkLst>
            <pc:docMk/>
            <pc:sldMk cId="3260853727" sldId="1002"/>
            <ac:spMk id="115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28:02.160" v="618" actId="1076"/>
          <ac:spMkLst>
            <pc:docMk/>
            <pc:sldMk cId="3260853727" sldId="1002"/>
            <ac:spMk id="116" creationId="{00000000-0000-0000-0000-000000000000}"/>
          </ac:spMkLst>
        </pc:spChg>
        <pc:graphicFrameChg chg="mod">
          <ac:chgData name="Skrabanek Pavel" userId="38d2ea11-e460-4ee9-aa28-44bb1ab9e556" providerId="ADAL" clId="{CE124337-C824-4AB5-99B3-2F256119D063}" dt="2017-11-08T20:34:09.481" v="745" actId="1076"/>
          <ac:graphicFrameMkLst>
            <pc:docMk/>
            <pc:sldMk cId="3260853727" sldId="1002"/>
            <ac:graphicFrameMk id="96" creationId="{00000000-0000-0000-0000-000000000000}"/>
          </ac:graphicFrameMkLst>
        </pc:graphicFrameChg>
        <pc:graphicFrameChg chg="mod">
          <ac:chgData name="Skrabanek Pavel" userId="38d2ea11-e460-4ee9-aa28-44bb1ab9e556" providerId="ADAL" clId="{CE124337-C824-4AB5-99B3-2F256119D063}" dt="2017-11-08T20:27:44.431" v="614" actId="1076"/>
          <ac:graphicFrameMkLst>
            <pc:docMk/>
            <pc:sldMk cId="3260853727" sldId="1002"/>
            <ac:graphicFrameMk id="97" creationId="{00000000-0000-0000-0000-000000000000}"/>
          </ac:graphicFrameMkLst>
        </pc:graphicFrameChg>
        <pc:graphicFrameChg chg="mod">
          <ac:chgData name="Skrabanek Pavel" userId="38d2ea11-e460-4ee9-aa28-44bb1ab9e556" providerId="ADAL" clId="{CE124337-C824-4AB5-99B3-2F256119D063}" dt="2017-11-08T20:27:44.431" v="614" actId="1076"/>
          <ac:graphicFrameMkLst>
            <pc:docMk/>
            <pc:sldMk cId="3260853727" sldId="1002"/>
            <ac:graphicFrameMk id="100" creationId="{00000000-0000-0000-0000-000000000000}"/>
          </ac:graphicFrameMkLst>
        </pc:graphicFrameChg>
        <pc:graphicFrameChg chg="mod">
          <ac:chgData name="Skrabanek Pavel" userId="38d2ea11-e460-4ee9-aa28-44bb1ab9e556" providerId="ADAL" clId="{CE124337-C824-4AB5-99B3-2F256119D063}" dt="2017-11-08T20:34:11.393" v="746" actId="1076"/>
          <ac:graphicFrameMkLst>
            <pc:docMk/>
            <pc:sldMk cId="3260853727" sldId="1002"/>
            <ac:graphicFrameMk id="114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CE124337-C824-4AB5-99B3-2F256119D063}" dt="2017-11-01T17:38:41.242" v="208" actId="20577"/>
        <pc:sldMkLst>
          <pc:docMk/>
          <pc:sldMk cId="3060669967" sldId="1003"/>
        </pc:sldMkLst>
        <pc:spChg chg="mod">
          <ac:chgData name="Skrabanek Pavel" userId="38d2ea11-e460-4ee9-aa28-44bb1ab9e556" providerId="ADAL" clId="{CE124337-C824-4AB5-99B3-2F256119D063}" dt="2017-11-01T17:38:41.242" v="208" actId="20577"/>
          <ac:spMkLst>
            <pc:docMk/>
            <pc:sldMk cId="3060669967" sldId="1003"/>
            <ac:spMk id="1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43.629" v="209" actId="20577"/>
        <pc:sldMkLst>
          <pc:docMk/>
          <pc:sldMk cId="857494596" sldId="1004"/>
        </pc:sldMkLst>
        <pc:spChg chg="mod">
          <ac:chgData name="Skrabanek Pavel" userId="38d2ea11-e460-4ee9-aa28-44bb1ab9e556" providerId="ADAL" clId="{CE124337-C824-4AB5-99B3-2F256119D063}" dt="2017-11-01T17:38:43.629" v="209" actId="20577"/>
          <ac:spMkLst>
            <pc:docMk/>
            <pc:sldMk cId="857494596" sldId="1004"/>
            <ac:spMk id="16" creationId="{00000000-0000-0000-0000-000000000000}"/>
          </ac:spMkLst>
        </pc:spChg>
      </pc:sldChg>
      <pc:sldChg chg="modSp">
        <pc:chgData name="Skrabanek Pavel" userId="38d2ea11-e460-4ee9-aa28-44bb1ab9e556" providerId="ADAL" clId="{CE124337-C824-4AB5-99B3-2F256119D063}" dt="2017-11-01T17:38:47.400" v="210" actId="20577"/>
        <pc:sldMkLst>
          <pc:docMk/>
          <pc:sldMk cId="542077856" sldId="1005"/>
        </pc:sldMkLst>
        <pc:spChg chg="mod">
          <ac:chgData name="Skrabanek Pavel" userId="38d2ea11-e460-4ee9-aa28-44bb1ab9e556" providerId="ADAL" clId="{CE124337-C824-4AB5-99B3-2F256119D063}" dt="2017-11-01T17:38:47.400" v="210" actId="20577"/>
          <ac:spMkLst>
            <pc:docMk/>
            <pc:sldMk cId="542077856" sldId="1005"/>
            <ac:spMk id="16" creationId="{00000000-0000-0000-0000-000000000000}"/>
          </ac:spMkLst>
        </pc:spChg>
      </pc:sldChg>
      <pc:sldChg chg="modSp modAnim">
        <pc:chgData name="Skrabanek Pavel" userId="38d2ea11-e460-4ee9-aa28-44bb1ab9e556" providerId="ADAL" clId="{CE124337-C824-4AB5-99B3-2F256119D063}" dt="2017-11-08T20:56:52.304" v="820"/>
        <pc:sldMkLst>
          <pc:docMk/>
          <pc:sldMk cId="913604484" sldId="1006"/>
        </pc:sldMkLst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8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9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25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26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27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28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29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30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31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32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46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47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35:13.045" v="761" actId="1036"/>
          <ac:spMkLst>
            <pc:docMk/>
            <pc:sldMk cId="913604484" sldId="1006"/>
            <ac:spMk id="54" creationId="{00000000-0000-0000-0000-000000000000}"/>
          </ac:spMkLst>
        </pc:spChg>
        <pc:graphicFrameChg chg="mod">
          <ac:chgData name="Skrabanek Pavel" userId="38d2ea11-e460-4ee9-aa28-44bb1ab9e556" providerId="ADAL" clId="{CE124337-C824-4AB5-99B3-2F256119D063}" dt="2017-11-08T20:35:10.123" v="758" actId="1035"/>
          <ac:graphicFrameMkLst>
            <pc:docMk/>
            <pc:sldMk cId="913604484" sldId="1006"/>
            <ac:graphicFrameMk id="48" creationId="{00000000-0000-0000-0000-000000000000}"/>
          </ac:graphicFrameMkLst>
        </pc:graphicFrameChg>
        <pc:graphicFrameChg chg="mod">
          <ac:chgData name="Skrabanek Pavel" userId="38d2ea11-e460-4ee9-aa28-44bb1ab9e556" providerId="ADAL" clId="{CE124337-C824-4AB5-99B3-2F256119D063}" dt="2017-11-08T20:35:13.045" v="761" actId="1036"/>
          <ac:graphicFrameMkLst>
            <pc:docMk/>
            <pc:sldMk cId="913604484" sldId="1006"/>
            <ac:graphicFrameMk id="49" creationId="{00000000-0000-0000-0000-000000000000}"/>
          </ac:graphicFrameMkLst>
        </pc:graphicFrameChg>
      </pc:sldChg>
      <pc:sldChg chg="modSp modAnim">
        <pc:chgData name="Skrabanek Pavel" userId="38d2ea11-e460-4ee9-aa28-44bb1ab9e556" providerId="ADAL" clId="{CE124337-C824-4AB5-99B3-2F256119D063}" dt="2017-11-08T20:55:12.856" v="812"/>
        <pc:sldMkLst>
          <pc:docMk/>
          <pc:sldMk cId="1379347692" sldId="1007"/>
        </pc:sldMkLst>
        <pc:spChg chg="mod">
          <ac:chgData name="Skrabanek Pavel" userId="38d2ea11-e460-4ee9-aa28-44bb1ab9e556" providerId="ADAL" clId="{CE124337-C824-4AB5-99B3-2F256119D063}" dt="2017-11-08T20:35:52.390" v="764" actId="114"/>
          <ac:spMkLst>
            <pc:docMk/>
            <pc:sldMk cId="1379347692" sldId="1007"/>
            <ac:spMk id="31" creationId="{00000000-0000-0000-0000-000000000000}"/>
          </ac:spMkLst>
        </pc:spChg>
      </pc:sldChg>
      <pc:sldChg chg="modAnim">
        <pc:chgData name="Skrabanek Pavel" userId="38d2ea11-e460-4ee9-aa28-44bb1ab9e556" providerId="ADAL" clId="{CE124337-C824-4AB5-99B3-2F256119D063}" dt="2017-11-08T20:55:29.230" v="814"/>
        <pc:sldMkLst>
          <pc:docMk/>
          <pc:sldMk cId="2926549979" sldId="1009"/>
        </pc:sldMkLst>
      </pc:sldChg>
      <pc:sldChg chg="addSp delSp modSp modAnim">
        <pc:chgData name="Skrabanek Pavel" userId="38d2ea11-e460-4ee9-aa28-44bb1ab9e556" providerId="ADAL" clId="{CE124337-C824-4AB5-99B3-2F256119D063}" dt="2017-11-08T20:58:47.138" v="828"/>
        <pc:sldMkLst>
          <pc:docMk/>
          <pc:sldMk cId="3530007926" sldId="1016"/>
        </pc:sldMkLst>
        <pc:graphicFrameChg chg="del mod">
          <ac:chgData name="Skrabanek Pavel" userId="38d2ea11-e460-4ee9-aa28-44bb1ab9e556" providerId="ADAL" clId="{CE124337-C824-4AB5-99B3-2F256119D063}" dt="2017-11-08T20:58:32.044" v="826" actId="478"/>
          <ac:graphicFrameMkLst>
            <pc:docMk/>
            <pc:sldMk cId="3530007926" sldId="1016"/>
            <ac:graphicFrameMk id="37" creationId="{00000000-0000-0000-0000-000000000000}"/>
          </ac:graphicFrameMkLst>
        </pc:graphicFrameChg>
        <pc:graphicFrameChg chg="add">
          <ac:chgData name="Skrabanek Pavel" userId="38d2ea11-e460-4ee9-aa28-44bb1ab9e556" providerId="ADAL" clId="{CE124337-C824-4AB5-99B3-2F256119D063}" dt="2017-11-08T20:58:33.115" v="827"/>
          <ac:graphicFrameMkLst>
            <pc:docMk/>
            <pc:sldMk cId="3530007926" sldId="1016"/>
            <ac:graphicFrameMk id="39" creationId="{D50EF66E-049C-47C3-B9F4-F4FE056C43AE}"/>
          </ac:graphicFrameMkLst>
        </pc:graphicFrameChg>
      </pc:sldChg>
      <pc:sldChg chg="addSp delSp">
        <pc:chgData name="Skrabanek Pavel" userId="38d2ea11-e460-4ee9-aa28-44bb1ab9e556" providerId="ADAL" clId="{CE124337-C824-4AB5-99B3-2F256119D063}" dt="2017-11-08T20:58:29.223" v="825"/>
        <pc:sldMkLst>
          <pc:docMk/>
          <pc:sldMk cId="417206018" sldId="1017"/>
        </pc:sldMkLst>
        <pc:graphicFrameChg chg="add">
          <ac:chgData name="Skrabanek Pavel" userId="38d2ea11-e460-4ee9-aa28-44bb1ab9e556" providerId="ADAL" clId="{CE124337-C824-4AB5-99B3-2F256119D063}" dt="2017-11-08T20:58:29.223" v="825"/>
          <ac:graphicFrameMkLst>
            <pc:docMk/>
            <pc:sldMk cId="417206018" sldId="1017"/>
            <ac:graphicFrameMk id="34" creationId="{50D1F4B4-A5A3-49F8-B068-9C6B2E5E2BFB}"/>
          </ac:graphicFrameMkLst>
        </pc:graphicFrameChg>
        <pc:graphicFrameChg chg="del">
          <ac:chgData name="Skrabanek Pavel" userId="38d2ea11-e460-4ee9-aa28-44bb1ab9e556" providerId="ADAL" clId="{CE124337-C824-4AB5-99B3-2F256119D063}" dt="2017-11-08T20:58:28.041" v="824" actId="478"/>
          <ac:graphicFrameMkLst>
            <pc:docMk/>
            <pc:sldMk cId="417206018" sldId="1017"/>
            <ac:graphicFrameMk id="37" creationId="{00000000-0000-0000-0000-000000000000}"/>
          </ac:graphicFrameMkLst>
        </pc:graphicFrameChg>
      </pc:sldChg>
      <pc:sldChg chg="modSp modAnim">
        <pc:chgData name="Skrabanek Pavel" userId="38d2ea11-e460-4ee9-aa28-44bb1ab9e556" providerId="ADAL" clId="{CE124337-C824-4AB5-99B3-2F256119D063}" dt="2017-11-08T20:59:46.559" v="833"/>
        <pc:sldMkLst>
          <pc:docMk/>
          <pc:sldMk cId="857052142" sldId="1018"/>
        </pc:sldMkLst>
        <pc:graphicFrameChg chg="mod">
          <ac:chgData name="Skrabanek Pavel" userId="38d2ea11-e460-4ee9-aa28-44bb1ab9e556" providerId="ADAL" clId="{CE124337-C824-4AB5-99B3-2F256119D063}" dt="2017-11-08T20:58:20.114" v="823" actId="1038"/>
          <ac:graphicFrameMkLst>
            <pc:docMk/>
            <pc:sldMk cId="857052142" sldId="1018"/>
            <ac:graphicFrameMk id="37" creationId="{00000000-0000-0000-0000-000000000000}"/>
          </ac:graphicFrameMkLst>
        </pc:graphicFrameChg>
        <pc:graphicFrameChg chg="mod">
          <ac:chgData name="Skrabanek Pavel" userId="38d2ea11-e460-4ee9-aa28-44bb1ab9e556" providerId="ADAL" clId="{CE124337-C824-4AB5-99B3-2F256119D063}" dt="2017-11-08T20:59:46.559" v="833"/>
          <ac:graphicFrameMkLst>
            <pc:docMk/>
            <pc:sldMk cId="857052142" sldId="1018"/>
            <ac:graphicFrameMk id="54" creationId="{00000000-0000-0000-0000-000000000000}"/>
          </ac:graphicFrameMkLst>
        </pc:graphicFrameChg>
      </pc:sldChg>
      <pc:sldChg chg="addSp delSp modSp">
        <pc:chgData name="Skrabanek Pavel" userId="38d2ea11-e460-4ee9-aa28-44bb1ab9e556" providerId="ADAL" clId="{CE124337-C824-4AB5-99B3-2F256119D063}" dt="2017-11-08T20:40:05.195" v="796" actId="1037"/>
        <pc:sldMkLst>
          <pc:docMk/>
          <pc:sldMk cId="3260338232" sldId="1019"/>
        </pc:sldMkLst>
        <pc:graphicFrameChg chg="add del">
          <ac:chgData name="Skrabanek Pavel" userId="38d2ea11-e460-4ee9-aa28-44bb1ab9e556" providerId="ADAL" clId="{CE124337-C824-4AB5-99B3-2F256119D063}" dt="2017-11-08T20:39:45.086" v="779" actId="1037"/>
          <ac:graphicFrameMkLst>
            <pc:docMk/>
            <pc:sldMk cId="3260338232" sldId="1019"/>
            <ac:graphicFrameMk id="26" creationId="{8E313F48-C7C5-4D22-8C3A-B3C0F81CDC73}"/>
          </ac:graphicFrameMkLst>
        </pc:graphicFrameChg>
        <pc:graphicFrameChg chg="mod">
          <ac:chgData name="Skrabanek Pavel" userId="38d2ea11-e460-4ee9-aa28-44bb1ab9e556" providerId="ADAL" clId="{CE124337-C824-4AB5-99B3-2F256119D063}" dt="2017-11-08T20:40:05.195" v="796" actId="1037"/>
          <ac:graphicFrameMkLst>
            <pc:docMk/>
            <pc:sldMk cId="3260338232" sldId="1019"/>
            <ac:graphicFrameMk id="29" creationId="{00000000-0000-0000-0000-000000000000}"/>
          </ac:graphicFrameMkLst>
        </pc:graphicFrameChg>
        <pc:graphicFrameChg chg="add del mod">
          <ac:chgData name="Skrabanek Pavel" userId="38d2ea11-e460-4ee9-aa28-44bb1ab9e556" providerId="ADAL" clId="{CE124337-C824-4AB5-99B3-2F256119D063}" dt="2017-11-08T20:39:59.760" v="790" actId="1037"/>
          <ac:graphicFrameMkLst>
            <pc:docMk/>
            <pc:sldMk cId="3260338232" sldId="1019"/>
            <ac:graphicFrameMk id="30" creationId="{00000000-0000-0000-0000-000000000000}"/>
          </ac:graphicFrameMkLst>
        </pc:graphicFrameChg>
      </pc:sldChg>
      <pc:sldChg chg="addSp delSp">
        <pc:chgData name="Skrabanek Pavel" userId="38d2ea11-e460-4ee9-aa28-44bb1ab9e556" providerId="ADAL" clId="{CE124337-C824-4AB5-99B3-2F256119D063}" dt="2017-11-08T20:39:34.153" v="776"/>
        <pc:sldMkLst>
          <pc:docMk/>
          <pc:sldMk cId="561255965" sldId="1020"/>
        </pc:sldMkLst>
        <pc:graphicFrameChg chg="add">
          <ac:chgData name="Skrabanek Pavel" userId="38d2ea11-e460-4ee9-aa28-44bb1ab9e556" providerId="ADAL" clId="{CE124337-C824-4AB5-99B3-2F256119D063}" dt="2017-11-08T20:39:34.153" v="776"/>
          <ac:graphicFrameMkLst>
            <pc:docMk/>
            <pc:sldMk cId="561255965" sldId="1020"/>
            <ac:graphicFrameMk id="26" creationId="{6F046AE8-51E9-4FA5-BEB1-0287EE93F7F9}"/>
          </ac:graphicFrameMkLst>
        </pc:graphicFrameChg>
        <pc:graphicFrameChg chg="del">
          <ac:chgData name="Skrabanek Pavel" userId="38d2ea11-e460-4ee9-aa28-44bb1ab9e556" providerId="ADAL" clId="{CE124337-C824-4AB5-99B3-2F256119D063}" dt="2017-11-08T20:39:33.798" v="775" actId="478"/>
          <ac:graphicFrameMkLst>
            <pc:docMk/>
            <pc:sldMk cId="561255965" sldId="1020"/>
            <ac:graphicFrameMk id="30" creationId="{00000000-0000-0000-0000-000000000000}"/>
          </ac:graphicFrameMkLst>
        </pc:graphicFrameChg>
      </pc:sldChg>
      <pc:sldChg chg="addSp delSp">
        <pc:chgData name="Skrabanek Pavel" userId="38d2ea11-e460-4ee9-aa28-44bb1ab9e556" providerId="ADAL" clId="{CE124337-C824-4AB5-99B3-2F256119D063}" dt="2017-11-08T20:39:29.327" v="774"/>
        <pc:sldMkLst>
          <pc:docMk/>
          <pc:sldMk cId="2556789616" sldId="1021"/>
        </pc:sldMkLst>
        <pc:graphicFrameChg chg="add">
          <ac:chgData name="Skrabanek Pavel" userId="38d2ea11-e460-4ee9-aa28-44bb1ab9e556" providerId="ADAL" clId="{CE124337-C824-4AB5-99B3-2F256119D063}" dt="2017-11-08T20:39:29.327" v="774"/>
          <ac:graphicFrameMkLst>
            <pc:docMk/>
            <pc:sldMk cId="2556789616" sldId="1021"/>
            <ac:graphicFrameMk id="26" creationId="{C516BF8D-986B-4C98-B02F-7EC20D30BB18}"/>
          </ac:graphicFrameMkLst>
        </pc:graphicFrameChg>
        <pc:graphicFrameChg chg="del">
          <ac:chgData name="Skrabanek Pavel" userId="38d2ea11-e460-4ee9-aa28-44bb1ab9e556" providerId="ADAL" clId="{CE124337-C824-4AB5-99B3-2F256119D063}" dt="2017-11-08T20:39:28.916" v="773" actId="478"/>
          <ac:graphicFrameMkLst>
            <pc:docMk/>
            <pc:sldMk cId="2556789616" sldId="1021"/>
            <ac:graphicFrameMk id="30" creationId="{00000000-0000-0000-0000-000000000000}"/>
          </ac:graphicFrameMkLst>
        </pc:graphicFrameChg>
      </pc:sldChg>
      <pc:sldChg chg="addSp delSp">
        <pc:chgData name="Skrabanek Pavel" userId="38d2ea11-e460-4ee9-aa28-44bb1ab9e556" providerId="ADAL" clId="{CE124337-C824-4AB5-99B3-2F256119D063}" dt="2017-11-08T20:39:24.014" v="772"/>
        <pc:sldMkLst>
          <pc:docMk/>
          <pc:sldMk cId="153135193" sldId="1022"/>
        </pc:sldMkLst>
        <pc:graphicFrameChg chg="add">
          <ac:chgData name="Skrabanek Pavel" userId="38d2ea11-e460-4ee9-aa28-44bb1ab9e556" providerId="ADAL" clId="{CE124337-C824-4AB5-99B3-2F256119D063}" dt="2017-11-08T20:39:24.014" v="772"/>
          <ac:graphicFrameMkLst>
            <pc:docMk/>
            <pc:sldMk cId="153135193" sldId="1022"/>
            <ac:graphicFrameMk id="27" creationId="{7FC8AF16-8911-4F92-A275-BE98D126B5A8}"/>
          </ac:graphicFrameMkLst>
        </pc:graphicFrameChg>
        <pc:graphicFrameChg chg="del">
          <ac:chgData name="Skrabanek Pavel" userId="38d2ea11-e460-4ee9-aa28-44bb1ab9e556" providerId="ADAL" clId="{CE124337-C824-4AB5-99B3-2F256119D063}" dt="2017-11-08T20:39:23.683" v="771" actId="478"/>
          <ac:graphicFrameMkLst>
            <pc:docMk/>
            <pc:sldMk cId="153135193" sldId="1022"/>
            <ac:graphicFrameMk id="30" creationId="{00000000-0000-0000-0000-000000000000}"/>
          </ac:graphicFrameMkLst>
        </pc:graphicFrameChg>
      </pc:sldChg>
      <pc:sldChg chg="addSp delSp">
        <pc:chgData name="Skrabanek Pavel" userId="38d2ea11-e460-4ee9-aa28-44bb1ab9e556" providerId="ADAL" clId="{CE124337-C824-4AB5-99B3-2F256119D063}" dt="2017-11-08T20:39:19.981" v="770"/>
        <pc:sldMkLst>
          <pc:docMk/>
          <pc:sldMk cId="2056937360" sldId="1023"/>
        </pc:sldMkLst>
        <pc:graphicFrameChg chg="add">
          <ac:chgData name="Skrabanek Pavel" userId="38d2ea11-e460-4ee9-aa28-44bb1ab9e556" providerId="ADAL" clId="{CE124337-C824-4AB5-99B3-2F256119D063}" dt="2017-11-08T20:39:19.981" v="770"/>
          <ac:graphicFrameMkLst>
            <pc:docMk/>
            <pc:sldMk cId="2056937360" sldId="1023"/>
            <ac:graphicFrameMk id="27" creationId="{A90DA3BD-C547-4089-AF99-78B981EBCB6E}"/>
          </ac:graphicFrameMkLst>
        </pc:graphicFrameChg>
        <pc:graphicFrameChg chg="del">
          <ac:chgData name="Skrabanek Pavel" userId="38d2ea11-e460-4ee9-aa28-44bb1ab9e556" providerId="ADAL" clId="{CE124337-C824-4AB5-99B3-2F256119D063}" dt="2017-11-08T20:39:19.533" v="769" actId="478"/>
          <ac:graphicFrameMkLst>
            <pc:docMk/>
            <pc:sldMk cId="2056937360" sldId="1023"/>
            <ac:graphicFrameMk id="30" creationId="{00000000-0000-0000-0000-000000000000}"/>
          </ac:graphicFrameMkLst>
        </pc:graphicFrameChg>
      </pc:sldChg>
      <pc:sldChg chg="modSp">
        <pc:chgData name="Skrabanek Pavel" userId="38d2ea11-e460-4ee9-aa28-44bb1ab9e556" providerId="ADAL" clId="{CE124337-C824-4AB5-99B3-2F256119D063}" dt="2017-11-08T20:39:11.494" v="768" actId="1037"/>
        <pc:sldMkLst>
          <pc:docMk/>
          <pc:sldMk cId="2406997713" sldId="1024"/>
        </pc:sldMkLst>
        <pc:graphicFrameChg chg="mod">
          <ac:chgData name="Skrabanek Pavel" userId="38d2ea11-e460-4ee9-aa28-44bb1ab9e556" providerId="ADAL" clId="{CE124337-C824-4AB5-99B3-2F256119D063}" dt="2017-11-08T20:39:11.494" v="768" actId="1037"/>
          <ac:graphicFrameMkLst>
            <pc:docMk/>
            <pc:sldMk cId="2406997713" sldId="1024"/>
            <ac:graphicFrameMk id="30" creationId="{00000000-0000-0000-0000-000000000000}"/>
          </ac:graphicFrameMkLst>
        </pc:graphicFrameChg>
      </pc:sldChg>
      <pc:sldChg chg="modSp modAnim">
        <pc:chgData name="Skrabanek Pavel" userId="38d2ea11-e460-4ee9-aa28-44bb1ab9e556" providerId="ADAL" clId="{CE124337-C824-4AB5-99B3-2F256119D063}" dt="2017-11-08T21:01:33.448" v="855" actId="1035"/>
        <pc:sldMkLst>
          <pc:docMk/>
          <pc:sldMk cId="308857672" sldId="1025"/>
        </pc:sldMkLst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25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27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0:41.689" v="847" actId="114"/>
          <ac:spMkLst>
            <pc:docMk/>
            <pc:sldMk cId="308857672" sldId="1025"/>
            <ac:spMk id="31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33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34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37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38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39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40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41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46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47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19.761" v="851" actId="1036"/>
          <ac:spMkLst>
            <pc:docMk/>
            <pc:sldMk cId="308857672" sldId="1025"/>
            <ac:spMk id="48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1:01:33.448" v="855" actId="1035"/>
          <ac:spMkLst>
            <pc:docMk/>
            <pc:sldMk cId="308857672" sldId="1025"/>
            <ac:spMk id="49" creationId="{00000000-0000-0000-0000-000000000000}"/>
          </ac:spMkLst>
        </pc:spChg>
      </pc:sldChg>
      <pc:sldChg chg="delSp modSp add delAnim modAnim">
        <pc:chgData name="Skrabanek Pavel" userId="38d2ea11-e460-4ee9-aa28-44bb1ab9e556" providerId="ADAL" clId="{CE124337-C824-4AB5-99B3-2F256119D063}" dt="2017-11-08T20:07:03.997" v="585"/>
        <pc:sldMkLst>
          <pc:docMk/>
          <pc:sldMk cId="926488151" sldId="1027"/>
        </pc:sldMkLst>
        <pc:spChg chg="del">
          <ac:chgData name="Skrabanek Pavel" userId="38d2ea11-e460-4ee9-aa28-44bb1ab9e556" providerId="ADAL" clId="{CE124337-C824-4AB5-99B3-2F256119D063}" dt="2017-11-08T20:05:02.458" v="456" actId="478"/>
          <ac:spMkLst>
            <pc:docMk/>
            <pc:sldMk cId="926488151" sldId="1027"/>
            <ac:spMk id="8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0:05:03.576" v="457" actId="478"/>
          <ac:spMkLst>
            <pc:docMk/>
            <pc:sldMk cId="926488151" sldId="1027"/>
            <ac:spMk id="25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05:42.206" v="527" actId="20577"/>
          <ac:spMkLst>
            <pc:docMk/>
            <pc:sldMk cId="926488151" sldId="1027"/>
            <ac:spMk id="27" creationId="{D0B779B1-8A1A-43FC-BCEE-CDF406476203}"/>
          </ac:spMkLst>
        </pc:spChg>
        <pc:spChg chg="mod">
          <ac:chgData name="Skrabanek Pavel" userId="38d2ea11-e460-4ee9-aa28-44bb1ab9e556" providerId="ADAL" clId="{CE124337-C824-4AB5-99B3-2F256119D063}" dt="2017-11-08T20:06:09.470" v="576" actId="20577"/>
          <ac:spMkLst>
            <pc:docMk/>
            <pc:sldMk cId="926488151" sldId="1027"/>
            <ac:spMk id="28" creationId="{D98DA8FB-4BFA-4703-9F2F-D3C3A2EC0C5A}"/>
          </ac:spMkLst>
        </pc:spChg>
        <pc:spChg chg="mod">
          <ac:chgData name="Skrabanek Pavel" userId="38d2ea11-e460-4ee9-aa28-44bb1ab9e556" providerId="ADAL" clId="{CE124337-C824-4AB5-99B3-2F256119D063}" dt="2017-11-08T20:05:17.368" v="497" actId="1076"/>
          <ac:spMkLst>
            <pc:docMk/>
            <pc:sldMk cId="926488151" sldId="1027"/>
            <ac:spMk id="29" creationId="{FBC8649C-9527-432A-AA59-F21990B815FD}"/>
          </ac:spMkLst>
        </pc:spChg>
        <pc:spChg chg="mod">
          <ac:chgData name="Skrabanek Pavel" userId="38d2ea11-e460-4ee9-aa28-44bb1ab9e556" providerId="ADAL" clId="{CE124337-C824-4AB5-99B3-2F256119D063}" dt="2017-11-08T20:05:17.368" v="497" actId="1076"/>
          <ac:spMkLst>
            <pc:docMk/>
            <pc:sldMk cId="926488151" sldId="1027"/>
            <ac:spMk id="30" creationId="{399A70CF-AFF1-45AC-B98E-352A7A00B44C}"/>
          </ac:spMkLst>
        </pc:spChg>
        <pc:spChg chg="del">
          <ac:chgData name="Skrabanek Pavel" userId="38d2ea11-e460-4ee9-aa28-44bb1ab9e556" providerId="ADAL" clId="{CE124337-C824-4AB5-99B3-2F256119D063}" dt="2017-11-08T20:05:09.354" v="496" actId="478"/>
          <ac:spMkLst>
            <pc:docMk/>
            <pc:sldMk cId="926488151" sldId="1027"/>
            <ac:spMk id="31" creationId="{8097CB89-12D9-4E66-BB21-E3802A5867A2}"/>
          </ac:spMkLst>
        </pc:spChg>
        <pc:spChg chg="mod">
          <ac:chgData name="Skrabanek Pavel" userId="38d2ea11-e460-4ee9-aa28-44bb1ab9e556" providerId="ADAL" clId="{CE124337-C824-4AB5-99B3-2F256119D063}" dt="2017-11-08T20:05:07.391" v="495" actId="1035"/>
          <ac:spMkLst>
            <pc:docMk/>
            <pc:sldMk cId="926488151" sldId="1027"/>
            <ac:spMk id="32" creationId="{A72521CF-1B2A-4E72-8D9C-049D97878B46}"/>
          </ac:spMkLst>
        </pc:spChg>
        <pc:spChg chg="del">
          <ac:chgData name="Skrabanek Pavel" userId="38d2ea11-e460-4ee9-aa28-44bb1ab9e556" providerId="ADAL" clId="{CE124337-C824-4AB5-99B3-2F256119D063}" dt="2017-11-08T20:05:02.458" v="456" actId="478"/>
          <ac:spMkLst>
            <pc:docMk/>
            <pc:sldMk cId="926488151" sldId="1027"/>
            <ac:spMk id="34" creationId="{00000000-0000-0000-0000-000000000000}"/>
          </ac:spMkLst>
        </pc:spChg>
        <pc:spChg chg="mod">
          <ac:chgData name="Skrabanek Pavel" userId="38d2ea11-e460-4ee9-aa28-44bb1ab9e556" providerId="ADAL" clId="{CE124337-C824-4AB5-99B3-2F256119D063}" dt="2017-11-08T20:04:58.061" v="455"/>
          <ac:spMkLst>
            <pc:docMk/>
            <pc:sldMk cId="926488151" sldId="1027"/>
            <ac:spMk id="39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0:05:02.458" v="456" actId="478"/>
          <ac:spMkLst>
            <pc:docMk/>
            <pc:sldMk cId="926488151" sldId="1027"/>
            <ac:spMk id="48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0:05:02.458" v="456" actId="478"/>
          <ac:spMkLst>
            <pc:docMk/>
            <pc:sldMk cId="926488151" sldId="1027"/>
            <ac:spMk id="49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0:05:02.458" v="456" actId="478"/>
          <ac:spMkLst>
            <pc:docMk/>
            <pc:sldMk cId="926488151" sldId="1027"/>
            <ac:spMk id="60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0:05:02.458" v="456" actId="478"/>
          <ac:spMkLst>
            <pc:docMk/>
            <pc:sldMk cId="926488151" sldId="1027"/>
            <ac:spMk id="63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0:05:02.458" v="456" actId="478"/>
          <ac:spMkLst>
            <pc:docMk/>
            <pc:sldMk cId="926488151" sldId="1027"/>
            <ac:spMk id="64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0:05:02.458" v="456" actId="478"/>
          <ac:spMkLst>
            <pc:docMk/>
            <pc:sldMk cId="926488151" sldId="1027"/>
            <ac:spMk id="65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0:05:02.458" v="456" actId="478"/>
          <ac:spMkLst>
            <pc:docMk/>
            <pc:sldMk cId="926488151" sldId="1027"/>
            <ac:spMk id="66" creationId="{00000000-0000-0000-0000-000000000000}"/>
          </ac:spMkLst>
        </pc:spChg>
      </pc:sldChg>
      <pc:sldChg chg="addSp delSp modSp add">
        <pc:chgData name="Skrabanek Pavel" userId="38d2ea11-e460-4ee9-aa28-44bb1ab9e556" providerId="ADAL" clId="{CE124337-C824-4AB5-99B3-2F256119D063}" dt="2017-11-08T21:02:55.644" v="861"/>
        <pc:sldMkLst>
          <pc:docMk/>
          <pc:sldMk cId="4030846159" sldId="1028"/>
        </pc:sldMkLst>
        <pc:spChg chg="del">
          <ac:chgData name="Skrabanek Pavel" userId="38d2ea11-e460-4ee9-aa28-44bb1ab9e556" providerId="ADAL" clId="{CE124337-C824-4AB5-99B3-2F256119D063}" dt="2017-11-08T21:02:41.144" v="858" actId="478"/>
          <ac:spMkLst>
            <pc:docMk/>
            <pc:sldMk cId="4030846159" sldId="1028"/>
            <ac:spMk id="11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1:02:41.144" v="858" actId="478"/>
          <ac:spMkLst>
            <pc:docMk/>
            <pc:sldMk cId="4030846159" sldId="1028"/>
            <ac:spMk id="15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8T21:02:41.641" v="859"/>
          <ac:spMkLst>
            <pc:docMk/>
            <pc:sldMk cId="4030846159" sldId="1028"/>
            <ac:spMk id="26" creationId="{F3BC90BE-6357-41F7-BC8A-8412641CBD66}"/>
          </ac:spMkLst>
        </pc:spChg>
        <pc:spChg chg="del mod">
          <ac:chgData name="Skrabanek Pavel" userId="38d2ea11-e460-4ee9-aa28-44bb1ab9e556" providerId="ADAL" clId="{CE124337-C824-4AB5-99B3-2F256119D063}" dt="2017-11-08T21:02:52.335" v="860" actId="478"/>
          <ac:spMkLst>
            <pc:docMk/>
            <pc:sldMk cId="4030846159" sldId="1028"/>
            <ac:spMk id="27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1:02:41.144" v="858" actId="478"/>
          <ac:spMkLst>
            <pc:docMk/>
            <pc:sldMk cId="4030846159" sldId="1028"/>
            <ac:spMk id="33" creationId="{00000000-0000-0000-0000-000000000000}"/>
          </ac:spMkLst>
        </pc:spChg>
        <pc:spChg chg="add">
          <ac:chgData name="Skrabanek Pavel" userId="38d2ea11-e460-4ee9-aa28-44bb1ab9e556" providerId="ADAL" clId="{CE124337-C824-4AB5-99B3-2F256119D063}" dt="2017-11-08T21:02:41.641" v="859"/>
          <ac:spMkLst>
            <pc:docMk/>
            <pc:sldMk cId="4030846159" sldId="1028"/>
            <ac:spMk id="37" creationId="{A164AF36-0FFC-47B9-A902-491A212A56FB}"/>
          </ac:spMkLst>
        </pc:spChg>
        <pc:spChg chg="add">
          <ac:chgData name="Skrabanek Pavel" userId="38d2ea11-e460-4ee9-aa28-44bb1ab9e556" providerId="ADAL" clId="{CE124337-C824-4AB5-99B3-2F256119D063}" dt="2017-11-08T21:02:41.641" v="859"/>
          <ac:spMkLst>
            <pc:docMk/>
            <pc:sldMk cId="4030846159" sldId="1028"/>
            <ac:spMk id="39" creationId="{C906CC98-05AC-4739-BFE6-16BD5EFF7142}"/>
          </ac:spMkLst>
        </pc:spChg>
        <pc:spChg chg="add">
          <ac:chgData name="Skrabanek Pavel" userId="38d2ea11-e460-4ee9-aa28-44bb1ab9e556" providerId="ADAL" clId="{CE124337-C824-4AB5-99B3-2F256119D063}" dt="2017-11-08T21:02:41.641" v="859"/>
          <ac:spMkLst>
            <pc:docMk/>
            <pc:sldMk cId="4030846159" sldId="1028"/>
            <ac:spMk id="41" creationId="{DE7A3B6F-D023-4345-9DC9-3737190393F5}"/>
          </ac:spMkLst>
        </pc:spChg>
        <pc:spChg chg="add">
          <ac:chgData name="Skrabanek Pavel" userId="38d2ea11-e460-4ee9-aa28-44bb1ab9e556" providerId="ADAL" clId="{CE124337-C824-4AB5-99B3-2F256119D063}" dt="2017-11-08T21:02:41.641" v="859"/>
          <ac:spMkLst>
            <pc:docMk/>
            <pc:sldMk cId="4030846159" sldId="1028"/>
            <ac:spMk id="42" creationId="{E5F3F43E-4A35-491F-A690-172CEDF0CB67}"/>
          </ac:spMkLst>
        </pc:spChg>
        <pc:spChg chg="add">
          <ac:chgData name="Skrabanek Pavel" userId="38d2ea11-e460-4ee9-aa28-44bb1ab9e556" providerId="ADAL" clId="{CE124337-C824-4AB5-99B3-2F256119D063}" dt="2017-11-08T21:02:41.641" v="859"/>
          <ac:spMkLst>
            <pc:docMk/>
            <pc:sldMk cId="4030846159" sldId="1028"/>
            <ac:spMk id="44" creationId="{572A8695-91E7-4877-B4CA-4A79268648AC}"/>
          </ac:spMkLst>
        </pc:spChg>
        <pc:spChg chg="add">
          <ac:chgData name="Skrabanek Pavel" userId="38d2ea11-e460-4ee9-aa28-44bb1ab9e556" providerId="ADAL" clId="{CE124337-C824-4AB5-99B3-2F256119D063}" dt="2017-11-08T21:02:55.644" v="861"/>
          <ac:spMkLst>
            <pc:docMk/>
            <pc:sldMk cId="4030846159" sldId="1028"/>
            <ac:spMk id="45" creationId="{54838145-A39C-4BC4-99AD-839E01C96DAE}"/>
          </ac:spMkLst>
        </pc:spChg>
        <pc:spChg chg="del">
          <ac:chgData name="Skrabanek Pavel" userId="38d2ea11-e460-4ee9-aa28-44bb1ab9e556" providerId="ADAL" clId="{CE124337-C824-4AB5-99B3-2F256119D063}" dt="2017-11-08T21:02:41.144" v="858" actId="478"/>
          <ac:spMkLst>
            <pc:docMk/>
            <pc:sldMk cId="4030846159" sldId="1028"/>
            <ac:spMk id="53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1:02:41.144" v="858" actId="478"/>
          <ac:spMkLst>
            <pc:docMk/>
            <pc:sldMk cId="4030846159" sldId="1028"/>
            <ac:spMk id="77" creationId="{00000000-0000-0000-0000-000000000000}"/>
          </ac:spMkLst>
        </pc:spChg>
        <pc:spChg chg="del">
          <ac:chgData name="Skrabanek Pavel" userId="38d2ea11-e460-4ee9-aa28-44bb1ab9e556" providerId="ADAL" clId="{CE124337-C824-4AB5-99B3-2F256119D063}" dt="2017-11-08T21:02:41.144" v="858" actId="478"/>
          <ac:spMkLst>
            <pc:docMk/>
            <pc:sldMk cId="4030846159" sldId="1028"/>
            <ac:spMk id="79" creationId="{00000000-0000-0000-0000-000000000000}"/>
          </ac:spMkLst>
        </pc:spChg>
        <pc:graphicFrameChg chg="del">
          <ac:chgData name="Skrabanek Pavel" userId="38d2ea11-e460-4ee9-aa28-44bb1ab9e556" providerId="ADAL" clId="{CE124337-C824-4AB5-99B3-2F256119D063}" dt="2017-11-08T21:02:41.144" v="858" actId="478"/>
          <ac:graphicFrameMkLst>
            <pc:docMk/>
            <pc:sldMk cId="4030846159" sldId="1028"/>
            <ac:graphicFrameMk id="8" creationId="{00000000-0000-0000-0000-000000000000}"/>
          </ac:graphicFrameMkLst>
        </pc:graphicFrameChg>
        <pc:graphicFrameChg chg="del">
          <ac:chgData name="Skrabanek Pavel" userId="38d2ea11-e460-4ee9-aa28-44bb1ab9e556" providerId="ADAL" clId="{CE124337-C824-4AB5-99B3-2F256119D063}" dt="2017-11-08T21:02:41.144" v="858" actId="478"/>
          <ac:graphicFrameMkLst>
            <pc:docMk/>
            <pc:sldMk cId="4030846159" sldId="1028"/>
            <ac:graphicFrameMk id="17" creationId="{00000000-0000-0000-0000-000000000000}"/>
          </ac:graphicFrameMkLst>
        </pc:graphicFrameChg>
        <pc:graphicFrameChg chg="add">
          <ac:chgData name="Skrabanek Pavel" userId="38d2ea11-e460-4ee9-aa28-44bb1ab9e556" providerId="ADAL" clId="{CE124337-C824-4AB5-99B3-2F256119D063}" dt="2017-11-08T21:02:41.641" v="859"/>
          <ac:graphicFrameMkLst>
            <pc:docMk/>
            <pc:sldMk cId="4030846159" sldId="1028"/>
            <ac:graphicFrameMk id="34" creationId="{B27760DC-5002-4D56-8677-FBCC189EFC37}"/>
          </ac:graphicFrameMkLst>
        </pc:graphicFrameChg>
        <pc:graphicFrameChg chg="add">
          <ac:chgData name="Skrabanek Pavel" userId="38d2ea11-e460-4ee9-aa28-44bb1ab9e556" providerId="ADAL" clId="{CE124337-C824-4AB5-99B3-2F256119D063}" dt="2017-11-08T21:02:41.641" v="859"/>
          <ac:graphicFrameMkLst>
            <pc:docMk/>
            <pc:sldMk cId="4030846159" sldId="1028"/>
            <ac:graphicFrameMk id="38" creationId="{FC1CBF1F-4039-4123-8F79-C0039721ACD5}"/>
          </ac:graphicFrameMkLst>
        </pc:graphicFrameChg>
        <pc:graphicFrameChg chg="add">
          <ac:chgData name="Skrabanek Pavel" userId="38d2ea11-e460-4ee9-aa28-44bb1ab9e556" providerId="ADAL" clId="{CE124337-C824-4AB5-99B3-2F256119D063}" dt="2017-11-08T21:02:41.641" v="859"/>
          <ac:graphicFrameMkLst>
            <pc:docMk/>
            <pc:sldMk cId="4030846159" sldId="1028"/>
            <ac:graphicFrameMk id="40" creationId="{E5C36522-0076-4F85-9351-3FE4C014CF38}"/>
          </ac:graphicFrameMkLst>
        </pc:graphicFrameChg>
        <pc:graphicFrameChg chg="add">
          <ac:chgData name="Skrabanek Pavel" userId="38d2ea11-e460-4ee9-aa28-44bb1ab9e556" providerId="ADAL" clId="{CE124337-C824-4AB5-99B3-2F256119D063}" dt="2017-11-08T21:02:41.641" v="859"/>
          <ac:graphicFrameMkLst>
            <pc:docMk/>
            <pc:sldMk cId="4030846159" sldId="1028"/>
            <ac:graphicFrameMk id="43" creationId="{D36A74AE-F217-4BEB-88D6-9264130FF1A9}"/>
          </ac:graphicFrameMkLst>
        </pc:graphicFrameChg>
        <pc:graphicFrameChg chg="del">
          <ac:chgData name="Skrabanek Pavel" userId="38d2ea11-e460-4ee9-aa28-44bb1ab9e556" providerId="ADAL" clId="{CE124337-C824-4AB5-99B3-2F256119D063}" dt="2017-11-08T21:02:41.144" v="858" actId="478"/>
          <ac:graphicFrameMkLst>
            <pc:docMk/>
            <pc:sldMk cId="4030846159" sldId="1028"/>
            <ac:graphicFrameMk id="78" creationId="{00000000-0000-0000-0000-000000000000}"/>
          </ac:graphicFrameMkLst>
        </pc:graphicFrameChg>
        <pc:graphicFrameChg chg="del">
          <ac:chgData name="Skrabanek Pavel" userId="38d2ea11-e460-4ee9-aa28-44bb1ab9e556" providerId="ADAL" clId="{CE124337-C824-4AB5-99B3-2F256119D063}" dt="2017-11-08T21:02:41.144" v="858" actId="478"/>
          <ac:graphicFrameMkLst>
            <pc:docMk/>
            <pc:sldMk cId="4030846159" sldId="1028"/>
            <ac:graphicFrameMk id="80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5" Type="http://schemas.openxmlformats.org/officeDocument/2006/relationships/image" Target="../media/image29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24" Type="http://schemas.openxmlformats.org/officeDocument/2006/relationships/image" Target="../media/image28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23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39.wmf"/><Relationship Id="rId3" Type="http://schemas.openxmlformats.org/officeDocument/2006/relationships/image" Target="../media/image60.wmf"/><Relationship Id="rId7" Type="http://schemas.openxmlformats.org/officeDocument/2006/relationships/image" Target="../media/image101.wmf"/><Relationship Id="rId12" Type="http://schemas.openxmlformats.org/officeDocument/2006/relationships/image" Target="../media/image38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00.wmf"/><Relationship Id="rId11" Type="http://schemas.openxmlformats.org/officeDocument/2006/relationships/image" Target="../media/image37.wmf"/><Relationship Id="rId5" Type="http://schemas.openxmlformats.org/officeDocument/2006/relationships/image" Target="../media/image99.wmf"/><Relationship Id="rId10" Type="http://schemas.openxmlformats.org/officeDocument/2006/relationships/image" Target="../media/image36.wmf"/><Relationship Id="rId4" Type="http://schemas.openxmlformats.org/officeDocument/2006/relationships/image" Target="../media/image97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74.wmf"/><Relationship Id="rId5" Type="http://schemas.openxmlformats.org/officeDocument/2006/relationships/image" Target="../media/image159.wmf"/><Relationship Id="rId4" Type="http://schemas.openxmlformats.org/officeDocument/2006/relationships/image" Target="../media/image187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74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74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9.wmf"/><Relationship Id="rId3" Type="http://schemas.openxmlformats.org/officeDocument/2006/relationships/image" Target="../media/image97.wmf"/><Relationship Id="rId7" Type="http://schemas.openxmlformats.org/officeDocument/2006/relationships/image" Target="../media/image24.wmf"/><Relationship Id="rId12" Type="http://schemas.openxmlformats.org/officeDocument/2006/relationships/image" Target="../media/image38.wmf"/><Relationship Id="rId2" Type="http://schemas.openxmlformats.org/officeDocument/2006/relationships/image" Target="../media/image60.wmf"/><Relationship Id="rId1" Type="http://schemas.openxmlformats.org/officeDocument/2006/relationships/image" Target="../media/image113.wmf"/><Relationship Id="rId6" Type="http://schemas.openxmlformats.org/officeDocument/2006/relationships/image" Target="../media/image101.wmf"/><Relationship Id="rId11" Type="http://schemas.openxmlformats.org/officeDocument/2006/relationships/image" Target="../media/image37.wmf"/><Relationship Id="rId5" Type="http://schemas.openxmlformats.org/officeDocument/2006/relationships/image" Target="../media/image100.wmf"/><Relationship Id="rId10" Type="http://schemas.openxmlformats.org/officeDocument/2006/relationships/image" Target="../media/image36.wmf"/><Relationship Id="rId4" Type="http://schemas.openxmlformats.org/officeDocument/2006/relationships/image" Target="../media/image98.wmf"/><Relationship Id="rId9" Type="http://schemas.openxmlformats.org/officeDocument/2006/relationships/image" Target="../media/image115.wmf"/><Relationship Id="rId14" Type="http://schemas.openxmlformats.org/officeDocument/2006/relationships/image" Target="../media/image40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89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89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89.w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0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0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38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image" Target="../media/image37.wmf"/><Relationship Id="rId2" Type="http://schemas.openxmlformats.org/officeDocument/2006/relationships/image" Target="../media/image60.wmf"/><Relationship Id="rId1" Type="http://schemas.openxmlformats.org/officeDocument/2006/relationships/image" Target="../media/image113.wmf"/><Relationship Id="rId6" Type="http://schemas.openxmlformats.org/officeDocument/2006/relationships/image" Target="../media/image101.wmf"/><Relationship Id="rId11" Type="http://schemas.openxmlformats.org/officeDocument/2006/relationships/image" Target="../media/image36.wmf"/><Relationship Id="rId5" Type="http://schemas.openxmlformats.org/officeDocument/2006/relationships/image" Target="../media/image100.wmf"/><Relationship Id="rId15" Type="http://schemas.openxmlformats.org/officeDocument/2006/relationships/image" Target="../media/image40.wmf"/><Relationship Id="rId10" Type="http://schemas.openxmlformats.org/officeDocument/2006/relationships/image" Target="../media/image103.wmf"/><Relationship Id="rId4" Type="http://schemas.openxmlformats.org/officeDocument/2006/relationships/image" Target="../media/image98.wmf"/><Relationship Id="rId9" Type="http://schemas.openxmlformats.org/officeDocument/2006/relationships/image" Target="../media/image116.wmf"/><Relationship Id="rId14" Type="http://schemas.openxmlformats.org/officeDocument/2006/relationships/image" Target="../media/image39.w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1.wmf"/><Relationship Id="rId5" Type="http://schemas.openxmlformats.org/officeDocument/2006/relationships/image" Target="../media/image159.wmf"/><Relationship Id="rId4" Type="http://schemas.openxmlformats.org/officeDocument/2006/relationships/image" Target="../media/image194.w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1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1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6.wmf"/><Relationship Id="rId7" Type="http://schemas.openxmlformats.org/officeDocument/2006/relationships/image" Target="../media/image39.wmf"/><Relationship Id="rId2" Type="http://schemas.openxmlformats.org/officeDocument/2006/relationships/image" Target="../media/image25.wmf"/><Relationship Id="rId1" Type="http://schemas.openxmlformats.org/officeDocument/2006/relationships/image" Target="../media/image1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7.wmf"/></Relationships>
</file>

<file path=ppt/drawings/_rels/vmlDrawing1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8.wmf"/><Relationship Id="rId5" Type="http://schemas.openxmlformats.org/officeDocument/2006/relationships/image" Target="../media/image159.wmf"/><Relationship Id="rId4" Type="http://schemas.openxmlformats.org/officeDocument/2006/relationships/image" Target="../media/image20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8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1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8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1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1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8.wmf"/><Relationship Id="rId5" Type="http://schemas.openxmlformats.org/officeDocument/2006/relationships/image" Target="../media/image159.wmf"/><Relationship Id="rId4" Type="http://schemas.openxmlformats.org/officeDocument/2006/relationships/image" Target="../media/image206.wmf"/></Relationships>
</file>

<file path=ppt/drawings/_rels/vmlDrawing1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1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1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8.wmf"/><Relationship Id="rId5" Type="http://schemas.openxmlformats.org/officeDocument/2006/relationships/image" Target="../media/image159.wmf"/><Relationship Id="rId4" Type="http://schemas.openxmlformats.org/officeDocument/2006/relationships/image" Target="../media/image211.wmf"/></Relationships>
</file>

<file path=ppt/drawings/_rels/vmlDrawing1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1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9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1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98.wmf"/></Relationships>
</file>

<file path=ppt/drawings/_rels/vmlDrawing1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65.wmf"/><Relationship Id="rId4" Type="http://schemas.openxmlformats.org/officeDocument/2006/relationships/image" Target="../media/image166.wmf"/></Relationships>
</file>

<file path=ppt/drawings/_rels/vmlDrawing1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65.wmf"/><Relationship Id="rId4" Type="http://schemas.openxmlformats.org/officeDocument/2006/relationships/image" Target="../media/image166.wmf"/></Relationships>
</file>

<file path=ppt/drawings/_rels/vmlDrawing1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216.wmf"/><Relationship Id="rId4" Type="http://schemas.openxmlformats.org/officeDocument/2006/relationships/image" Target="../media/image217.wmf"/></Relationships>
</file>

<file path=ppt/drawings/_rels/vmlDrawing1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150.wmf"/></Relationships>
</file>

<file path=ppt/drawings/_rels/vmlDrawing1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117.wmf"/></Relationships>
</file>

<file path=ppt/drawings/_rels/vmlDrawing1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1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1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1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1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1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1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23.wmf"/><Relationship Id="rId4" Type="http://schemas.openxmlformats.org/officeDocument/2006/relationships/image" Target="../media/image224.wmf"/></Relationships>
</file>

<file path=ppt/drawings/_rels/vmlDrawing1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3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3.wmf"/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3.wmf"/><Relationship Id="rId1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23.wmf"/><Relationship Id="rId1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3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3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26" Type="http://schemas.openxmlformats.org/officeDocument/2006/relationships/image" Target="../media/image35.wmf"/><Relationship Id="rId3" Type="http://schemas.openxmlformats.org/officeDocument/2006/relationships/image" Target="../media/image43.wmf"/><Relationship Id="rId21" Type="http://schemas.openxmlformats.org/officeDocument/2006/relationships/image" Target="../media/image30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5" Type="http://schemas.openxmlformats.org/officeDocument/2006/relationships/image" Target="../media/image34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29" Type="http://schemas.openxmlformats.org/officeDocument/2006/relationships/image" Target="../media/image63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24" Type="http://schemas.openxmlformats.org/officeDocument/2006/relationships/image" Target="../media/image33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23" Type="http://schemas.openxmlformats.org/officeDocument/2006/relationships/image" Target="../media/image32.wmf"/><Relationship Id="rId28" Type="http://schemas.openxmlformats.org/officeDocument/2006/relationships/image" Target="../media/image62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31" Type="http://schemas.openxmlformats.org/officeDocument/2006/relationships/image" Target="../media/image64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Relationship Id="rId22" Type="http://schemas.openxmlformats.org/officeDocument/2006/relationships/image" Target="../media/image31.wmf"/><Relationship Id="rId27" Type="http://schemas.openxmlformats.org/officeDocument/2006/relationships/image" Target="../media/image61.wmf"/><Relationship Id="rId30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3.wmf"/><Relationship Id="rId1" Type="http://schemas.openxmlformats.org/officeDocument/2006/relationships/image" Target="../media/image13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5.wmf"/><Relationship Id="rId1" Type="http://schemas.openxmlformats.org/officeDocument/2006/relationships/image" Target="../media/image13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6.wmf"/><Relationship Id="rId1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6.wmf"/><Relationship Id="rId1" Type="http://schemas.openxmlformats.org/officeDocument/2006/relationships/image" Target="../media/image13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3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26" Type="http://schemas.openxmlformats.org/officeDocument/2006/relationships/image" Target="../media/image89.wmf"/><Relationship Id="rId3" Type="http://schemas.openxmlformats.org/officeDocument/2006/relationships/image" Target="../media/image67.wmf"/><Relationship Id="rId21" Type="http://schemas.openxmlformats.org/officeDocument/2006/relationships/image" Target="../media/image85.wmf"/><Relationship Id="rId34" Type="http://schemas.openxmlformats.org/officeDocument/2006/relationships/image" Target="../media/image5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5" Type="http://schemas.openxmlformats.org/officeDocument/2006/relationships/image" Target="../media/image88.wmf"/><Relationship Id="rId33" Type="http://schemas.openxmlformats.org/officeDocument/2006/relationships/image" Target="../media/image40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29" Type="http://schemas.openxmlformats.org/officeDocument/2006/relationships/image" Target="../media/image35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24" Type="http://schemas.openxmlformats.org/officeDocument/2006/relationships/image" Target="../media/image87.wmf"/><Relationship Id="rId32" Type="http://schemas.openxmlformats.org/officeDocument/2006/relationships/image" Target="../media/image39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23" Type="http://schemas.openxmlformats.org/officeDocument/2006/relationships/image" Target="../media/image60.wmf"/><Relationship Id="rId28" Type="http://schemas.openxmlformats.org/officeDocument/2006/relationships/image" Target="../media/image91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31" Type="http://schemas.openxmlformats.org/officeDocument/2006/relationships/image" Target="../media/image38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Relationship Id="rId22" Type="http://schemas.openxmlformats.org/officeDocument/2006/relationships/image" Target="../media/image86.wmf"/><Relationship Id="rId27" Type="http://schemas.openxmlformats.org/officeDocument/2006/relationships/image" Target="../media/image90.wmf"/><Relationship Id="rId30" Type="http://schemas.openxmlformats.org/officeDocument/2006/relationships/image" Target="../media/image3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6.wmf"/><Relationship Id="rId1" Type="http://schemas.openxmlformats.org/officeDocument/2006/relationships/image" Target="../media/image13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6.wmf"/><Relationship Id="rId1" Type="http://schemas.openxmlformats.org/officeDocument/2006/relationships/image" Target="../media/image13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39.wmf"/><Relationship Id="rId1" Type="http://schemas.openxmlformats.org/officeDocument/2006/relationships/image" Target="../media/image13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40.wmf"/><Relationship Id="rId1" Type="http://schemas.openxmlformats.org/officeDocument/2006/relationships/image" Target="../media/image13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40.wmf"/><Relationship Id="rId1" Type="http://schemas.openxmlformats.org/officeDocument/2006/relationships/image" Target="../media/image13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0.wmf"/><Relationship Id="rId1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0.wmf"/><Relationship Id="rId1" Type="http://schemas.openxmlformats.org/officeDocument/2006/relationships/image" Target="../media/image13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40.wmf"/><Relationship Id="rId1" Type="http://schemas.openxmlformats.org/officeDocument/2006/relationships/image" Target="../media/image13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40.wmf"/><Relationship Id="rId1" Type="http://schemas.openxmlformats.org/officeDocument/2006/relationships/image" Target="../media/image1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36.wmf"/><Relationship Id="rId3" Type="http://schemas.openxmlformats.org/officeDocument/2006/relationships/image" Target="../media/image94.wmf"/><Relationship Id="rId7" Type="http://schemas.openxmlformats.org/officeDocument/2006/relationships/image" Target="../media/image97.wmf"/><Relationship Id="rId12" Type="http://schemas.openxmlformats.org/officeDocument/2006/relationships/image" Target="../media/image35.wmf"/><Relationship Id="rId17" Type="http://schemas.openxmlformats.org/officeDocument/2006/relationships/image" Target="../media/image18.wmf"/><Relationship Id="rId2" Type="http://schemas.openxmlformats.org/officeDocument/2006/relationships/image" Target="../media/image93.wmf"/><Relationship Id="rId16" Type="http://schemas.openxmlformats.org/officeDocument/2006/relationships/image" Target="../media/image17.wmf"/><Relationship Id="rId1" Type="http://schemas.openxmlformats.org/officeDocument/2006/relationships/image" Target="../media/image92.wmf"/><Relationship Id="rId6" Type="http://schemas.openxmlformats.org/officeDocument/2006/relationships/image" Target="../media/image60.wmf"/><Relationship Id="rId11" Type="http://schemas.openxmlformats.org/officeDocument/2006/relationships/image" Target="../media/image101.wmf"/><Relationship Id="rId5" Type="http://schemas.openxmlformats.org/officeDocument/2006/relationships/image" Target="../media/image96.wmf"/><Relationship Id="rId15" Type="http://schemas.openxmlformats.org/officeDocument/2006/relationships/image" Target="../media/image40.wmf"/><Relationship Id="rId10" Type="http://schemas.openxmlformats.org/officeDocument/2006/relationships/image" Target="../media/image100.wmf"/><Relationship Id="rId4" Type="http://schemas.openxmlformats.org/officeDocument/2006/relationships/image" Target="../media/image95.wmf"/><Relationship Id="rId9" Type="http://schemas.openxmlformats.org/officeDocument/2006/relationships/image" Target="../media/image99.wmf"/><Relationship Id="rId14" Type="http://schemas.openxmlformats.org/officeDocument/2006/relationships/image" Target="../media/image10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4.wmf"/><Relationship Id="rId1" Type="http://schemas.openxmlformats.org/officeDocument/2006/relationships/image" Target="../media/image13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4.wmf"/><Relationship Id="rId1" Type="http://schemas.openxmlformats.org/officeDocument/2006/relationships/image" Target="../media/image14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4.wmf"/><Relationship Id="rId1" Type="http://schemas.openxmlformats.org/officeDocument/2006/relationships/image" Target="../media/image14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4.wmf"/><Relationship Id="rId1" Type="http://schemas.openxmlformats.org/officeDocument/2006/relationships/image" Target="../media/image14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4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4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4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4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27.wmf"/><Relationship Id="rId3" Type="http://schemas.openxmlformats.org/officeDocument/2006/relationships/image" Target="../media/image98.wmf"/><Relationship Id="rId7" Type="http://schemas.openxmlformats.org/officeDocument/2006/relationships/image" Target="../media/image35.wmf"/><Relationship Id="rId12" Type="http://schemas.openxmlformats.org/officeDocument/2006/relationships/image" Target="../media/image39.wmf"/><Relationship Id="rId2" Type="http://schemas.openxmlformats.org/officeDocument/2006/relationships/image" Target="../media/image97.wmf"/><Relationship Id="rId1" Type="http://schemas.openxmlformats.org/officeDocument/2006/relationships/image" Target="../media/image60.wmf"/><Relationship Id="rId6" Type="http://schemas.openxmlformats.org/officeDocument/2006/relationships/image" Target="../media/image101.wmf"/><Relationship Id="rId11" Type="http://schemas.openxmlformats.org/officeDocument/2006/relationships/image" Target="../media/image38.wmf"/><Relationship Id="rId5" Type="http://schemas.openxmlformats.org/officeDocument/2006/relationships/image" Target="../media/image100.wmf"/><Relationship Id="rId10" Type="http://schemas.openxmlformats.org/officeDocument/2006/relationships/image" Target="../media/image37.wmf"/><Relationship Id="rId4" Type="http://schemas.openxmlformats.org/officeDocument/2006/relationships/image" Target="../media/image99.wmf"/><Relationship Id="rId9" Type="http://schemas.openxmlformats.org/officeDocument/2006/relationships/image" Target="../media/image3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60.wmf"/><Relationship Id="rId7" Type="http://schemas.openxmlformats.org/officeDocument/2006/relationships/image" Target="../media/image128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27.wmf"/><Relationship Id="rId5" Type="http://schemas.openxmlformats.org/officeDocument/2006/relationships/image" Target="../media/image161.wmf"/><Relationship Id="rId4" Type="http://schemas.openxmlformats.org/officeDocument/2006/relationships/image" Target="../media/image12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2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63.wmf"/><Relationship Id="rId4" Type="http://schemas.openxmlformats.org/officeDocument/2006/relationships/image" Target="../media/image16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65.wmf"/><Relationship Id="rId4" Type="http://schemas.openxmlformats.org/officeDocument/2006/relationships/image" Target="../media/image166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66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0.wmf"/><Relationship Id="rId1" Type="http://schemas.openxmlformats.org/officeDocument/2006/relationships/image" Target="../media/image168.wmf"/><Relationship Id="rId4" Type="http://schemas.openxmlformats.org/officeDocument/2006/relationships/image" Target="../media/image170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0.wmf"/><Relationship Id="rId1" Type="http://schemas.openxmlformats.org/officeDocument/2006/relationships/image" Target="../media/image168.wmf"/><Relationship Id="rId4" Type="http://schemas.openxmlformats.org/officeDocument/2006/relationships/image" Target="../media/image17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71.wmf"/><Relationship Id="rId1" Type="http://schemas.openxmlformats.org/officeDocument/2006/relationships/image" Target="../media/image168.wmf"/><Relationship Id="rId4" Type="http://schemas.openxmlformats.org/officeDocument/2006/relationships/image" Target="../media/image16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26" Type="http://schemas.openxmlformats.org/officeDocument/2006/relationships/image" Target="../media/image98.wmf"/><Relationship Id="rId3" Type="http://schemas.openxmlformats.org/officeDocument/2006/relationships/image" Target="../media/image67.wmf"/><Relationship Id="rId21" Type="http://schemas.openxmlformats.org/officeDocument/2006/relationships/image" Target="../media/image85.wmf"/><Relationship Id="rId34" Type="http://schemas.openxmlformats.org/officeDocument/2006/relationships/image" Target="../media/image38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5" Type="http://schemas.openxmlformats.org/officeDocument/2006/relationships/image" Target="../media/image60.wmf"/><Relationship Id="rId33" Type="http://schemas.openxmlformats.org/officeDocument/2006/relationships/image" Target="../media/image37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29" Type="http://schemas.openxmlformats.org/officeDocument/2006/relationships/image" Target="../media/image101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24" Type="http://schemas.openxmlformats.org/officeDocument/2006/relationships/image" Target="../media/image105.wmf"/><Relationship Id="rId32" Type="http://schemas.openxmlformats.org/officeDocument/2006/relationships/image" Target="../media/image36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23" Type="http://schemas.openxmlformats.org/officeDocument/2006/relationships/image" Target="../media/image104.wmf"/><Relationship Id="rId28" Type="http://schemas.openxmlformats.org/officeDocument/2006/relationships/image" Target="../media/image100.wmf"/><Relationship Id="rId36" Type="http://schemas.openxmlformats.org/officeDocument/2006/relationships/image" Target="../media/image40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31" Type="http://schemas.openxmlformats.org/officeDocument/2006/relationships/image" Target="../media/image35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Relationship Id="rId22" Type="http://schemas.openxmlformats.org/officeDocument/2006/relationships/image" Target="../media/image86.wmf"/><Relationship Id="rId27" Type="http://schemas.openxmlformats.org/officeDocument/2006/relationships/image" Target="../media/image99.wmf"/><Relationship Id="rId30" Type="http://schemas.openxmlformats.org/officeDocument/2006/relationships/image" Target="../media/image19.wmf"/><Relationship Id="rId35" Type="http://schemas.openxmlformats.org/officeDocument/2006/relationships/image" Target="../media/image39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0.wmf"/><Relationship Id="rId1" Type="http://schemas.openxmlformats.org/officeDocument/2006/relationships/image" Target="../media/image168.wmf"/><Relationship Id="rId4" Type="http://schemas.openxmlformats.org/officeDocument/2006/relationships/image" Target="../media/image172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0.wmf"/><Relationship Id="rId1" Type="http://schemas.openxmlformats.org/officeDocument/2006/relationships/image" Target="../media/image168.wmf"/><Relationship Id="rId4" Type="http://schemas.openxmlformats.org/officeDocument/2006/relationships/image" Target="../media/image172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0.wmf"/><Relationship Id="rId1" Type="http://schemas.openxmlformats.org/officeDocument/2006/relationships/image" Target="../media/image168.wmf"/><Relationship Id="rId4" Type="http://schemas.openxmlformats.org/officeDocument/2006/relationships/image" Target="../media/image173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0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5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5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5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26" Type="http://schemas.openxmlformats.org/officeDocument/2006/relationships/image" Target="../media/image100.wmf"/><Relationship Id="rId3" Type="http://schemas.openxmlformats.org/officeDocument/2006/relationships/image" Target="../media/image41.wmf"/><Relationship Id="rId21" Type="http://schemas.openxmlformats.org/officeDocument/2006/relationships/image" Target="../media/image59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5" Type="http://schemas.openxmlformats.org/officeDocument/2006/relationships/image" Target="../media/image99.wmf"/><Relationship Id="rId33" Type="http://schemas.openxmlformats.org/officeDocument/2006/relationships/image" Target="../media/image40.wmf"/><Relationship Id="rId2" Type="http://schemas.openxmlformats.org/officeDocument/2006/relationships/image" Target="../media/image107.wmf"/><Relationship Id="rId16" Type="http://schemas.openxmlformats.org/officeDocument/2006/relationships/image" Target="../media/image54.wmf"/><Relationship Id="rId20" Type="http://schemas.openxmlformats.org/officeDocument/2006/relationships/image" Target="../media/image58.wmf"/><Relationship Id="rId29" Type="http://schemas.openxmlformats.org/officeDocument/2006/relationships/image" Target="../media/image36.wmf"/><Relationship Id="rId1" Type="http://schemas.openxmlformats.org/officeDocument/2006/relationships/image" Target="../media/image106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24" Type="http://schemas.openxmlformats.org/officeDocument/2006/relationships/image" Target="../media/image98.wmf"/><Relationship Id="rId32" Type="http://schemas.openxmlformats.org/officeDocument/2006/relationships/image" Target="../media/image3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23" Type="http://schemas.openxmlformats.org/officeDocument/2006/relationships/image" Target="../media/image97.wmf"/><Relationship Id="rId28" Type="http://schemas.openxmlformats.org/officeDocument/2006/relationships/image" Target="../media/image35.wmf"/><Relationship Id="rId10" Type="http://schemas.openxmlformats.org/officeDocument/2006/relationships/image" Target="../media/image48.wmf"/><Relationship Id="rId19" Type="http://schemas.openxmlformats.org/officeDocument/2006/relationships/image" Target="../media/image57.wmf"/><Relationship Id="rId31" Type="http://schemas.openxmlformats.org/officeDocument/2006/relationships/image" Target="../media/image3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Relationship Id="rId22" Type="http://schemas.openxmlformats.org/officeDocument/2006/relationships/image" Target="../media/image60.wmf"/><Relationship Id="rId27" Type="http://schemas.openxmlformats.org/officeDocument/2006/relationships/image" Target="../media/image26.wmf"/><Relationship Id="rId30" Type="http://schemas.openxmlformats.org/officeDocument/2006/relationships/image" Target="../media/image3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7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7.wmf"/><Relationship Id="rId1" Type="http://schemas.openxmlformats.org/officeDocument/2006/relationships/image" Target="../media/image168.wmf"/><Relationship Id="rId5" Type="http://schemas.openxmlformats.org/officeDocument/2006/relationships/image" Target="../media/image159.wmf"/><Relationship Id="rId4" Type="http://schemas.openxmlformats.org/officeDocument/2006/relationships/image" Target="../media/image174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68.wmf"/><Relationship Id="rId1" Type="http://schemas.openxmlformats.org/officeDocument/2006/relationships/image" Target="../media/image178.wmf"/><Relationship Id="rId5" Type="http://schemas.openxmlformats.org/officeDocument/2006/relationships/image" Target="../media/image179.wmf"/><Relationship Id="rId4" Type="http://schemas.openxmlformats.org/officeDocument/2006/relationships/image" Target="../media/image166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68.wmf"/><Relationship Id="rId1" Type="http://schemas.openxmlformats.org/officeDocument/2006/relationships/image" Target="../media/image178.wmf"/><Relationship Id="rId5" Type="http://schemas.openxmlformats.org/officeDocument/2006/relationships/image" Target="../media/image179.wmf"/><Relationship Id="rId4" Type="http://schemas.openxmlformats.org/officeDocument/2006/relationships/image" Target="../media/image166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7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77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80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36.wmf"/><Relationship Id="rId3" Type="http://schemas.openxmlformats.org/officeDocument/2006/relationships/image" Target="../media/image110.wmf"/><Relationship Id="rId7" Type="http://schemas.openxmlformats.org/officeDocument/2006/relationships/image" Target="../media/image97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109.wmf"/><Relationship Id="rId16" Type="http://schemas.openxmlformats.org/officeDocument/2006/relationships/image" Target="../media/image39.wmf"/><Relationship Id="rId1" Type="http://schemas.openxmlformats.org/officeDocument/2006/relationships/image" Target="../media/image108.wmf"/><Relationship Id="rId6" Type="http://schemas.openxmlformats.org/officeDocument/2006/relationships/image" Target="../media/image60.wmf"/><Relationship Id="rId11" Type="http://schemas.openxmlformats.org/officeDocument/2006/relationships/image" Target="../media/image25.wmf"/><Relationship Id="rId5" Type="http://schemas.openxmlformats.org/officeDocument/2006/relationships/image" Target="../media/image112.wmf"/><Relationship Id="rId15" Type="http://schemas.openxmlformats.org/officeDocument/2006/relationships/image" Target="../media/image38.wmf"/><Relationship Id="rId10" Type="http://schemas.openxmlformats.org/officeDocument/2006/relationships/image" Target="../media/image101.wmf"/><Relationship Id="rId4" Type="http://schemas.openxmlformats.org/officeDocument/2006/relationships/image" Target="../media/image111.wmf"/><Relationship Id="rId9" Type="http://schemas.openxmlformats.org/officeDocument/2006/relationships/image" Target="../media/image99.wmf"/><Relationship Id="rId14" Type="http://schemas.openxmlformats.org/officeDocument/2006/relationships/image" Target="../media/image37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74.wmf"/><Relationship Id="rId5" Type="http://schemas.openxmlformats.org/officeDocument/2006/relationships/image" Target="../media/image159.wmf"/><Relationship Id="rId4" Type="http://schemas.openxmlformats.org/officeDocument/2006/relationships/image" Target="../media/image184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74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74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66.wmf"/><Relationship Id="rId1" Type="http://schemas.openxmlformats.org/officeDocument/2006/relationships/image" Target="../media/image168.wmf"/><Relationship Id="rId4" Type="http://schemas.openxmlformats.org/officeDocument/2006/relationships/image" Target="../media/image1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1232173-090F-40ED-AD48-9314D3DE09F3}" type="datetimeFigureOut">
              <a:rPr lang="cs-CZ"/>
              <a:pPr>
                <a:defRPr/>
              </a:pPr>
              <a:t>30.10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/>
              <a:t>Klik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2D21333-950B-4167-90C8-CF459EA27CC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9129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Součin A a B je binární operace</a:t>
            </a:r>
          </a:p>
        </p:txBody>
      </p:sp>
      <p:sp>
        <p:nvSpPr>
          <p:cNvPr id="358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BDAF6-B9E4-4371-A818-7FB288435BE4}" type="slidenum">
              <a:rPr lang="cs-CZ" altLang="cs-CZ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cs-CZ" altLang="cs-CZ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2168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2934545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9524490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235650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6326957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8772175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5339340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394331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1400304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940481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3257076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717994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6425220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11383978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202215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84637536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7237104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5413563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718267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1001772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7356630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4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198823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80377061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29913290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1226096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7660906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1954431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6563831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9331550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60022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70892305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82927762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5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5010161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6686965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87592566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4996222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51595682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49982704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02995277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863452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4262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21852000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11086104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82592043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1934642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0765591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8350806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9180883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13219881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55968893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3096892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218943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72504105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0875253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7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4560727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5082748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5010143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0555900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18714104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1634539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47226870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07438310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0851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55648393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45358543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8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1669795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44540269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82116118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425091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0916475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81301868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5072987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03396754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71768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31481167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6907353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9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71149430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1330603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1983279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3029345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82448557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76831021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70701060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6407584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64971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3817645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0892661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0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8754421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010327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49630465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1469189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17046544"/>
      </p:ext>
    </p:extLst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12554052"/>
      </p:ext>
    </p:extLst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90154560"/>
      </p:ext>
    </p:extLst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6919515"/>
      </p:ext>
    </p:extLst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122348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14315825"/>
      </p:ext>
    </p:extLst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4646879"/>
      </p:ext>
    </p:extLst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2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87114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859428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7421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21428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4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74614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74614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405800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02070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831393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4653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42955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42955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331998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008434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056929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5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737540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84682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7563395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9266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839655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656954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623496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6709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114049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051844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81154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6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6407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5635377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062761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042665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114584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66195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080744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057587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7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757738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8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547641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9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729707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0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1748547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D21333-950B-4167-90C8-CF459EA27CCD}" type="slidenum">
              <a:rPr lang="cs-CZ" smtClean="0"/>
              <a:pPr>
                <a:defRPr/>
              </a:pPr>
              <a:t>1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3733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C73D4-A6EB-4875-BF48-6A18426EDDB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3812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84D39-65A3-46CE-A437-0518025C809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338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018D4-F384-44D9-935F-B9DEE3B184A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1959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5A6D2-EB9C-46FA-9A23-7CC48163AF5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8950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9B003-C045-4F3F-8ADE-2F581EB6D02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8960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36811-847F-4F21-BF0B-F085B37783F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2234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B8FE0-F1E3-4A9A-9EBA-BE7AD2C4E5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2497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1D4DC-6F32-434C-A749-632CAE2A227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8963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4315E-C1A6-45BA-8D33-C5F70CE775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2733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0B3AC-ADC9-483C-B032-4F49640A347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7338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B0A07-B54A-4AAE-AAF9-09A7E26B91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0403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8DBAB18C-168D-4BBA-9099-D3CA8FC9041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7.bin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516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18.bin"/><Relationship Id="rId4" Type="http://schemas.openxmlformats.org/officeDocument/2006/relationships/oleObject" Target="../embeddings/oleObject515.bin"/><Relationship Id="rId9" Type="http://schemas.openxmlformats.org/officeDocument/2006/relationships/image" Target="../media/image166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1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520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22.bin"/><Relationship Id="rId4" Type="http://schemas.openxmlformats.org/officeDocument/2006/relationships/oleObject" Target="../embeddings/oleObject519.bin"/><Relationship Id="rId9" Type="http://schemas.openxmlformats.org/officeDocument/2006/relationships/image" Target="../media/image166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5.bin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524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26.bin"/><Relationship Id="rId4" Type="http://schemas.openxmlformats.org/officeDocument/2006/relationships/oleObject" Target="../embeddings/oleObject523.bin"/><Relationship Id="rId9" Type="http://schemas.openxmlformats.org/officeDocument/2006/relationships/image" Target="../media/image166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9.bin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528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30.bin"/><Relationship Id="rId4" Type="http://schemas.openxmlformats.org/officeDocument/2006/relationships/oleObject" Target="../embeddings/oleObject527.bin"/><Relationship Id="rId9" Type="http://schemas.openxmlformats.org/officeDocument/2006/relationships/image" Target="../media/image181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3.bin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532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34.bin"/><Relationship Id="rId4" Type="http://schemas.openxmlformats.org/officeDocument/2006/relationships/oleObject" Target="../embeddings/oleObject531.bin"/><Relationship Id="rId9" Type="http://schemas.openxmlformats.org/officeDocument/2006/relationships/image" Target="../media/image181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7.bin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536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38.bin"/><Relationship Id="rId4" Type="http://schemas.openxmlformats.org/officeDocument/2006/relationships/oleObject" Target="../embeddings/oleObject535.bin"/><Relationship Id="rId9" Type="http://schemas.openxmlformats.org/officeDocument/2006/relationships/image" Target="../media/image182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1.bin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540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42.bin"/><Relationship Id="rId4" Type="http://schemas.openxmlformats.org/officeDocument/2006/relationships/oleObject" Target="../embeddings/oleObject539.bin"/><Relationship Id="rId9" Type="http://schemas.openxmlformats.org/officeDocument/2006/relationships/image" Target="../media/image183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5.bin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544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46.bin"/><Relationship Id="rId4" Type="http://schemas.openxmlformats.org/officeDocument/2006/relationships/oleObject" Target="../embeddings/oleObject543.bin"/><Relationship Id="rId9" Type="http://schemas.openxmlformats.org/officeDocument/2006/relationships/image" Target="../media/image184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9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5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548.bin"/><Relationship Id="rId11" Type="http://schemas.openxmlformats.org/officeDocument/2006/relationships/image" Target="../media/image184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550.bin"/><Relationship Id="rId4" Type="http://schemas.openxmlformats.org/officeDocument/2006/relationships/oleObject" Target="../embeddings/oleObject547.bin"/><Relationship Id="rId9" Type="http://schemas.openxmlformats.org/officeDocument/2006/relationships/image" Target="../media/image166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4.bin"/><Relationship Id="rId13" Type="http://schemas.openxmlformats.org/officeDocument/2006/relationships/image" Target="../media/image185.wmf"/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5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553.bin"/><Relationship Id="rId11" Type="http://schemas.openxmlformats.org/officeDocument/2006/relationships/image" Target="../media/image184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555.bin"/><Relationship Id="rId4" Type="http://schemas.openxmlformats.org/officeDocument/2006/relationships/oleObject" Target="../embeddings/oleObject552.bin"/><Relationship Id="rId9" Type="http://schemas.openxmlformats.org/officeDocument/2006/relationships/image" Target="../media/image16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9.bin"/><Relationship Id="rId13" Type="http://schemas.openxmlformats.org/officeDocument/2006/relationships/image" Target="../media/image185.wmf"/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5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558.bin"/><Relationship Id="rId11" Type="http://schemas.openxmlformats.org/officeDocument/2006/relationships/image" Target="../media/image184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560.bin"/><Relationship Id="rId4" Type="http://schemas.openxmlformats.org/officeDocument/2006/relationships/oleObject" Target="../embeddings/oleObject557.bin"/><Relationship Id="rId9" Type="http://schemas.openxmlformats.org/officeDocument/2006/relationships/image" Target="../media/image16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4.bin"/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oleObject563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65.bin"/><Relationship Id="rId4" Type="http://schemas.openxmlformats.org/officeDocument/2006/relationships/oleObject" Target="../embeddings/oleObject562.bin"/><Relationship Id="rId9" Type="http://schemas.openxmlformats.org/officeDocument/2006/relationships/image" Target="../media/image184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567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69.bin"/><Relationship Id="rId4" Type="http://schemas.openxmlformats.org/officeDocument/2006/relationships/oleObject" Target="../embeddings/oleObject566.bin"/><Relationship Id="rId9" Type="http://schemas.openxmlformats.org/officeDocument/2006/relationships/image" Target="../media/image184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2.bin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571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73.bin"/><Relationship Id="rId4" Type="http://schemas.openxmlformats.org/officeDocument/2006/relationships/oleObject" Target="../embeddings/oleObject570.bin"/><Relationship Id="rId9" Type="http://schemas.openxmlformats.org/officeDocument/2006/relationships/image" Target="../media/image184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6.bin"/><Relationship Id="rId3" Type="http://schemas.openxmlformats.org/officeDocument/2006/relationships/notesSlide" Target="../notesSlides/notesSlide86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575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77.bin"/><Relationship Id="rId4" Type="http://schemas.openxmlformats.org/officeDocument/2006/relationships/oleObject" Target="../embeddings/oleObject574.bin"/><Relationship Id="rId9" Type="http://schemas.openxmlformats.org/officeDocument/2006/relationships/image" Target="../media/image184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0.bin"/><Relationship Id="rId3" Type="http://schemas.openxmlformats.org/officeDocument/2006/relationships/notesSlide" Target="../notesSlides/notesSlide8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579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81.bin"/><Relationship Id="rId4" Type="http://schemas.openxmlformats.org/officeDocument/2006/relationships/oleObject" Target="../embeddings/oleObject578.bin"/><Relationship Id="rId9" Type="http://schemas.openxmlformats.org/officeDocument/2006/relationships/image" Target="../media/image184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oleObject" Target="../embeddings/oleObject583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85.bin"/><Relationship Id="rId4" Type="http://schemas.openxmlformats.org/officeDocument/2006/relationships/oleObject" Target="../embeddings/oleObject582.bin"/><Relationship Id="rId9" Type="http://schemas.openxmlformats.org/officeDocument/2006/relationships/image" Target="../media/image186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8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5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oleObject" Target="../embeddings/oleObject587.bin"/><Relationship Id="rId11" Type="http://schemas.openxmlformats.org/officeDocument/2006/relationships/image" Target="../media/image18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589.bin"/><Relationship Id="rId4" Type="http://schemas.openxmlformats.org/officeDocument/2006/relationships/oleObject" Target="../embeddings/oleObject586.bin"/><Relationship Id="rId9" Type="http://schemas.openxmlformats.org/officeDocument/2006/relationships/image" Target="../media/image166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3.bin"/><Relationship Id="rId13" Type="http://schemas.openxmlformats.org/officeDocument/2006/relationships/image" Target="../media/image188.wmf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5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6" Type="http://schemas.openxmlformats.org/officeDocument/2006/relationships/oleObject" Target="../embeddings/oleObject592.bin"/><Relationship Id="rId11" Type="http://schemas.openxmlformats.org/officeDocument/2006/relationships/image" Target="../media/image18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594.bin"/><Relationship Id="rId4" Type="http://schemas.openxmlformats.org/officeDocument/2006/relationships/oleObject" Target="../embeddings/oleObject591.bin"/><Relationship Id="rId9" Type="http://schemas.openxmlformats.org/officeDocument/2006/relationships/image" Target="../media/image166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8.bin"/><Relationship Id="rId13" Type="http://schemas.openxmlformats.org/officeDocument/2006/relationships/image" Target="../media/image188.wmf"/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6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oleObject" Target="../embeddings/oleObject597.bin"/><Relationship Id="rId11" Type="http://schemas.openxmlformats.org/officeDocument/2006/relationships/image" Target="../media/image18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599.bin"/><Relationship Id="rId4" Type="http://schemas.openxmlformats.org/officeDocument/2006/relationships/oleObject" Target="../embeddings/oleObject596.bin"/><Relationship Id="rId9" Type="http://schemas.openxmlformats.org/officeDocument/2006/relationships/image" Target="../media/image16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3.bin"/><Relationship Id="rId3" Type="http://schemas.openxmlformats.org/officeDocument/2006/relationships/notesSlide" Target="../notesSlides/notesSlide92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oleObject" Target="../embeddings/oleObject602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04.bin"/><Relationship Id="rId4" Type="http://schemas.openxmlformats.org/officeDocument/2006/relationships/oleObject" Target="../embeddings/oleObject601.bin"/><Relationship Id="rId9" Type="http://schemas.openxmlformats.org/officeDocument/2006/relationships/image" Target="../media/image186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7.bin"/><Relationship Id="rId3" Type="http://schemas.openxmlformats.org/officeDocument/2006/relationships/notesSlide" Target="../notesSlides/notesSlide93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6" Type="http://schemas.openxmlformats.org/officeDocument/2006/relationships/oleObject" Target="../embeddings/oleObject606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08.bin"/><Relationship Id="rId4" Type="http://schemas.openxmlformats.org/officeDocument/2006/relationships/oleObject" Target="../embeddings/oleObject605.bin"/><Relationship Id="rId9" Type="http://schemas.openxmlformats.org/officeDocument/2006/relationships/image" Target="../media/image186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1.bin"/><Relationship Id="rId3" Type="http://schemas.openxmlformats.org/officeDocument/2006/relationships/notesSlide" Target="../notesSlides/notesSlide94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6" Type="http://schemas.openxmlformats.org/officeDocument/2006/relationships/oleObject" Target="../embeddings/oleObject610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12.bin"/><Relationship Id="rId4" Type="http://schemas.openxmlformats.org/officeDocument/2006/relationships/oleObject" Target="../embeddings/oleObject609.bin"/><Relationship Id="rId9" Type="http://schemas.openxmlformats.org/officeDocument/2006/relationships/image" Target="../media/image186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5.bin"/><Relationship Id="rId3" Type="http://schemas.openxmlformats.org/officeDocument/2006/relationships/notesSlide" Target="../notesSlides/notesSlide9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6" Type="http://schemas.openxmlformats.org/officeDocument/2006/relationships/oleObject" Target="../embeddings/oleObject614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16.bin"/><Relationship Id="rId4" Type="http://schemas.openxmlformats.org/officeDocument/2006/relationships/oleObject" Target="../embeddings/oleObject613.bin"/><Relationship Id="rId9" Type="http://schemas.openxmlformats.org/officeDocument/2006/relationships/image" Target="../media/image186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9.bin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6" Type="http://schemas.openxmlformats.org/officeDocument/2006/relationships/oleObject" Target="../embeddings/oleObject618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20.bin"/><Relationship Id="rId4" Type="http://schemas.openxmlformats.org/officeDocument/2006/relationships/oleObject" Target="../embeddings/oleObject617.bin"/><Relationship Id="rId9" Type="http://schemas.openxmlformats.org/officeDocument/2006/relationships/image" Target="../media/image186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3.bin"/><Relationship Id="rId3" Type="http://schemas.openxmlformats.org/officeDocument/2006/relationships/notesSlide" Target="../notesSlides/notesSlide9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6" Type="http://schemas.openxmlformats.org/officeDocument/2006/relationships/oleObject" Target="../embeddings/oleObject622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24.bin"/><Relationship Id="rId4" Type="http://schemas.openxmlformats.org/officeDocument/2006/relationships/oleObject" Target="../embeddings/oleObject621.bin"/><Relationship Id="rId9" Type="http://schemas.openxmlformats.org/officeDocument/2006/relationships/image" Target="../media/image186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7.bin"/><Relationship Id="rId3" Type="http://schemas.openxmlformats.org/officeDocument/2006/relationships/notesSlide" Target="../notesSlides/notesSlide9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6" Type="http://schemas.openxmlformats.org/officeDocument/2006/relationships/oleObject" Target="../embeddings/oleObject626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28.bin"/><Relationship Id="rId4" Type="http://schemas.openxmlformats.org/officeDocument/2006/relationships/oleObject" Target="../embeddings/oleObject625.bin"/><Relationship Id="rId9" Type="http://schemas.openxmlformats.org/officeDocument/2006/relationships/image" Target="../media/image160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1.bin"/><Relationship Id="rId3" Type="http://schemas.openxmlformats.org/officeDocument/2006/relationships/notesSlide" Target="../notesSlides/notesSlide99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6" Type="http://schemas.openxmlformats.org/officeDocument/2006/relationships/oleObject" Target="../embeddings/oleObject630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32.bin"/><Relationship Id="rId4" Type="http://schemas.openxmlformats.org/officeDocument/2006/relationships/oleObject" Target="../embeddings/oleObject629.bin"/><Relationship Id="rId9" Type="http://schemas.openxmlformats.org/officeDocument/2006/relationships/image" Target="../media/image160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5.bin"/><Relationship Id="rId3" Type="http://schemas.openxmlformats.org/officeDocument/2006/relationships/notesSlide" Target="../notesSlides/notesSlide100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6" Type="http://schemas.openxmlformats.org/officeDocument/2006/relationships/oleObject" Target="../embeddings/oleObject634.bin"/><Relationship Id="rId11" Type="http://schemas.openxmlformats.org/officeDocument/2006/relationships/image" Target="../media/image189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36.bin"/><Relationship Id="rId4" Type="http://schemas.openxmlformats.org/officeDocument/2006/relationships/oleObject" Target="../embeddings/oleObject633.bin"/><Relationship Id="rId9" Type="http://schemas.openxmlformats.org/officeDocument/2006/relationships/image" Target="../media/image160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9.bin"/><Relationship Id="rId3" Type="http://schemas.openxmlformats.org/officeDocument/2006/relationships/notesSlide" Target="../notesSlides/notesSlide101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oleObject" Target="../embeddings/oleObject638.bin"/><Relationship Id="rId11" Type="http://schemas.openxmlformats.org/officeDocument/2006/relationships/image" Target="../media/image189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40.bin"/><Relationship Id="rId4" Type="http://schemas.openxmlformats.org/officeDocument/2006/relationships/oleObject" Target="../embeddings/oleObject637.bin"/><Relationship Id="rId9" Type="http://schemas.openxmlformats.org/officeDocument/2006/relationships/image" Target="../media/image16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3.bin"/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6" Type="http://schemas.openxmlformats.org/officeDocument/2006/relationships/oleObject" Target="../embeddings/oleObject642.bin"/><Relationship Id="rId11" Type="http://schemas.openxmlformats.org/officeDocument/2006/relationships/image" Target="../media/image189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44.bin"/><Relationship Id="rId4" Type="http://schemas.openxmlformats.org/officeDocument/2006/relationships/oleObject" Target="../embeddings/oleObject641.bin"/><Relationship Id="rId9" Type="http://schemas.openxmlformats.org/officeDocument/2006/relationships/image" Target="../media/image160.w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7.bin"/><Relationship Id="rId3" Type="http://schemas.openxmlformats.org/officeDocument/2006/relationships/notesSlide" Target="../notesSlides/notesSlide103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Relationship Id="rId6" Type="http://schemas.openxmlformats.org/officeDocument/2006/relationships/oleObject" Target="../embeddings/oleObject646.bin"/><Relationship Id="rId11" Type="http://schemas.openxmlformats.org/officeDocument/2006/relationships/image" Target="../media/image190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48.bin"/><Relationship Id="rId4" Type="http://schemas.openxmlformats.org/officeDocument/2006/relationships/oleObject" Target="../embeddings/oleObject645.bin"/><Relationship Id="rId9" Type="http://schemas.openxmlformats.org/officeDocument/2006/relationships/image" Target="../media/image160.wmf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1.bin"/><Relationship Id="rId3" Type="http://schemas.openxmlformats.org/officeDocument/2006/relationships/notesSlide" Target="../notesSlides/notesSlide104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6" Type="http://schemas.openxmlformats.org/officeDocument/2006/relationships/oleObject" Target="../embeddings/oleObject650.bin"/><Relationship Id="rId11" Type="http://schemas.openxmlformats.org/officeDocument/2006/relationships/image" Target="../media/image190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52.bin"/><Relationship Id="rId4" Type="http://schemas.openxmlformats.org/officeDocument/2006/relationships/oleObject" Target="../embeddings/oleObject649.bin"/><Relationship Id="rId9" Type="http://schemas.openxmlformats.org/officeDocument/2006/relationships/image" Target="../media/image160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5.bin"/><Relationship Id="rId3" Type="http://schemas.openxmlformats.org/officeDocument/2006/relationships/notesSlide" Target="../notesSlides/notesSlide10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7.vml"/><Relationship Id="rId6" Type="http://schemas.openxmlformats.org/officeDocument/2006/relationships/oleObject" Target="../embeddings/oleObject654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56.bin"/><Relationship Id="rId4" Type="http://schemas.openxmlformats.org/officeDocument/2006/relationships/oleObject" Target="../embeddings/oleObject653.bin"/><Relationship Id="rId9" Type="http://schemas.openxmlformats.org/officeDocument/2006/relationships/image" Target="../media/image160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9.bin"/><Relationship Id="rId3" Type="http://schemas.openxmlformats.org/officeDocument/2006/relationships/notesSlide" Target="../notesSlides/notesSlide106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6" Type="http://schemas.openxmlformats.org/officeDocument/2006/relationships/oleObject" Target="../embeddings/oleObject658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60.bin"/><Relationship Id="rId4" Type="http://schemas.openxmlformats.org/officeDocument/2006/relationships/oleObject" Target="../embeddings/oleObject657.bin"/><Relationship Id="rId9" Type="http://schemas.openxmlformats.org/officeDocument/2006/relationships/image" Target="../media/image160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3.bin"/><Relationship Id="rId3" Type="http://schemas.openxmlformats.org/officeDocument/2006/relationships/notesSlide" Target="../notesSlides/notesSlide10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oleObject662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64.bin"/><Relationship Id="rId4" Type="http://schemas.openxmlformats.org/officeDocument/2006/relationships/oleObject" Target="../embeddings/oleObject661.bin"/><Relationship Id="rId9" Type="http://schemas.openxmlformats.org/officeDocument/2006/relationships/image" Target="../media/image192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7.bin"/><Relationship Id="rId3" Type="http://schemas.openxmlformats.org/officeDocument/2006/relationships/notesSlide" Target="../notesSlides/notesSlide10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6" Type="http://schemas.openxmlformats.org/officeDocument/2006/relationships/oleObject" Target="../embeddings/oleObject666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68.bin"/><Relationship Id="rId4" Type="http://schemas.openxmlformats.org/officeDocument/2006/relationships/oleObject" Target="../embeddings/oleObject665.bin"/><Relationship Id="rId9" Type="http://schemas.openxmlformats.org/officeDocument/2006/relationships/image" Target="../media/image192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1.bin"/><Relationship Id="rId3" Type="http://schemas.openxmlformats.org/officeDocument/2006/relationships/notesSlide" Target="../notesSlides/notesSlide109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6" Type="http://schemas.openxmlformats.org/officeDocument/2006/relationships/oleObject" Target="../embeddings/oleObject670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72.bin"/><Relationship Id="rId4" Type="http://schemas.openxmlformats.org/officeDocument/2006/relationships/oleObject" Target="../embeddings/oleObject669.bin"/><Relationship Id="rId9" Type="http://schemas.openxmlformats.org/officeDocument/2006/relationships/image" Target="../media/image192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5.bin"/><Relationship Id="rId3" Type="http://schemas.openxmlformats.org/officeDocument/2006/relationships/notesSlide" Target="../notesSlides/notesSlide110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6" Type="http://schemas.openxmlformats.org/officeDocument/2006/relationships/oleObject" Target="../embeddings/oleObject674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76.bin"/><Relationship Id="rId4" Type="http://schemas.openxmlformats.org/officeDocument/2006/relationships/oleObject" Target="../embeddings/oleObject673.bin"/><Relationship Id="rId9" Type="http://schemas.openxmlformats.org/officeDocument/2006/relationships/image" Target="../media/image193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9.bin"/><Relationship Id="rId3" Type="http://schemas.openxmlformats.org/officeDocument/2006/relationships/notesSlide" Target="../notesSlides/notesSlide111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6" Type="http://schemas.openxmlformats.org/officeDocument/2006/relationships/oleObject" Target="../embeddings/oleObject678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80.bin"/><Relationship Id="rId4" Type="http://schemas.openxmlformats.org/officeDocument/2006/relationships/oleObject" Target="../embeddings/oleObject677.bin"/><Relationship Id="rId9" Type="http://schemas.openxmlformats.org/officeDocument/2006/relationships/image" Target="../media/image19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3.bin"/><Relationship Id="rId3" Type="http://schemas.openxmlformats.org/officeDocument/2006/relationships/notesSlide" Target="../notesSlides/notesSlide112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4.vml"/><Relationship Id="rId6" Type="http://schemas.openxmlformats.org/officeDocument/2006/relationships/oleObject" Target="../embeddings/oleObject682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84.bin"/><Relationship Id="rId4" Type="http://schemas.openxmlformats.org/officeDocument/2006/relationships/oleObject" Target="../embeddings/oleObject681.bin"/><Relationship Id="rId9" Type="http://schemas.openxmlformats.org/officeDocument/2006/relationships/image" Target="../media/image193.wmf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7.bin"/><Relationship Id="rId3" Type="http://schemas.openxmlformats.org/officeDocument/2006/relationships/notesSlide" Target="../notesSlides/notesSlide113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6" Type="http://schemas.openxmlformats.org/officeDocument/2006/relationships/oleObject" Target="../embeddings/oleObject686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688.bin"/><Relationship Id="rId4" Type="http://schemas.openxmlformats.org/officeDocument/2006/relationships/oleObject" Target="../embeddings/oleObject685.bin"/><Relationship Id="rId9" Type="http://schemas.openxmlformats.org/officeDocument/2006/relationships/image" Target="../media/image194.w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1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114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6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6.vml"/><Relationship Id="rId6" Type="http://schemas.openxmlformats.org/officeDocument/2006/relationships/oleObject" Target="../embeddings/oleObject690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692.bin"/><Relationship Id="rId4" Type="http://schemas.openxmlformats.org/officeDocument/2006/relationships/oleObject" Target="../embeddings/oleObject689.bin"/><Relationship Id="rId9" Type="http://schemas.openxmlformats.org/officeDocument/2006/relationships/image" Target="../media/image166.w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6.bin"/><Relationship Id="rId13" Type="http://schemas.openxmlformats.org/officeDocument/2006/relationships/image" Target="../media/image195.wmf"/><Relationship Id="rId3" Type="http://schemas.openxmlformats.org/officeDocument/2006/relationships/notesSlide" Target="../notesSlides/notesSlide115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6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7.vml"/><Relationship Id="rId6" Type="http://schemas.openxmlformats.org/officeDocument/2006/relationships/oleObject" Target="../embeddings/oleObject695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697.bin"/><Relationship Id="rId4" Type="http://schemas.openxmlformats.org/officeDocument/2006/relationships/oleObject" Target="../embeddings/oleObject694.bin"/><Relationship Id="rId9" Type="http://schemas.openxmlformats.org/officeDocument/2006/relationships/image" Target="../media/image166.w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1.bin"/><Relationship Id="rId13" Type="http://schemas.openxmlformats.org/officeDocument/2006/relationships/image" Target="../media/image195.wmf"/><Relationship Id="rId3" Type="http://schemas.openxmlformats.org/officeDocument/2006/relationships/notesSlide" Target="../notesSlides/notesSlide116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7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8.vml"/><Relationship Id="rId6" Type="http://schemas.openxmlformats.org/officeDocument/2006/relationships/oleObject" Target="../embeddings/oleObject700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702.bin"/><Relationship Id="rId4" Type="http://schemas.openxmlformats.org/officeDocument/2006/relationships/oleObject" Target="../embeddings/oleObject699.bin"/><Relationship Id="rId9" Type="http://schemas.openxmlformats.org/officeDocument/2006/relationships/image" Target="../media/image166.wmf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6.bin"/><Relationship Id="rId3" Type="http://schemas.openxmlformats.org/officeDocument/2006/relationships/notesSlide" Target="../notesSlides/notesSlide11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9.vml"/><Relationship Id="rId6" Type="http://schemas.openxmlformats.org/officeDocument/2006/relationships/oleObject" Target="../embeddings/oleObject705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07.bin"/><Relationship Id="rId4" Type="http://schemas.openxmlformats.org/officeDocument/2006/relationships/oleObject" Target="../embeddings/oleObject704.bin"/><Relationship Id="rId9" Type="http://schemas.openxmlformats.org/officeDocument/2006/relationships/image" Target="../media/image194.w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0.bin"/><Relationship Id="rId3" Type="http://schemas.openxmlformats.org/officeDocument/2006/relationships/notesSlide" Target="../notesSlides/notesSlide11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0.vml"/><Relationship Id="rId6" Type="http://schemas.openxmlformats.org/officeDocument/2006/relationships/oleObject" Target="../embeddings/oleObject709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11.bin"/><Relationship Id="rId4" Type="http://schemas.openxmlformats.org/officeDocument/2006/relationships/oleObject" Target="../embeddings/oleObject708.bin"/><Relationship Id="rId9" Type="http://schemas.openxmlformats.org/officeDocument/2006/relationships/image" Target="../media/image194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4.bin"/><Relationship Id="rId3" Type="http://schemas.openxmlformats.org/officeDocument/2006/relationships/notesSlide" Target="../notesSlides/notesSlide119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1.vml"/><Relationship Id="rId6" Type="http://schemas.openxmlformats.org/officeDocument/2006/relationships/oleObject" Target="../embeddings/oleObject713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15.bin"/><Relationship Id="rId4" Type="http://schemas.openxmlformats.org/officeDocument/2006/relationships/oleObject" Target="../embeddings/oleObject712.bin"/><Relationship Id="rId9" Type="http://schemas.openxmlformats.org/officeDocument/2006/relationships/image" Target="../media/image194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8.bin"/><Relationship Id="rId3" Type="http://schemas.openxmlformats.org/officeDocument/2006/relationships/notesSlide" Target="../notesSlides/notesSlide120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2.vml"/><Relationship Id="rId6" Type="http://schemas.openxmlformats.org/officeDocument/2006/relationships/oleObject" Target="../embeddings/oleObject717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19.bin"/><Relationship Id="rId4" Type="http://schemas.openxmlformats.org/officeDocument/2006/relationships/oleObject" Target="../embeddings/oleObject716.bin"/><Relationship Id="rId9" Type="http://schemas.openxmlformats.org/officeDocument/2006/relationships/image" Target="../media/image196.w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2.bin"/><Relationship Id="rId3" Type="http://schemas.openxmlformats.org/officeDocument/2006/relationships/notesSlide" Target="../notesSlides/notesSlide121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3.vml"/><Relationship Id="rId6" Type="http://schemas.openxmlformats.org/officeDocument/2006/relationships/oleObject" Target="../embeddings/oleObject721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23.bin"/><Relationship Id="rId4" Type="http://schemas.openxmlformats.org/officeDocument/2006/relationships/oleObject" Target="../embeddings/oleObject720.bin"/><Relationship Id="rId9" Type="http://schemas.openxmlformats.org/officeDocument/2006/relationships/image" Target="../media/image19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6.bin"/><Relationship Id="rId3" Type="http://schemas.openxmlformats.org/officeDocument/2006/relationships/notesSlide" Target="../notesSlides/notesSlide122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4.vml"/><Relationship Id="rId6" Type="http://schemas.openxmlformats.org/officeDocument/2006/relationships/oleObject" Target="../embeddings/oleObject725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27.bin"/><Relationship Id="rId4" Type="http://schemas.openxmlformats.org/officeDocument/2006/relationships/oleObject" Target="../embeddings/oleObject724.bin"/><Relationship Id="rId9" Type="http://schemas.openxmlformats.org/officeDocument/2006/relationships/image" Target="../media/image160.w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0.bin"/><Relationship Id="rId3" Type="http://schemas.openxmlformats.org/officeDocument/2006/relationships/notesSlide" Target="../notesSlides/notesSlide123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5.vml"/><Relationship Id="rId6" Type="http://schemas.openxmlformats.org/officeDocument/2006/relationships/oleObject" Target="../embeddings/oleObject729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31.bin"/><Relationship Id="rId4" Type="http://schemas.openxmlformats.org/officeDocument/2006/relationships/oleObject" Target="../embeddings/oleObject728.bin"/><Relationship Id="rId9" Type="http://schemas.openxmlformats.org/officeDocument/2006/relationships/image" Target="../media/image160.w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4.bin"/><Relationship Id="rId3" Type="http://schemas.openxmlformats.org/officeDocument/2006/relationships/notesSlide" Target="../notesSlides/notesSlide124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6.vml"/><Relationship Id="rId6" Type="http://schemas.openxmlformats.org/officeDocument/2006/relationships/oleObject" Target="../embeddings/oleObject733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35.bin"/><Relationship Id="rId4" Type="http://schemas.openxmlformats.org/officeDocument/2006/relationships/oleObject" Target="../embeddings/oleObject732.bin"/><Relationship Id="rId9" Type="http://schemas.openxmlformats.org/officeDocument/2006/relationships/image" Target="../media/image160.wmf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8.bin"/><Relationship Id="rId3" Type="http://schemas.openxmlformats.org/officeDocument/2006/relationships/notesSlide" Target="../notesSlides/notesSlide12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7.vml"/><Relationship Id="rId6" Type="http://schemas.openxmlformats.org/officeDocument/2006/relationships/oleObject" Target="../embeddings/oleObject737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39.bin"/><Relationship Id="rId4" Type="http://schemas.openxmlformats.org/officeDocument/2006/relationships/oleObject" Target="../embeddings/oleObject736.bin"/><Relationship Id="rId9" Type="http://schemas.openxmlformats.org/officeDocument/2006/relationships/image" Target="../media/image160.wmf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2.bin"/><Relationship Id="rId3" Type="http://schemas.openxmlformats.org/officeDocument/2006/relationships/notesSlide" Target="../notesSlides/notesSlide126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8.vml"/><Relationship Id="rId6" Type="http://schemas.openxmlformats.org/officeDocument/2006/relationships/oleObject" Target="../embeddings/oleObject741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43.bin"/><Relationship Id="rId4" Type="http://schemas.openxmlformats.org/officeDocument/2006/relationships/oleObject" Target="../embeddings/oleObject740.bin"/><Relationship Id="rId9" Type="http://schemas.openxmlformats.org/officeDocument/2006/relationships/image" Target="../media/image160.wmf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6.bin"/><Relationship Id="rId3" Type="http://schemas.openxmlformats.org/officeDocument/2006/relationships/notesSlide" Target="../notesSlides/notesSlide12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9.vml"/><Relationship Id="rId6" Type="http://schemas.openxmlformats.org/officeDocument/2006/relationships/oleObject" Target="../embeddings/oleObject745.bin"/><Relationship Id="rId11" Type="http://schemas.openxmlformats.org/officeDocument/2006/relationships/image" Target="../media/image19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47.bin"/><Relationship Id="rId4" Type="http://schemas.openxmlformats.org/officeDocument/2006/relationships/oleObject" Target="../embeddings/oleObject744.bin"/><Relationship Id="rId9" Type="http://schemas.openxmlformats.org/officeDocument/2006/relationships/image" Target="../media/image160.wmf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0.bin"/><Relationship Id="rId3" Type="http://schemas.openxmlformats.org/officeDocument/2006/relationships/notesSlide" Target="../notesSlides/notesSlide12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0.vml"/><Relationship Id="rId6" Type="http://schemas.openxmlformats.org/officeDocument/2006/relationships/oleObject" Target="../embeddings/oleObject749.bin"/><Relationship Id="rId11" Type="http://schemas.openxmlformats.org/officeDocument/2006/relationships/image" Target="../media/image197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51.bin"/><Relationship Id="rId4" Type="http://schemas.openxmlformats.org/officeDocument/2006/relationships/oleObject" Target="../embeddings/oleObject748.bin"/><Relationship Id="rId9" Type="http://schemas.openxmlformats.org/officeDocument/2006/relationships/image" Target="../media/image160.wmf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4.bin"/><Relationship Id="rId3" Type="http://schemas.openxmlformats.org/officeDocument/2006/relationships/notesSlide" Target="../notesSlides/notesSlide129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1.vml"/><Relationship Id="rId6" Type="http://schemas.openxmlformats.org/officeDocument/2006/relationships/oleObject" Target="../embeddings/oleObject753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55.bin"/><Relationship Id="rId4" Type="http://schemas.openxmlformats.org/officeDocument/2006/relationships/oleObject" Target="../embeddings/oleObject752.bin"/><Relationship Id="rId9" Type="http://schemas.openxmlformats.org/officeDocument/2006/relationships/image" Target="../media/image160.wmf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8.bin"/><Relationship Id="rId3" Type="http://schemas.openxmlformats.org/officeDocument/2006/relationships/notesSlide" Target="../notesSlides/notesSlide130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2.vml"/><Relationship Id="rId6" Type="http://schemas.openxmlformats.org/officeDocument/2006/relationships/oleObject" Target="../embeddings/oleObject757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59.bin"/><Relationship Id="rId4" Type="http://schemas.openxmlformats.org/officeDocument/2006/relationships/oleObject" Target="../embeddings/oleObject756.bin"/><Relationship Id="rId9" Type="http://schemas.openxmlformats.org/officeDocument/2006/relationships/image" Target="../media/image199.wmf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2.bin"/><Relationship Id="rId3" Type="http://schemas.openxmlformats.org/officeDocument/2006/relationships/notesSlide" Target="../notesSlides/notesSlide131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3.vml"/><Relationship Id="rId6" Type="http://schemas.openxmlformats.org/officeDocument/2006/relationships/oleObject" Target="../embeddings/oleObject761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63.bin"/><Relationship Id="rId4" Type="http://schemas.openxmlformats.org/officeDocument/2006/relationships/oleObject" Target="../embeddings/oleObject760.bin"/><Relationship Id="rId9" Type="http://schemas.openxmlformats.org/officeDocument/2006/relationships/image" Target="../media/image199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2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6.wmf"/><Relationship Id="rId50" Type="http://schemas.openxmlformats.org/officeDocument/2006/relationships/oleObject" Target="../embeddings/oleObject24.bin"/><Relationship Id="rId55" Type="http://schemas.openxmlformats.org/officeDocument/2006/relationships/oleObject" Target="../embeddings/oleObject27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7.wmf"/><Relationship Id="rId41" Type="http://schemas.openxmlformats.org/officeDocument/2006/relationships/image" Target="../media/image23.wmf"/><Relationship Id="rId54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5.wmf"/><Relationship Id="rId53" Type="http://schemas.openxmlformats.org/officeDocument/2006/relationships/image" Target="../media/image29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0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8.wmf"/><Relationship Id="rId3" Type="http://schemas.openxmlformats.org/officeDocument/2006/relationships/notesSlide" Target="../notesSlides/notesSlide2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6.bin"/><Relationship Id="rId3" Type="http://schemas.openxmlformats.org/officeDocument/2006/relationships/notesSlide" Target="../notesSlides/notesSlide132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4.vml"/><Relationship Id="rId6" Type="http://schemas.openxmlformats.org/officeDocument/2006/relationships/oleObject" Target="../embeddings/oleObject765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67.bin"/><Relationship Id="rId4" Type="http://schemas.openxmlformats.org/officeDocument/2006/relationships/oleObject" Target="../embeddings/oleObject764.bin"/><Relationship Id="rId9" Type="http://schemas.openxmlformats.org/officeDocument/2006/relationships/image" Target="../media/image199.wmf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0.bin"/><Relationship Id="rId3" Type="http://schemas.openxmlformats.org/officeDocument/2006/relationships/notesSlide" Target="../notesSlides/notesSlide133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5.vml"/><Relationship Id="rId6" Type="http://schemas.openxmlformats.org/officeDocument/2006/relationships/oleObject" Target="../embeddings/oleObject769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71.bin"/><Relationship Id="rId4" Type="http://schemas.openxmlformats.org/officeDocument/2006/relationships/oleObject" Target="../embeddings/oleObject768.bin"/><Relationship Id="rId9" Type="http://schemas.openxmlformats.org/officeDocument/2006/relationships/image" Target="../media/image200.wmf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4.bin"/><Relationship Id="rId3" Type="http://schemas.openxmlformats.org/officeDocument/2006/relationships/notesSlide" Target="../notesSlides/notesSlide134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6.vml"/><Relationship Id="rId6" Type="http://schemas.openxmlformats.org/officeDocument/2006/relationships/oleObject" Target="../embeddings/oleObject773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75.bin"/><Relationship Id="rId4" Type="http://schemas.openxmlformats.org/officeDocument/2006/relationships/oleObject" Target="../embeddings/oleObject772.bin"/><Relationship Id="rId9" Type="http://schemas.openxmlformats.org/officeDocument/2006/relationships/image" Target="../media/image200.wmf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8.bin"/><Relationship Id="rId3" Type="http://schemas.openxmlformats.org/officeDocument/2006/relationships/notesSlide" Target="../notesSlides/notesSlide13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7.vml"/><Relationship Id="rId6" Type="http://schemas.openxmlformats.org/officeDocument/2006/relationships/oleObject" Target="../embeddings/oleObject777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79.bin"/><Relationship Id="rId4" Type="http://schemas.openxmlformats.org/officeDocument/2006/relationships/oleObject" Target="../embeddings/oleObject776.bin"/><Relationship Id="rId9" Type="http://schemas.openxmlformats.org/officeDocument/2006/relationships/image" Target="../media/image200.wmf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2.bin"/><Relationship Id="rId3" Type="http://schemas.openxmlformats.org/officeDocument/2006/relationships/notesSlide" Target="../notesSlides/notesSlide136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8.vml"/><Relationship Id="rId6" Type="http://schemas.openxmlformats.org/officeDocument/2006/relationships/oleObject" Target="../embeddings/oleObject781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783.bin"/><Relationship Id="rId4" Type="http://schemas.openxmlformats.org/officeDocument/2006/relationships/oleObject" Target="../embeddings/oleObject780.bin"/><Relationship Id="rId9" Type="http://schemas.openxmlformats.org/officeDocument/2006/relationships/image" Target="../media/image201.wmf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6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137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7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9.vml"/><Relationship Id="rId6" Type="http://schemas.openxmlformats.org/officeDocument/2006/relationships/oleObject" Target="../embeddings/oleObject785.bin"/><Relationship Id="rId11" Type="http://schemas.openxmlformats.org/officeDocument/2006/relationships/image" Target="../media/image20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787.bin"/><Relationship Id="rId4" Type="http://schemas.openxmlformats.org/officeDocument/2006/relationships/oleObject" Target="../embeddings/oleObject784.bin"/><Relationship Id="rId9" Type="http://schemas.openxmlformats.org/officeDocument/2006/relationships/image" Target="../media/image166.wmf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1.bin"/><Relationship Id="rId13" Type="http://schemas.openxmlformats.org/officeDocument/2006/relationships/image" Target="../media/image202.wmf"/><Relationship Id="rId3" Type="http://schemas.openxmlformats.org/officeDocument/2006/relationships/notesSlide" Target="../notesSlides/notesSlide138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7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0.vml"/><Relationship Id="rId6" Type="http://schemas.openxmlformats.org/officeDocument/2006/relationships/oleObject" Target="../embeddings/oleObject790.bin"/><Relationship Id="rId11" Type="http://schemas.openxmlformats.org/officeDocument/2006/relationships/image" Target="../media/image20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792.bin"/><Relationship Id="rId4" Type="http://schemas.openxmlformats.org/officeDocument/2006/relationships/oleObject" Target="../embeddings/oleObject789.bin"/><Relationship Id="rId9" Type="http://schemas.openxmlformats.org/officeDocument/2006/relationships/image" Target="../media/image166.wmf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6.bin"/><Relationship Id="rId13" Type="http://schemas.openxmlformats.org/officeDocument/2006/relationships/image" Target="../media/image202.wmf"/><Relationship Id="rId3" Type="http://schemas.openxmlformats.org/officeDocument/2006/relationships/notesSlide" Target="../notesSlides/notesSlide139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7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1.vml"/><Relationship Id="rId6" Type="http://schemas.openxmlformats.org/officeDocument/2006/relationships/oleObject" Target="../embeddings/oleObject795.bin"/><Relationship Id="rId11" Type="http://schemas.openxmlformats.org/officeDocument/2006/relationships/image" Target="../media/image20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797.bin"/><Relationship Id="rId4" Type="http://schemas.openxmlformats.org/officeDocument/2006/relationships/oleObject" Target="../embeddings/oleObject794.bin"/><Relationship Id="rId9" Type="http://schemas.openxmlformats.org/officeDocument/2006/relationships/image" Target="../media/image166.wmf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1.bin"/><Relationship Id="rId3" Type="http://schemas.openxmlformats.org/officeDocument/2006/relationships/notesSlide" Target="../notesSlides/notesSlide140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2.vml"/><Relationship Id="rId6" Type="http://schemas.openxmlformats.org/officeDocument/2006/relationships/oleObject" Target="../embeddings/oleObject800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02.bin"/><Relationship Id="rId4" Type="http://schemas.openxmlformats.org/officeDocument/2006/relationships/oleObject" Target="../embeddings/oleObject799.bin"/><Relationship Id="rId9" Type="http://schemas.openxmlformats.org/officeDocument/2006/relationships/image" Target="../media/image201.wmf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5.bin"/><Relationship Id="rId3" Type="http://schemas.openxmlformats.org/officeDocument/2006/relationships/notesSlide" Target="../notesSlides/notesSlide141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3.vml"/><Relationship Id="rId6" Type="http://schemas.openxmlformats.org/officeDocument/2006/relationships/oleObject" Target="../embeddings/oleObject804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06.bin"/><Relationship Id="rId4" Type="http://schemas.openxmlformats.org/officeDocument/2006/relationships/oleObject" Target="../embeddings/oleObject803.bin"/><Relationship Id="rId9" Type="http://schemas.openxmlformats.org/officeDocument/2006/relationships/image" Target="../media/image20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9.bin"/><Relationship Id="rId3" Type="http://schemas.openxmlformats.org/officeDocument/2006/relationships/notesSlide" Target="../notesSlides/notesSlide142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4.vml"/><Relationship Id="rId6" Type="http://schemas.openxmlformats.org/officeDocument/2006/relationships/oleObject" Target="../embeddings/oleObject808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10.bin"/><Relationship Id="rId4" Type="http://schemas.openxmlformats.org/officeDocument/2006/relationships/oleObject" Target="../embeddings/oleObject807.bin"/><Relationship Id="rId9" Type="http://schemas.openxmlformats.org/officeDocument/2006/relationships/image" Target="../media/image201.wmf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3.bin"/><Relationship Id="rId3" Type="http://schemas.openxmlformats.org/officeDocument/2006/relationships/notesSlide" Target="../notesSlides/notesSlide143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5.vml"/><Relationship Id="rId6" Type="http://schemas.openxmlformats.org/officeDocument/2006/relationships/oleObject" Target="../embeddings/oleObject812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14.bin"/><Relationship Id="rId4" Type="http://schemas.openxmlformats.org/officeDocument/2006/relationships/oleObject" Target="../embeddings/oleObject811.bin"/><Relationship Id="rId9" Type="http://schemas.openxmlformats.org/officeDocument/2006/relationships/image" Target="../media/image203.wmf"/></Relationships>
</file>

<file path=ppt/slides/_rels/slide1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7.bin"/><Relationship Id="rId3" Type="http://schemas.openxmlformats.org/officeDocument/2006/relationships/notesSlide" Target="../notesSlides/notesSlide144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6.vml"/><Relationship Id="rId6" Type="http://schemas.openxmlformats.org/officeDocument/2006/relationships/oleObject" Target="../embeddings/oleObject816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18.bin"/><Relationship Id="rId4" Type="http://schemas.openxmlformats.org/officeDocument/2006/relationships/oleObject" Target="../embeddings/oleObject815.bin"/><Relationship Id="rId9" Type="http://schemas.openxmlformats.org/officeDocument/2006/relationships/image" Target="../media/image204.wmf"/></Relationships>
</file>

<file path=ppt/slides/_rels/slide1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1.bin"/><Relationship Id="rId3" Type="http://schemas.openxmlformats.org/officeDocument/2006/relationships/notesSlide" Target="../notesSlides/notesSlide14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7.vml"/><Relationship Id="rId6" Type="http://schemas.openxmlformats.org/officeDocument/2006/relationships/oleObject" Target="../embeddings/oleObject820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22.bin"/><Relationship Id="rId4" Type="http://schemas.openxmlformats.org/officeDocument/2006/relationships/oleObject" Target="../embeddings/oleObject819.bin"/><Relationship Id="rId9" Type="http://schemas.openxmlformats.org/officeDocument/2006/relationships/image" Target="../media/image204.wmf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5.bin"/><Relationship Id="rId3" Type="http://schemas.openxmlformats.org/officeDocument/2006/relationships/notesSlide" Target="../notesSlides/notesSlide146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8.vml"/><Relationship Id="rId6" Type="http://schemas.openxmlformats.org/officeDocument/2006/relationships/oleObject" Target="../embeddings/oleObject824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26.bin"/><Relationship Id="rId4" Type="http://schemas.openxmlformats.org/officeDocument/2006/relationships/oleObject" Target="../embeddings/oleObject823.bin"/><Relationship Id="rId9" Type="http://schemas.openxmlformats.org/officeDocument/2006/relationships/image" Target="../media/image205.wmf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9.bin"/><Relationship Id="rId3" Type="http://schemas.openxmlformats.org/officeDocument/2006/relationships/notesSlide" Target="../notesSlides/notesSlide14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9.vml"/><Relationship Id="rId6" Type="http://schemas.openxmlformats.org/officeDocument/2006/relationships/oleObject" Target="../embeddings/oleObject828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30.bin"/><Relationship Id="rId4" Type="http://schemas.openxmlformats.org/officeDocument/2006/relationships/oleObject" Target="../embeddings/oleObject827.bin"/><Relationship Id="rId9" Type="http://schemas.openxmlformats.org/officeDocument/2006/relationships/image" Target="../media/image205.wmf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3.bin"/><Relationship Id="rId3" Type="http://schemas.openxmlformats.org/officeDocument/2006/relationships/notesSlide" Target="../notesSlides/notesSlide14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0.vml"/><Relationship Id="rId6" Type="http://schemas.openxmlformats.org/officeDocument/2006/relationships/oleObject" Target="../embeddings/oleObject832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34.bin"/><Relationship Id="rId4" Type="http://schemas.openxmlformats.org/officeDocument/2006/relationships/oleObject" Target="../embeddings/oleObject831.bin"/><Relationship Id="rId9" Type="http://schemas.openxmlformats.org/officeDocument/2006/relationships/image" Target="../media/image206.wmf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7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149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8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1.vml"/><Relationship Id="rId6" Type="http://schemas.openxmlformats.org/officeDocument/2006/relationships/oleObject" Target="../embeddings/oleObject836.bin"/><Relationship Id="rId11" Type="http://schemas.openxmlformats.org/officeDocument/2006/relationships/image" Target="../media/image206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838.bin"/><Relationship Id="rId4" Type="http://schemas.openxmlformats.org/officeDocument/2006/relationships/oleObject" Target="../embeddings/oleObject835.bin"/><Relationship Id="rId9" Type="http://schemas.openxmlformats.org/officeDocument/2006/relationships/image" Target="../media/image166.wmf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2.bin"/><Relationship Id="rId13" Type="http://schemas.openxmlformats.org/officeDocument/2006/relationships/image" Target="../media/image207.wmf"/><Relationship Id="rId3" Type="http://schemas.openxmlformats.org/officeDocument/2006/relationships/notesSlide" Target="../notesSlides/notesSlide150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8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2.vml"/><Relationship Id="rId6" Type="http://schemas.openxmlformats.org/officeDocument/2006/relationships/oleObject" Target="../embeddings/oleObject841.bin"/><Relationship Id="rId11" Type="http://schemas.openxmlformats.org/officeDocument/2006/relationships/image" Target="../media/image206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843.bin"/><Relationship Id="rId4" Type="http://schemas.openxmlformats.org/officeDocument/2006/relationships/oleObject" Target="../embeddings/oleObject840.bin"/><Relationship Id="rId9" Type="http://schemas.openxmlformats.org/officeDocument/2006/relationships/image" Target="../media/image166.wmf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7.bin"/><Relationship Id="rId13" Type="http://schemas.openxmlformats.org/officeDocument/2006/relationships/image" Target="../media/image207.wmf"/><Relationship Id="rId3" Type="http://schemas.openxmlformats.org/officeDocument/2006/relationships/notesSlide" Target="../notesSlides/notesSlide151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8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3.vml"/><Relationship Id="rId6" Type="http://schemas.openxmlformats.org/officeDocument/2006/relationships/oleObject" Target="../embeddings/oleObject846.bin"/><Relationship Id="rId11" Type="http://schemas.openxmlformats.org/officeDocument/2006/relationships/image" Target="../media/image206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848.bin"/><Relationship Id="rId4" Type="http://schemas.openxmlformats.org/officeDocument/2006/relationships/oleObject" Target="../embeddings/oleObject845.bin"/><Relationship Id="rId9" Type="http://schemas.openxmlformats.org/officeDocument/2006/relationships/image" Target="../media/image166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56.wmf"/><Relationship Id="rId42" Type="http://schemas.openxmlformats.org/officeDocument/2006/relationships/image" Target="../media/image60.wmf"/><Relationship Id="rId47" Type="http://schemas.openxmlformats.org/officeDocument/2006/relationships/oleObject" Target="../embeddings/oleObject61.bin"/><Relationship Id="rId50" Type="http://schemas.openxmlformats.org/officeDocument/2006/relationships/image" Target="../media/image33.wmf"/><Relationship Id="rId55" Type="http://schemas.openxmlformats.org/officeDocument/2006/relationships/oleObject" Target="../embeddings/oleObject65.bin"/><Relationship Id="rId63" Type="http://schemas.openxmlformats.org/officeDocument/2006/relationships/oleObject" Target="../embeddings/oleObject6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52.bin"/><Relationship Id="rId41" Type="http://schemas.openxmlformats.org/officeDocument/2006/relationships/oleObject" Target="../embeddings/oleObject58.bin"/><Relationship Id="rId54" Type="http://schemas.openxmlformats.org/officeDocument/2006/relationships/image" Target="../media/image35.wmf"/><Relationship Id="rId62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59.wmf"/><Relationship Id="rId45" Type="http://schemas.openxmlformats.org/officeDocument/2006/relationships/oleObject" Target="../embeddings/oleObject60.bin"/><Relationship Id="rId53" Type="http://schemas.openxmlformats.org/officeDocument/2006/relationships/oleObject" Target="../embeddings/oleObject64.bin"/><Relationship Id="rId58" Type="http://schemas.openxmlformats.org/officeDocument/2006/relationships/image" Target="../media/image62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3.wmf"/><Relationship Id="rId36" Type="http://schemas.openxmlformats.org/officeDocument/2006/relationships/image" Target="../media/image57.wmf"/><Relationship Id="rId49" Type="http://schemas.openxmlformats.org/officeDocument/2006/relationships/oleObject" Target="../embeddings/oleObject62.bin"/><Relationship Id="rId57" Type="http://schemas.openxmlformats.org/officeDocument/2006/relationships/oleObject" Target="../embeddings/oleObject66.bin"/><Relationship Id="rId61" Type="http://schemas.openxmlformats.org/officeDocument/2006/relationships/oleObject" Target="../embeddings/oleObject68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4" Type="http://schemas.openxmlformats.org/officeDocument/2006/relationships/image" Target="../media/image30.wmf"/><Relationship Id="rId52" Type="http://schemas.openxmlformats.org/officeDocument/2006/relationships/image" Target="../media/image34.wmf"/><Relationship Id="rId60" Type="http://schemas.openxmlformats.org/officeDocument/2006/relationships/image" Target="../media/image6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59.bin"/><Relationship Id="rId48" Type="http://schemas.openxmlformats.org/officeDocument/2006/relationships/image" Target="../media/image32.wmf"/><Relationship Id="rId56" Type="http://schemas.openxmlformats.org/officeDocument/2006/relationships/image" Target="../media/image61.wmf"/><Relationship Id="rId64" Type="http://schemas.openxmlformats.org/officeDocument/2006/relationships/image" Target="../media/image64.wmf"/><Relationship Id="rId8" Type="http://schemas.openxmlformats.org/officeDocument/2006/relationships/image" Target="../media/image43.wmf"/><Relationship Id="rId51" Type="http://schemas.openxmlformats.org/officeDocument/2006/relationships/oleObject" Target="../embeddings/oleObject63.bin"/><Relationship Id="rId3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58.wmf"/><Relationship Id="rId46" Type="http://schemas.openxmlformats.org/officeDocument/2006/relationships/image" Target="../media/image31.wmf"/><Relationship Id="rId59" Type="http://schemas.openxmlformats.org/officeDocument/2006/relationships/oleObject" Target="../embeddings/oleObject67.bin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2.bin"/><Relationship Id="rId3" Type="http://schemas.openxmlformats.org/officeDocument/2006/relationships/notesSlide" Target="../notesSlides/notesSlide152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4.vml"/><Relationship Id="rId6" Type="http://schemas.openxmlformats.org/officeDocument/2006/relationships/oleObject" Target="../embeddings/oleObject851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53.bin"/><Relationship Id="rId4" Type="http://schemas.openxmlformats.org/officeDocument/2006/relationships/oleObject" Target="../embeddings/oleObject850.bin"/><Relationship Id="rId9" Type="http://schemas.openxmlformats.org/officeDocument/2006/relationships/image" Target="../media/image206.wmf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6.bin"/><Relationship Id="rId3" Type="http://schemas.openxmlformats.org/officeDocument/2006/relationships/notesSlide" Target="../notesSlides/notesSlide153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5.vml"/><Relationship Id="rId6" Type="http://schemas.openxmlformats.org/officeDocument/2006/relationships/oleObject" Target="../embeddings/oleObject855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57.bin"/><Relationship Id="rId4" Type="http://schemas.openxmlformats.org/officeDocument/2006/relationships/oleObject" Target="../embeddings/oleObject854.bin"/><Relationship Id="rId9" Type="http://schemas.openxmlformats.org/officeDocument/2006/relationships/image" Target="../media/image206.wmf"/></Relationships>
</file>

<file path=ppt/slides/_rels/slide1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0.bin"/><Relationship Id="rId3" Type="http://schemas.openxmlformats.org/officeDocument/2006/relationships/notesSlide" Target="../notesSlides/notesSlide154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6.vml"/><Relationship Id="rId6" Type="http://schemas.openxmlformats.org/officeDocument/2006/relationships/oleObject" Target="../embeddings/oleObject859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61.bin"/><Relationship Id="rId4" Type="http://schemas.openxmlformats.org/officeDocument/2006/relationships/oleObject" Target="../embeddings/oleObject858.bin"/><Relationship Id="rId9" Type="http://schemas.openxmlformats.org/officeDocument/2006/relationships/image" Target="../media/image208.wmf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4.bin"/><Relationship Id="rId3" Type="http://schemas.openxmlformats.org/officeDocument/2006/relationships/notesSlide" Target="../notesSlides/notesSlide15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7.vml"/><Relationship Id="rId6" Type="http://schemas.openxmlformats.org/officeDocument/2006/relationships/oleObject" Target="../embeddings/oleObject863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65.bin"/><Relationship Id="rId4" Type="http://schemas.openxmlformats.org/officeDocument/2006/relationships/oleObject" Target="../embeddings/oleObject862.bin"/><Relationship Id="rId9" Type="http://schemas.openxmlformats.org/officeDocument/2006/relationships/image" Target="../media/image208.wmf"/></Relationships>
</file>

<file path=ppt/slides/_rels/slide1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8.bin"/><Relationship Id="rId3" Type="http://schemas.openxmlformats.org/officeDocument/2006/relationships/notesSlide" Target="../notesSlides/notesSlide156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8.vml"/><Relationship Id="rId6" Type="http://schemas.openxmlformats.org/officeDocument/2006/relationships/oleObject" Target="../embeddings/oleObject867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69.bin"/><Relationship Id="rId4" Type="http://schemas.openxmlformats.org/officeDocument/2006/relationships/oleObject" Target="../embeddings/oleObject866.bin"/><Relationship Id="rId9" Type="http://schemas.openxmlformats.org/officeDocument/2006/relationships/image" Target="../media/image208.wmf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2.bin"/><Relationship Id="rId3" Type="http://schemas.openxmlformats.org/officeDocument/2006/relationships/notesSlide" Target="../notesSlides/notesSlide15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9.vml"/><Relationship Id="rId6" Type="http://schemas.openxmlformats.org/officeDocument/2006/relationships/oleObject" Target="../embeddings/oleObject871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73.bin"/><Relationship Id="rId4" Type="http://schemas.openxmlformats.org/officeDocument/2006/relationships/oleObject" Target="../embeddings/oleObject870.bin"/><Relationship Id="rId9" Type="http://schemas.openxmlformats.org/officeDocument/2006/relationships/image" Target="../media/image209.wmf"/></Relationships>
</file>

<file path=ppt/slides/_rels/slide1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6.bin"/><Relationship Id="rId3" Type="http://schemas.openxmlformats.org/officeDocument/2006/relationships/notesSlide" Target="../notesSlides/notesSlide15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0.vml"/><Relationship Id="rId6" Type="http://schemas.openxmlformats.org/officeDocument/2006/relationships/oleObject" Target="../embeddings/oleObject875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77.bin"/><Relationship Id="rId4" Type="http://schemas.openxmlformats.org/officeDocument/2006/relationships/oleObject" Target="../embeddings/oleObject874.bin"/><Relationship Id="rId9" Type="http://schemas.openxmlformats.org/officeDocument/2006/relationships/image" Target="../media/image209.wmf"/></Relationships>
</file>

<file path=ppt/slides/_rels/slide1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0.bin"/><Relationship Id="rId3" Type="http://schemas.openxmlformats.org/officeDocument/2006/relationships/notesSlide" Target="../notesSlides/notesSlide159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1.vml"/><Relationship Id="rId6" Type="http://schemas.openxmlformats.org/officeDocument/2006/relationships/oleObject" Target="../embeddings/oleObject879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881.bin"/><Relationship Id="rId4" Type="http://schemas.openxmlformats.org/officeDocument/2006/relationships/oleObject" Target="../embeddings/oleObject878.bin"/><Relationship Id="rId9" Type="http://schemas.openxmlformats.org/officeDocument/2006/relationships/image" Target="../media/image210.wmf"/></Relationships>
</file>

<file path=ppt/slides/_rels/slide1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4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160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8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2.vml"/><Relationship Id="rId6" Type="http://schemas.openxmlformats.org/officeDocument/2006/relationships/oleObject" Target="../embeddings/oleObject883.bin"/><Relationship Id="rId11" Type="http://schemas.openxmlformats.org/officeDocument/2006/relationships/image" Target="../media/image21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885.bin"/><Relationship Id="rId4" Type="http://schemas.openxmlformats.org/officeDocument/2006/relationships/oleObject" Target="../embeddings/oleObject882.bin"/><Relationship Id="rId9" Type="http://schemas.openxmlformats.org/officeDocument/2006/relationships/image" Target="../media/image166.wmf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9.bin"/><Relationship Id="rId13" Type="http://schemas.openxmlformats.org/officeDocument/2006/relationships/image" Target="../media/image212.wmf"/><Relationship Id="rId3" Type="http://schemas.openxmlformats.org/officeDocument/2006/relationships/notesSlide" Target="../notesSlides/notesSlide161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8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3.vml"/><Relationship Id="rId6" Type="http://schemas.openxmlformats.org/officeDocument/2006/relationships/oleObject" Target="../embeddings/oleObject888.bin"/><Relationship Id="rId11" Type="http://schemas.openxmlformats.org/officeDocument/2006/relationships/image" Target="../media/image21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890.bin"/><Relationship Id="rId4" Type="http://schemas.openxmlformats.org/officeDocument/2006/relationships/oleObject" Target="../embeddings/oleObject887.bin"/><Relationship Id="rId9" Type="http://schemas.openxmlformats.org/officeDocument/2006/relationships/image" Target="../media/image166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9" Type="http://schemas.openxmlformats.org/officeDocument/2006/relationships/oleObject" Target="../embeddings/oleObject88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0.wmf"/><Relationship Id="rId42" Type="http://schemas.openxmlformats.org/officeDocument/2006/relationships/image" Target="../media/image84.wmf"/><Relationship Id="rId47" Type="http://schemas.openxmlformats.org/officeDocument/2006/relationships/oleObject" Target="../embeddings/oleObject92.bin"/><Relationship Id="rId50" Type="http://schemas.openxmlformats.org/officeDocument/2006/relationships/image" Target="../media/image87.wmf"/><Relationship Id="rId55" Type="http://schemas.openxmlformats.org/officeDocument/2006/relationships/oleObject" Target="../embeddings/oleObject96.bin"/><Relationship Id="rId63" Type="http://schemas.openxmlformats.org/officeDocument/2006/relationships/oleObject" Target="../embeddings/oleObject100.bin"/><Relationship Id="rId68" Type="http://schemas.openxmlformats.org/officeDocument/2006/relationships/image" Target="../media/image40.wmf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87.bin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91.bin"/><Relationship Id="rId53" Type="http://schemas.openxmlformats.org/officeDocument/2006/relationships/oleObject" Target="../embeddings/oleObject95.bin"/><Relationship Id="rId58" Type="http://schemas.openxmlformats.org/officeDocument/2006/relationships/image" Target="../media/image91.wmf"/><Relationship Id="rId66" Type="http://schemas.openxmlformats.org/officeDocument/2006/relationships/image" Target="../media/image39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49" Type="http://schemas.openxmlformats.org/officeDocument/2006/relationships/oleObject" Target="../embeddings/oleObject93.bin"/><Relationship Id="rId57" Type="http://schemas.openxmlformats.org/officeDocument/2006/relationships/oleObject" Target="../embeddings/oleObject97.bin"/><Relationship Id="rId61" Type="http://schemas.openxmlformats.org/officeDocument/2006/relationships/oleObject" Target="../embeddings/oleObject99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4" Type="http://schemas.openxmlformats.org/officeDocument/2006/relationships/image" Target="../media/image85.wmf"/><Relationship Id="rId52" Type="http://schemas.openxmlformats.org/officeDocument/2006/relationships/image" Target="../media/image88.wmf"/><Relationship Id="rId60" Type="http://schemas.openxmlformats.org/officeDocument/2006/relationships/image" Target="../media/image35.wmf"/><Relationship Id="rId65" Type="http://schemas.openxmlformats.org/officeDocument/2006/relationships/oleObject" Target="../embeddings/oleObject101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86.bin"/><Relationship Id="rId43" Type="http://schemas.openxmlformats.org/officeDocument/2006/relationships/oleObject" Target="../embeddings/oleObject90.bin"/><Relationship Id="rId48" Type="http://schemas.openxmlformats.org/officeDocument/2006/relationships/image" Target="../media/image60.wmf"/><Relationship Id="rId56" Type="http://schemas.openxmlformats.org/officeDocument/2006/relationships/image" Target="../media/image90.wmf"/><Relationship Id="rId64" Type="http://schemas.openxmlformats.org/officeDocument/2006/relationships/image" Target="../media/image38.wmf"/><Relationship Id="rId69" Type="http://schemas.openxmlformats.org/officeDocument/2006/relationships/oleObject" Target="../embeddings/oleObject103.bin"/><Relationship Id="rId8" Type="http://schemas.openxmlformats.org/officeDocument/2006/relationships/image" Target="../media/image67.wmf"/><Relationship Id="rId51" Type="http://schemas.openxmlformats.org/officeDocument/2006/relationships/oleObject" Target="../embeddings/oleObject94.bin"/><Relationship Id="rId3" Type="http://schemas.openxmlformats.org/officeDocument/2006/relationships/oleObject" Target="../embeddings/oleObject70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82.wmf"/><Relationship Id="rId46" Type="http://schemas.openxmlformats.org/officeDocument/2006/relationships/image" Target="../media/image86.wmf"/><Relationship Id="rId59" Type="http://schemas.openxmlformats.org/officeDocument/2006/relationships/oleObject" Target="../embeddings/oleObject98.bin"/><Relationship Id="rId67" Type="http://schemas.openxmlformats.org/officeDocument/2006/relationships/oleObject" Target="../embeddings/oleObject102.bin"/><Relationship Id="rId20" Type="http://schemas.openxmlformats.org/officeDocument/2006/relationships/image" Target="../media/image73.wmf"/><Relationship Id="rId41" Type="http://schemas.openxmlformats.org/officeDocument/2006/relationships/oleObject" Target="../embeddings/oleObject89.bin"/><Relationship Id="rId54" Type="http://schemas.openxmlformats.org/officeDocument/2006/relationships/image" Target="../media/image89.wmf"/><Relationship Id="rId62" Type="http://schemas.openxmlformats.org/officeDocument/2006/relationships/image" Target="../media/image37.wmf"/><Relationship Id="rId70" Type="http://schemas.openxmlformats.org/officeDocument/2006/relationships/image" Target="../media/image5.wmf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4.bin"/><Relationship Id="rId13" Type="http://schemas.openxmlformats.org/officeDocument/2006/relationships/image" Target="../media/image212.wmf"/><Relationship Id="rId3" Type="http://schemas.openxmlformats.org/officeDocument/2006/relationships/notesSlide" Target="../notesSlides/notesSlide162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8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4.vml"/><Relationship Id="rId6" Type="http://schemas.openxmlformats.org/officeDocument/2006/relationships/oleObject" Target="../embeddings/oleObject893.bin"/><Relationship Id="rId11" Type="http://schemas.openxmlformats.org/officeDocument/2006/relationships/image" Target="../media/image21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895.bin"/><Relationship Id="rId4" Type="http://schemas.openxmlformats.org/officeDocument/2006/relationships/oleObject" Target="../embeddings/oleObject892.bin"/><Relationship Id="rId9" Type="http://schemas.openxmlformats.org/officeDocument/2006/relationships/image" Target="../media/image166.wmf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9.bin"/><Relationship Id="rId3" Type="http://schemas.openxmlformats.org/officeDocument/2006/relationships/notesSlide" Target="../notesSlides/notesSlide163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5.vml"/><Relationship Id="rId6" Type="http://schemas.openxmlformats.org/officeDocument/2006/relationships/oleObject" Target="../embeddings/oleObject898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900.bin"/><Relationship Id="rId4" Type="http://schemas.openxmlformats.org/officeDocument/2006/relationships/oleObject" Target="../embeddings/oleObject897.bin"/><Relationship Id="rId9" Type="http://schemas.openxmlformats.org/officeDocument/2006/relationships/image" Target="../media/image213.wmf"/></Relationships>
</file>

<file path=ppt/slides/_rels/slide1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3.bin"/><Relationship Id="rId3" Type="http://schemas.openxmlformats.org/officeDocument/2006/relationships/notesSlide" Target="../notesSlides/notesSlide164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6.vml"/><Relationship Id="rId6" Type="http://schemas.openxmlformats.org/officeDocument/2006/relationships/oleObject" Target="../embeddings/oleObject902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904.bin"/><Relationship Id="rId4" Type="http://schemas.openxmlformats.org/officeDocument/2006/relationships/oleObject" Target="../embeddings/oleObject901.bin"/><Relationship Id="rId9" Type="http://schemas.openxmlformats.org/officeDocument/2006/relationships/image" Target="../media/image213.wmf"/></Relationships>
</file>

<file path=ppt/slides/_rels/slide1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7.bin"/><Relationship Id="rId3" Type="http://schemas.openxmlformats.org/officeDocument/2006/relationships/notesSlide" Target="../notesSlides/notesSlide16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7.vml"/><Relationship Id="rId6" Type="http://schemas.openxmlformats.org/officeDocument/2006/relationships/oleObject" Target="../embeddings/oleObject906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908.bin"/><Relationship Id="rId4" Type="http://schemas.openxmlformats.org/officeDocument/2006/relationships/oleObject" Target="../embeddings/oleObject905.bin"/><Relationship Id="rId9" Type="http://schemas.openxmlformats.org/officeDocument/2006/relationships/image" Target="../media/image214.wmf"/></Relationships>
</file>

<file path=ppt/slides/_rels/slide1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1.bin"/><Relationship Id="rId3" Type="http://schemas.openxmlformats.org/officeDocument/2006/relationships/notesSlide" Target="../notesSlides/notesSlide166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8.vml"/><Relationship Id="rId6" Type="http://schemas.openxmlformats.org/officeDocument/2006/relationships/oleObject" Target="../embeddings/oleObject910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912.bin"/><Relationship Id="rId4" Type="http://schemas.openxmlformats.org/officeDocument/2006/relationships/oleObject" Target="../embeddings/oleObject909.bin"/><Relationship Id="rId9" Type="http://schemas.openxmlformats.org/officeDocument/2006/relationships/image" Target="../media/image215.wmf"/></Relationships>
</file>

<file path=ppt/slides/_rels/slide1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5.bin"/><Relationship Id="rId3" Type="http://schemas.openxmlformats.org/officeDocument/2006/relationships/notesSlide" Target="../notesSlides/notesSlide167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9.vml"/><Relationship Id="rId6" Type="http://schemas.openxmlformats.org/officeDocument/2006/relationships/oleObject" Target="../embeddings/oleObject914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916.bin"/><Relationship Id="rId4" Type="http://schemas.openxmlformats.org/officeDocument/2006/relationships/oleObject" Target="../embeddings/oleObject913.bin"/><Relationship Id="rId9" Type="http://schemas.openxmlformats.org/officeDocument/2006/relationships/image" Target="../media/image160.wmf"/></Relationships>
</file>

<file path=ppt/slides/_rels/slide1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9.bin"/><Relationship Id="rId3" Type="http://schemas.openxmlformats.org/officeDocument/2006/relationships/notesSlide" Target="../notesSlides/notesSlide168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0.vml"/><Relationship Id="rId6" Type="http://schemas.openxmlformats.org/officeDocument/2006/relationships/oleObject" Target="../embeddings/oleObject918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920.bin"/><Relationship Id="rId4" Type="http://schemas.openxmlformats.org/officeDocument/2006/relationships/oleObject" Target="../embeddings/oleObject917.bin"/><Relationship Id="rId9" Type="http://schemas.openxmlformats.org/officeDocument/2006/relationships/image" Target="../media/image160.wmf"/></Relationships>
</file>

<file path=ppt/slides/_rels/slide1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3.bin"/><Relationship Id="rId3" Type="http://schemas.openxmlformats.org/officeDocument/2006/relationships/notesSlide" Target="../notesSlides/notesSlide169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1.vml"/><Relationship Id="rId6" Type="http://schemas.openxmlformats.org/officeDocument/2006/relationships/oleObject" Target="../embeddings/oleObject922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924.bin"/><Relationship Id="rId4" Type="http://schemas.openxmlformats.org/officeDocument/2006/relationships/oleObject" Target="../embeddings/oleObject921.bin"/><Relationship Id="rId9" Type="http://schemas.openxmlformats.org/officeDocument/2006/relationships/image" Target="../media/image160.wmf"/></Relationships>
</file>

<file path=ppt/slides/_rels/slide1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7.bin"/><Relationship Id="rId3" Type="http://schemas.openxmlformats.org/officeDocument/2006/relationships/notesSlide" Target="../notesSlides/notesSlide170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2.vml"/><Relationship Id="rId6" Type="http://schemas.openxmlformats.org/officeDocument/2006/relationships/oleObject" Target="../embeddings/oleObject926.bin"/><Relationship Id="rId11" Type="http://schemas.openxmlformats.org/officeDocument/2006/relationships/image" Target="../media/image198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928.bin"/><Relationship Id="rId4" Type="http://schemas.openxmlformats.org/officeDocument/2006/relationships/oleObject" Target="../embeddings/oleObject925.bin"/><Relationship Id="rId9" Type="http://schemas.openxmlformats.org/officeDocument/2006/relationships/image" Target="../media/image160.wmf"/></Relationships>
</file>

<file path=ppt/slides/_rels/slide1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1.bin"/><Relationship Id="rId3" Type="http://schemas.openxmlformats.org/officeDocument/2006/relationships/notesSlide" Target="../notesSlides/notesSlide171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3.vml"/><Relationship Id="rId6" Type="http://schemas.openxmlformats.org/officeDocument/2006/relationships/oleObject" Target="../embeddings/oleObject930.bin"/><Relationship Id="rId11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oleObject" Target="../embeddings/oleObject932.bin"/><Relationship Id="rId4" Type="http://schemas.openxmlformats.org/officeDocument/2006/relationships/oleObject" Target="../embeddings/oleObject929.bin"/><Relationship Id="rId9" Type="http://schemas.openxmlformats.org/officeDocument/2006/relationships/image" Target="../media/image16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98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01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36.wmf"/><Relationship Id="rId36" Type="http://schemas.openxmlformats.org/officeDocument/2006/relationships/image" Target="../media/image18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60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120.bin"/></Relationships>
</file>

<file path=ppt/slides/_rels/slide2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5.bin"/><Relationship Id="rId3" Type="http://schemas.openxmlformats.org/officeDocument/2006/relationships/notesSlide" Target="../notesSlides/notesSlide172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4.vml"/><Relationship Id="rId6" Type="http://schemas.openxmlformats.org/officeDocument/2006/relationships/oleObject" Target="../embeddings/oleObject934.bin"/><Relationship Id="rId11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oleObject" Target="../embeddings/oleObject936.bin"/><Relationship Id="rId4" Type="http://schemas.openxmlformats.org/officeDocument/2006/relationships/oleObject" Target="../embeddings/oleObject933.bin"/><Relationship Id="rId9" Type="http://schemas.openxmlformats.org/officeDocument/2006/relationships/image" Target="../media/image160.wmf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7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7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7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7.xml"/></Relationships>
</file>

<file path=ppt/slides/_rels/slide2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9.bin"/><Relationship Id="rId3" Type="http://schemas.openxmlformats.org/officeDocument/2006/relationships/notesSlide" Target="../notesSlides/notesSlide177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5.vml"/><Relationship Id="rId6" Type="http://schemas.openxmlformats.org/officeDocument/2006/relationships/oleObject" Target="../embeddings/oleObject938.bin"/><Relationship Id="rId11" Type="http://schemas.openxmlformats.org/officeDocument/2006/relationships/image" Target="../media/image217.wmf"/><Relationship Id="rId5" Type="http://schemas.openxmlformats.org/officeDocument/2006/relationships/image" Target="../media/image216.wmf"/><Relationship Id="rId10" Type="http://schemas.openxmlformats.org/officeDocument/2006/relationships/oleObject" Target="../embeddings/oleObject940.bin"/><Relationship Id="rId4" Type="http://schemas.openxmlformats.org/officeDocument/2006/relationships/oleObject" Target="../embeddings/oleObject937.bin"/><Relationship Id="rId9" Type="http://schemas.openxmlformats.org/officeDocument/2006/relationships/image" Target="../media/image148.wmf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8.xml"/><Relationship Id="rId7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6.vml"/><Relationship Id="rId6" Type="http://schemas.openxmlformats.org/officeDocument/2006/relationships/oleObject" Target="../embeddings/oleObject940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408.bin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9.xml"/><Relationship Id="rId7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7.vml"/><Relationship Id="rId6" Type="http://schemas.openxmlformats.org/officeDocument/2006/relationships/oleObject" Target="../embeddings/oleObject942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941.bin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8.vml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943.bin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03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27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1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133.bin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9.vml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944.bin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3.xml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0.vml"/><Relationship Id="rId6" Type="http://schemas.openxmlformats.org/officeDocument/2006/relationships/oleObject" Target="../embeddings/oleObject946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945.bin"/></Relationships>
</file>

<file path=ppt/slides/_rels/slide2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9.bin"/><Relationship Id="rId3" Type="http://schemas.openxmlformats.org/officeDocument/2006/relationships/notesSlide" Target="../notesSlides/notesSlide184.xml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1.vml"/><Relationship Id="rId6" Type="http://schemas.openxmlformats.org/officeDocument/2006/relationships/oleObject" Target="../embeddings/oleObject948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947.bin"/><Relationship Id="rId9" Type="http://schemas.openxmlformats.org/officeDocument/2006/relationships/image" Target="../media/image222.wmf"/></Relationships>
</file>

<file path=ppt/slides/_rels/slide2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9.bin"/><Relationship Id="rId3" Type="http://schemas.openxmlformats.org/officeDocument/2006/relationships/notesSlide" Target="../notesSlides/notesSlide185.xml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2.vml"/><Relationship Id="rId6" Type="http://schemas.openxmlformats.org/officeDocument/2006/relationships/oleObject" Target="../embeddings/oleObject946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945.bin"/><Relationship Id="rId9" Type="http://schemas.openxmlformats.org/officeDocument/2006/relationships/image" Target="../media/image222.wmf"/></Relationships>
</file>

<file path=ppt/slides/_rels/slide2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2.bin"/><Relationship Id="rId3" Type="http://schemas.openxmlformats.org/officeDocument/2006/relationships/notesSlide" Target="../notesSlides/notesSlide186.xml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3.vml"/><Relationship Id="rId6" Type="http://schemas.openxmlformats.org/officeDocument/2006/relationships/oleObject" Target="../embeddings/oleObject951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950.bin"/><Relationship Id="rId9" Type="http://schemas.openxmlformats.org/officeDocument/2006/relationships/image" Target="../media/image222.wmf"/></Relationships>
</file>

<file path=ppt/slides/_rels/slide2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5.bin"/><Relationship Id="rId3" Type="http://schemas.openxmlformats.org/officeDocument/2006/relationships/notesSlide" Target="../notesSlides/notesSlide187.xml"/><Relationship Id="rId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4.vml"/><Relationship Id="rId6" Type="http://schemas.openxmlformats.org/officeDocument/2006/relationships/oleObject" Target="../embeddings/oleObject954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956.bin"/><Relationship Id="rId4" Type="http://schemas.openxmlformats.org/officeDocument/2006/relationships/oleObject" Target="../embeddings/oleObject953.bin"/><Relationship Id="rId9" Type="http://schemas.openxmlformats.org/officeDocument/2006/relationships/image" Target="../media/image222.wmf"/></Relationships>
</file>

<file path=ppt/slides/_rels/slide2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9.bin"/><Relationship Id="rId13" Type="http://schemas.openxmlformats.org/officeDocument/2006/relationships/image" Target="../media/image223.wmf"/><Relationship Id="rId3" Type="http://schemas.openxmlformats.org/officeDocument/2006/relationships/notesSlide" Target="../notesSlides/notesSlide188.xml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9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5.vml"/><Relationship Id="rId6" Type="http://schemas.openxmlformats.org/officeDocument/2006/relationships/oleObject" Target="../embeddings/oleObject958.bin"/><Relationship Id="rId11" Type="http://schemas.openxmlformats.org/officeDocument/2006/relationships/image" Target="../media/image224.wmf"/><Relationship Id="rId5" Type="http://schemas.openxmlformats.org/officeDocument/2006/relationships/image" Target="../media/image220.wmf"/><Relationship Id="rId10" Type="http://schemas.openxmlformats.org/officeDocument/2006/relationships/oleObject" Target="../embeddings/oleObject960.bin"/><Relationship Id="rId4" Type="http://schemas.openxmlformats.org/officeDocument/2006/relationships/oleObject" Target="../embeddings/oleObject957.bin"/><Relationship Id="rId9" Type="http://schemas.openxmlformats.org/officeDocument/2006/relationships/image" Target="../media/image222.wmf"/></Relationships>
</file>

<file path=ppt/slides/_rels/slide2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4.bin"/><Relationship Id="rId13" Type="http://schemas.openxmlformats.org/officeDocument/2006/relationships/image" Target="../media/image224.wmf"/><Relationship Id="rId3" Type="http://schemas.openxmlformats.org/officeDocument/2006/relationships/notesSlide" Target="../notesSlides/notesSlide189.xml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966.bin"/><Relationship Id="rId17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8.bin"/><Relationship Id="rId1" Type="http://schemas.openxmlformats.org/officeDocument/2006/relationships/vmlDrawing" Target="../drawings/vmlDrawing196.vml"/><Relationship Id="rId6" Type="http://schemas.openxmlformats.org/officeDocument/2006/relationships/oleObject" Target="../embeddings/oleObject963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965.bin"/><Relationship Id="rId4" Type="http://schemas.openxmlformats.org/officeDocument/2006/relationships/oleObject" Target="../embeddings/oleObject962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967.bin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0.xml"/><Relationship Id="rId1" Type="http://schemas.openxmlformats.org/officeDocument/2006/relationships/slideLayout" Target="../slideLayouts/slideLayout7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9" Type="http://schemas.openxmlformats.org/officeDocument/2006/relationships/oleObject" Target="../embeddings/oleObject152.bin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80.wmf"/><Relationship Id="rId42" Type="http://schemas.openxmlformats.org/officeDocument/2006/relationships/image" Target="../media/image84.wmf"/><Relationship Id="rId47" Type="http://schemas.openxmlformats.org/officeDocument/2006/relationships/oleObject" Target="../embeddings/oleObject156.bin"/><Relationship Id="rId50" Type="http://schemas.openxmlformats.org/officeDocument/2006/relationships/image" Target="../media/image105.wmf"/><Relationship Id="rId55" Type="http://schemas.openxmlformats.org/officeDocument/2006/relationships/oleObject" Target="../embeddings/oleObject160.bin"/><Relationship Id="rId63" Type="http://schemas.openxmlformats.org/officeDocument/2006/relationships/oleObject" Target="../embeddings/oleObject164.bin"/><Relationship Id="rId68" Type="http://schemas.openxmlformats.org/officeDocument/2006/relationships/image" Target="../media/image37.wmf"/><Relationship Id="rId7" Type="http://schemas.openxmlformats.org/officeDocument/2006/relationships/oleObject" Target="../embeddings/oleObject136.bin"/><Relationship Id="rId71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9" Type="http://schemas.openxmlformats.org/officeDocument/2006/relationships/oleObject" Target="../embeddings/oleObject147.bin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155.bin"/><Relationship Id="rId53" Type="http://schemas.openxmlformats.org/officeDocument/2006/relationships/oleObject" Target="../embeddings/oleObject159.bin"/><Relationship Id="rId58" Type="http://schemas.openxmlformats.org/officeDocument/2006/relationships/image" Target="../media/image100.wmf"/><Relationship Id="rId66" Type="http://schemas.openxmlformats.org/officeDocument/2006/relationships/image" Target="../media/image36.wmf"/><Relationship Id="rId74" Type="http://schemas.openxmlformats.org/officeDocument/2006/relationships/image" Target="../media/image40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49" Type="http://schemas.openxmlformats.org/officeDocument/2006/relationships/oleObject" Target="../embeddings/oleObject157.bin"/><Relationship Id="rId57" Type="http://schemas.openxmlformats.org/officeDocument/2006/relationships/oleObject" Target="../embeddings/oleObject161.bin"/><Relationship Id="rId61" Type="http://schemas.openxmlformats.org/officeDocument/2006/relationships/oleObject" Target="../embeddings/oleObject163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4" Type="http://schemas.openxmlformats.org/officeDocument/2006/relationships/image" Target="../media/image85.wmf"/><Relationship Id="rId52" Type="http://schemas.openxmlformats.org/officeDocument/2006/relationships/image" Target="../media/image60.wmf"/><Relationship Id="rId60" Type="http://schemas.openxmlformats.org/officeDocument/2006/relationships/image" Target="../media/image101.wmf"/><Relationship Id="rId65" Type="http://schemas.openxmlformats.org/officeDocument/2006/relationships/oleObject" Target="../embeddings/oleObject165.bin"/><Relationship Id="rId73" Type="http://schemas.openxmlformats.org/officeDocument/2006/relationships/oleObject" Target="../embeddings/oleObject169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150.bin"/><Relationship Id="rId43" Type="http://schemas.openxmlformats.org/officeDocument/2006/relationships/oleObject" Target="../embeddings/oleObject154.bin"/><Relationship Id="rId48" Type="http://schemas.openxmlformats.org/officeDocument/2006/relationships/image" Target="../media/image104.wmf"/><Relationship Id="rId56" Type="http://schemas.openxmlformats.org/officeDocument/2006/relationships/image" Target="../media/image99.wmf"/><Relationship Id="rId64" Type="http://schemas.openxmlformats.org/officeDocument/2006/relationships/image" Target="../media/image35.wmf"/><Relationship Id="rId69" Type="http://schemas.openxmlformats.org/officeDocument/2006/relationships/oleObject" Target="../embeddings/oleObject167.bin"/><Relationship Id="rId8" Type="http://schemas.openxmlformats.org/officeDocument/2006/relationships/image" Target="../media/image67.wmf"/><Relationship Id="rId51" Type="http://schemas.openxmlformats.org/officeDocument/2006/relationships/oleObject" Target="../embeddings/oleObject158.bin"/><Relationship Id="rId72" Type="http://schemas.openxmlformats.org/officeDocument/2006/relationships/image" Target="../media/image39.wmf"/><Relationship Id="rId3" Type="http://schemas.openxmlformats.org/officeDocument/2006/relationships/oleObject" Target="../embeddings/oleObject13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82.wmf"/><Relationship Id="rId46" Type="http://schemas.openxmlformats.org/officeDocument/2006/relationships/image" Target="../media/image86.wmf"/><Relationship Id="rId59" Type="http://schemas.openxmlformats.org/officeDocument/2006/relationships/oleObject" Target="../embeddings/oleObject162.bin"/><Relationship Id="rId67" Type="http://schemas.openxmlformats.org/officeDocument/2006/relationships/oleObject" Target="../embeddings/oleObject166.bin"/><Relationship Id="rId20" Type="http://schemas.openxmlformats.org/officeDocument/2006/relationships/image" Target="../media/image73.wmf"/><Relationship Id="rId41" Type="http://schemas.openxmlformats.org/officeDocument/2006/relationships/oleObject" Target="../embeddings/oleObject153.bin"/><Relationship Id="rId54" Type="http://schemas.openxmlformats.org/officeDocument/2006/relationships/image" Target="../media/image98.wmf"/><Relationship Id="rId62" Type="http://schemas.openxmlformats.org/officeDocument/2006/relationships/image" Target="../media/image19.wmf"/><Relationship Id="rId7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9" Type="http://schemas.openxmlformats.org/officeDocument/2006/relationships/oleObject" Target="../embeddings/oleObject188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54.wmf"/><Relationship Id="rId42" Type="http://schemas.openxmlformats.org/officeDocument/2006/relationships/image" Target="../media/image58.wmf"/><Relationship Id="rId47" Type="http://schemas.openxmlformats.org/officeDocument/2006/relationships/oleObject" Target="../embeddings/oleObject192.bin"/><Relationship Id="rId50" Type="http://schemas.openxmlformats.org/officeDocument/2006/relationships/image" Target="../media/image98.wmf"/><Relationship Id="rId55" Type="http://schemas.openxmlformats.org/officeDocument/2006/relationships/oleObject" Target="../embeddings/oleObject196.bin"/><Relationship Id="rId63" Type="http://schemas.openxmlformats.org/officeDocument/2006/relationships/oleObject" Target="../embeddings/oleObject200.bin"/><Relationship Id="rId68" Type="http://schemas.openxmlformats.org/officeDocument/2006/relationships/image" Target="../media/image40.wmf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187.bin"/><Relationship Id="rId40" Type="http://schemas.openxmlformats.org/officeDocument/2006/relationships/image" Target="../media/image57.wmf"/><Relationship Id="rId45" Type="http://schemas.openxmlformats.org/officeDocument/2006/relationships/oleObject" Target="../embeddings/oleObject191.bin"/><Relationship Id="rId53" Type="http://schemas.openxmlformats.org/officeDocument/2006/relationships/oleObject" Target="../embeddings/oleObject195.bin"/><Relationship Id="rId58" Type="http://schemas.openxmlformats.org/officeDocument/2006/relationships/image" Target="../media/image35.wmf"/><Relationship Id="rId66" Type="http://schemas.openxmlformats.org/officeDocument/2006/relationships/image" Target="../media/image39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51.wmf"/><Relationship Id="rId36" Type="http://schemas.openxmlformats.org/officeDocument/2006/relationships/image" Target="../media/image55.wmf"/><Relationship Id="rId49" Type="http://schemas.openxmlformats.org/officeDocument/2006/relationships/oleObject" Target="../embeddings/oleObject193.bin"/><Relationship Id="rId57" Type="http://schemas.openxmlformats.org/officeDocument/2006/relationships/oleObject" Target="../embeddings/oleObject197.bin"/><Relationship Id="rId61" Type="http://schemas.openxmlformats.org/officeDocument/2006/relationships/oleObject" Target="../embeddings/oleObject199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4" Type="http://schemas.openxmlformats.org/officeDocument/2006/relationships/image" Target="../media/image59.wmf"/><Relationship Id="rId52" Type="http://schemas.openxmlformats.org/officeDocument/2006/relationships/image" Target="../media/image99.wmf"/><Relationship Id="rId60" Type="http://schemas.openxmlformats.org/officeDocument/2006/relationships/image" Target="../media/image36.wmf"/><Relationship Id="rId65" Type="http://schemas.openxmlformats.org/officeDocument/2006/relationships/oleObject" Target="../embeddings/oleObject201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186.bin"/><Relationship Id="rId43" Type="http://schemas.openxmlformats.org/officeDocument/2006/relationships/oleObject" Target="../embeddings/oleObject190.bin"/><Relationship Id="rId48" Type="http://schemas.openxmlformats.org/officeDocument/2006/relationships/image" Target="../media/image97.wmf"/><Relationship Id="rId56" Type="http://schemas.openxmlformats.org/officeDocument/2006/relationships/image" Target="../media/image26.wmf"/><Relationship Id="rId64" Type="http://schemas.openxmlformats.org/officeDocument/2006/relationships/image" Target="../media/image38.wmf"/><Relationship Id="rId8" Type="http://schemas.openxmlformats.org/officeDocument/2006/relationships/image" Target="../media/image41.wmf"/><Relationship Id="rId51" Type="http://schemas.openxmlformats.org/officeDocument/2006/relationships/oleObject" Target="../embeddings/oleObject194.bin"/><Relationship Id="rId3" Type="http://schemas.openxmlformats.org/officeDocument/2006/relationships/oleObject" Target="../embeddings/oleObject17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38" Type="http://schemas.openxmlformats.org/officeDocument/2006/relationships/image" Target="../media/image56.wmf"/><Relationship Id="rId46" Type="http://schemas.openxmlformats.org/officeDocument/2006/relationships/image" Target="../media/image60.wmf"/><Relationship Id="rId59" Type="http://schemas.openxmlformats.org/officeDocument/2006/relationships/oleObject" Target="../embeddings/oleObject198.bin"/><Relationship Id="rId67" Type="http://schemas.openxmlformats.org/officeDocument/2006/relationships/oleObject" Target="../embeddings/oleObject202.bin"/><Relationship Id="rId20" Type="http://schemas.openxmlformats.org/officeDocument/2006/relationships/image" Target="../media/image47.wmf"/><Relationship Id="rId41" Type="http://schemas.openxmlformats.org/officeDocument/2006/relationships/oleObject" Target="../embeddings/oleObject189.bin"/><Relationship Id="rId54" Type="http://schemas.openxmlformats.org/officeDocument/2006/relationships/image" Target="../media/image100.wmf"/><Relationship Id="rId62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98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21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5.wmf"/><Relationship Id="rId32" Type="http://schemas.openxmlformats.org/officeDocument/2006/relationships/image" Target="../media/image38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211.bin"/><Relationship Id="rId31" Type="http://schemas.openxmlformats.org/officeDocument/2006/relationships/oleObject" Target="../embeddings/oleObject21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60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21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23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39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00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232.bin"/><Relationship Id="rId30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35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39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01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4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28" Type="http://schemas.openxmlformats.org/officeDocument/2006/relationships/image" Target="../media/image38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256.bin"/><Relationship Id="rId31" Type="http://schemas.openxmlformats.org/officeDocument/2006/relationships/oleObject" Target="../embeddings/oleObject262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101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260.bin"/><Relationship Id="rId30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3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2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281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8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280.bin"/><Relationship Id="rId4" Type="http://schemas.openxmlformats.org/officeDocument/2006/relationships/oleObject" Target="../embeddings/oleObject277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28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5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12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88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12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91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12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94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12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97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12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00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299.bin"/><Relationship Id="rId9" Type="http://schemas.openxmlformats.org/officeDocument/2006/relationships/image" Target="../media/image12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3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13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06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13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09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13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12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13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15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13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18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17.bin"/><Relationship Id="rId9" Type="http://schemas.openxmlformats.org/officeDocument/2006/relationships/image" Target="../media/image12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21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13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24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13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7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26.bin"/><Relationship Id="rId9" Type="http://schemas.openxmlformats.org/officeDocument/2006/relationships/image" Target="../media/image13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30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12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33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12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36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12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39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12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42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13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45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13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48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13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51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12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54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53.bin"/><Relationship Id="rId9" Type="http://schemas.openxmlformats.org/officeDocument/2006/relationships/image" Target="../media/image12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57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56.bin"/><Relationship Id="rId9" Type="http://schemas.openxmlformats.org/officeDocument/2006/relationships/image" Target="../media/image12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60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12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4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63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62.bin"/><Relationship Id="rId9" Type="http://schemas.openxmlformats.org/officeDocument/2006/relationships/image" Target="../media/image12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66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14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69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14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72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71.bin"/><Relationship Id="rId9" Type="http://schemas.openxmlformats.org/officeDocument/2006/relationships/image" Target="../media/image14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75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12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78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12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81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80.bin"/><Relationship Id="rId9" Type="http://schemas.openxmlformats.org/officeDocument/2006/relationships/image" Target="../media/image12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84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383.bin"/><Relationship Id="rId9" Type="http://schemas.openxmlformats.org/officeDocument/2006/relationships/image" Target="../media/image12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387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12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90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12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93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12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96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395.bin"/><Relationship Id="rId9" Type="http://schemas.openxmlformats.org/officeDocument/2006/relationships/image" Target="../media/image12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99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398.bin"/><Relationship Id="rId9" Type="http://schemas.openxmlformats.org/officeDocument/2006/relationships/image" Target="../media/image12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3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02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401.bin"/><Relationship Id="rId9" Type="http://schemas.openxmlformats.org/officeDocument/2006/relationships/image" Target="../media/image12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6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05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404.bin"/><Relationship Id="rId9" Type="http://schemas.openxmlformats.org/officeDocument/2006/relationships/image" Target="../media/image14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08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40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414.bin"/><Relationship Id="rId3" Type="http://schemas.openxmlformats.org/officeDocument/2006/relationships/oleObject" Target="../embeddings/oleObject409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156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423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420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2.bin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417.bin"/><Relationship Id="rId11" Type="http://schemas.openxmlformats.org/officeDocument/2006/relationships/image" Target="../media/image125.wmf"/><Relationship Id="rId5" Type="http://schemas.openxmlformats.org/officeDocument/2006/relationships/image" Target="../media/image158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419.bin"/><Relationship Id="rId19" Type="http://schemas.openxmlformats.org/officeDocument/2006/relationships/image" Target="../media/image162.wmf"/><Relationship Id="rId4" Type="http://schemas.openxmlformats.org/officeDocument/2006/relationships/oleObject" Target="../embeddings/oleObject416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421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6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25.bin"/><Relationship Id="rId11" Type="http://schemas.openxmlformats.org/officeDocument/2006/relationships/image" Target="../media/image162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427.bin"/><Relationship Id="rId4" Type="http://schemas.openxmlformats.org/officeDocument/2006/relationships/oleObject" Target="../embeddings/oleObject424.bin"/><Relationship Id="rId9" Type="http://schemas.openxmlformats.org/officeDocument/2006/relationships/image" Target="../media/image160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0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429.bin"/><Relationship Id="rId11" Type="http://schemas.openxmlformats.org/officeDocument/2006/relationships/image" Target="../media/image164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431.bin"/><Relationship Id="rId4" Type="http://schemas.openxmlformats.org/officeDocument/2006/relationships/oleObject" Target="../embeddings/oleObject428.bin"/><Relationship Id="rId9" Type="http://schemas.openxmlformats.org/officeDocument/2006/relationships/image" Target="../media/image16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4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433.bin"/><Relationship Id="rId11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oleObject" Target="../embeddings/oleObject435.bin"/><Relationship Id="rId4" Type="http://schemas.openxmlformats.org/officeDocument/2006/relationships/oleObject" Target="../embeddings/oleObject432.bin"/><Relationship Id="rId9" Type="http://schemas.openxmlformats.org/officeDocument/2006/relationships/image" Target="../media/image160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8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37.bin"/><Relationship Id="rId11" Type="http://schemas.openxmlformats.org/officeDocument/2006/relationships/image" Target="../media/image166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439.bin"/><Relationship Id="rId4" Type="http://schemas.openxmlformats.org/officeDocument/2006/relationships/oleObject" Target="../embeddings/oleObject436.bin"/><Relationship Id="rId9" Type="http://schemas.openxmlformats.org/officeDocument/2006/relationships/image" Target="../media/image16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2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41.bin"/><Relationship Id="rId11" Type="http://schemas.openxmlformats.org/officeDocument/2006/relationships/image" Target="../media/image166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43.bin"/><Relationship Id="rId4" Type="http://schemas.openxmlformats.org/officeDocument/2006/relationships/oleObject" Target="../embeddings/oleObject440.bin"/><Relationship Id="rId9" Type="http://schemas.openxmlformats.org/officeDocument/2006/relationships/image" Target="../media/image160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6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45.bin"/><Relationship Id="rId11" Type="http://schemas.openxmlformats.org/officeDocument/2006/relationships/image" Target="../media/image170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47.bin"/><Relationship Id="rId4" Type="http://schemas.openxmlformats.org/officeDocument/2006/relationships/oleObject" Target="../embeddings/oleObject444.bin"/><Relationship Id="rId9" Type="http://schemas.openxmlformats.org/officeDocument/2006/relationships/image" Target="../media/image166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0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449.bin"/><Relationship Id="rId11" Type="http://schemas.openxmlformats.org/officeDocument/2006/relationships/image" Target="../media/image170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51.bin"/><Relationship Id="rId4" Type="http://schemas.openxmlformats.org/officeDocument/2006/relationships/oleObject" Target="../embeddings/oleObject448.bin"/><Relationship Id="rId9" Type="http://schemas.openxmlformats.org/officeDocument/2006/relationships/image" Target="../media/image166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453.bin"/><Relationship Id="rId11" Type="http://schemas.openxmlformats.org/officeDocument/2006/relationships/image" Target="../media/image166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55.bin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160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8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457.bin"/><Relationship Id="rId11" Type="http://schemas.openxmlformats.org/officeDocument/2006/relationships/image" Target="../media/image172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59.bin"/><Relationship Id="rId4" Type="http://schemas.openxmlformats.org/officeDocument/2006/relationships/oleObject" Target="../embeddings/oleObject456.bin"/><Relationship Id="rId9" Type="http://schemas.openxmlformats.org/officeDocument/2006/relationships/image" Target="../media/image166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2.bin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461.bin"/><Relationship Id="rId11" Type="http://schemas.openxmlformats.org/officeDocument/2006/relationships/image" Target="../media/image172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63.bin"/><Relationship Id="rId4" Type="http://schemas.openxmlformats.org/officeDocument/2006/relationships/oleObject" Target="../embeddings/oleObject460.bin"/><Relationship Id="rId9" Type="http://schemas.openxmlformats.org/officeDocument/2006/relationships/image" Target="../media/image166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6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465.bin"/><Relationship Id="rId11" Type="http://schemas.openxmlformats.org/officeDocument/2006/relationships/image" Target="../media/image173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67.bin"/><Relationship Id="rId4" Type="http://schemas.openxmlformats.org/officeDocument/2006/relationships/oleObject" Target="../embeddings/oleObject464.bin"/><Relationship Id="rId9" Type="http://schemas.openxmlformats.org/officeDocument/2006/relationships/image" Target="../media/image166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0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469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71.bin"/><Relationship Id="rId4" Type="http://schemas.openxmlformats.org/officeDocument/2006/relationships/oleObject" Target="../embeddings/oleObject468.bin"/><Relationship Id="rId9" Type="http://schemas.openxmlformats.org/officeDocument/2006/relationships/image" Target="../media/image16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473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2.bin"/><Relationship Id="rId9" Type="http://schemas.openxmlformats.org/officeDocument/2006/relationships/image" Target="../media/image166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8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477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79.bin"/><Relationship Id="rId4" Type="http://schemas.openxmlformats.org/officeDocument/2006/relationships/oleObject" Target="../embeddings/oleObject476.bin"/><Relationship Id="rId9" Type="http://schemas.openxmlformats.org/officeDocument/2006/relationships/image" Target="../media/image166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481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83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166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6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485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87.bin"/><Relationship Id="rId4" Type="http://schemas.openxmlformats.org/officeDocument/2006/relationships/oleObject" Target="../embeddings/oleObject484.bin"/><Relationship Id="rId9" Type="http://schemas.openxmlformats.org/officeDocument/2006/relationships/image" Target="../media/image166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0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489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91.bin"/><Relationship Id="rId4" Type="http://schemas.openxmlformats.org/officeDocument/2006/relationships/oleObject" Target="../embeddings/oleObject488.bin"/><Relationship Id="rId9" Type="http://schemas.openxmlformats.org/officeDocument/2006/relationships/image" Target="../media/image166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4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493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95.bin"/><Relationship Id="rId4" Type="http://schemas.openxmlformats.org/officeDocument/2006/relationships/oleObject" Target="../embeddings/oleObject492.bin"/><Relationship Id="rId9" Type="http://schemas.openxmlformats.org/officeDocument/2006/relationships/image" Target="../media/image166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8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497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499.bin"/><Relationship Id="rId4" Type="http://schemas.openxmlformats.org/officeDocument/2006/relationships/oleObject" Target="../embeddings/oleObject496.bin"/><Relationship Id="rId9" Type="http://schemas.openxmlformats.org/officeDocument/2006/relationships/image" Target="../media/image166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2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5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501.bin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503.bin"/><Relationship Id="rId4" Type="http://schemas.openxmlformats.org/officeDocument/2006/relationships/oleObject" Target="../embeddings/oleObject500.bin"/><Relationship Id="rId9" Type="http://schemas.openxmlformats.org/officeDocument/2006/relationships/image" Target="../media/image166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7.bin"/><Relationship Id="rId13" Type="http://schemas.openxmlformats.org/officeDocument/2006/relationships/image" Target="../media/image179.wmf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5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506.bin"/><Relationship Id="rId11" Type="http://schemas.openxmlformats.org/officeDocument/2006/relationships/image" Target="../media/image166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508.bin"/><Relationship Id="rId4" Type="http://schemas.openxmlformats.org/officeDocument/2006/relationships/oleObject" Target="../embeddings/oleObject505.bin"/><Relationship Id="rId9" Type="http://schemas.openxmlformats.org/officeDocument/2006/relationships/image" Target="../media/image177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2.bin"/><Relationship Id="rId13" Type="http://schemas.openxmlformats.org/officeDocument/2006/relationships/image" Target="../media/image179.wmf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5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511.bin"/><Relationship Id="rId11" Type="http://schemas.openxmlformats.org/officeDocument/2006/relationships/image" Target="../media/image166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513.bin"/><Relationship Id="rId4" Type="http://schemas.openxmlformats.org/officeDocument/2006/relationships/oleObject" Target="../embeddings/oleObject510.bin"/><Relationship Id="rId9" Type="http://schemas.openxmlformats.org/officeDocument/2006/relationships/image" Target="../media/image17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93610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3028154"/>
            <a:ext cx="32515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Opakování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stavového</a:t>
            </a:r>
          </a:p>
          <a:p>
            <a:r>
              <a:rPr lang="cs-CZ" sz="4000" cap="all" dirty="0">
                <a:solidFill>
                  <a:schemeClr val="bg1"/>
                </a:solidFill>
              </a:rPr>
              <a:t>Prostoru a Plánování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6615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8" name="Zaoblený obdélník 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2687" y="219842"/>
            <a:ext cx="365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Typické hry řešené v oblasti UI</a:t>
            </a: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95536" y="328498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ředpokládána racionalita hráčů!</a:t>
            </a:r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722917" y="3645024"/>
            <a:ext cx="7809523" cy="309634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6" name="Obdélník 2"/>
          <p:cNvSpPr>
            <a:spLocks noChangeArrowheads="1"/>
          </p:cNvSpPr>
          <p:nvPr/>
        </p:nvSpPr>
        <p:spPr bwMode="auto">
          <a:xfrm>
            <a:off x="828024" y="3645024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47" name="Skupina 46"/>
          <p:cNvGrpSpPr/>
          <p:nvPr/>
        </p:nvGrpSpPr>
        <p:grpSpPr>
          <a:xfrm>
            <a:off x="2489066" y="4953261"/>
            <a:ext cx="842494" cy="767490"/>
            <a:chOff x="2160000" y="720000"/>
            <a:chExt cx="432000" cy="432000"/>
          </a:xfrm>
        </p:grpSpPr>
        <p:sp>
          <p:nvSpPr>
            <p:cNvPr id="48" name="Obdélník 47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9" name="Obdélník 48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50" name="Obdélník 49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1" name="Obdélník 50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2" name="Obdélník 51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" name="Obdélník 5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Obdélník 5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Obdélník 5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Obdélník 5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57" name="Obdélník 56"/>
          <p:cNvSpPr/>
          <p:nvPr/>
        </p:nvSpPr>
        <p:spPr>
          <a:xfrm>
            <a:off x="828024" y="3966155"/>
            <a:ext cx="7704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: </a:t>
            </a:r>
            <a:r>
              <a:rPr lang="cs-CZ" b="0" dirty="0"/>
              <a:t>strategická hra pro dva hráče, ve které vyhrává hráč, který v poli o rozměrech 3 x 3 čtverce vytvoří jako první nepřerušenou řadu tří svých značek. V případě, že je herní pole zaplněné a žádný z hráčů nevytvořil řadu, nastává remíza.</a:t>
            </a:r>
            <a:endParaRPr lang="cs-CZ" dirty="0"/>
          </a:p>
        </p:txBody>
      </p:sp>
      <p:sp>
        <p:nvSpPr>
          <p:cNvPr id="58" name="Rectangle 14"/>
          <p:cNvSpPr>
            <a:spLocks noChangeArrowheads="1"/>
          </p:cNvSpPr>
          <p:nvPr/>
        </p:nvSpPr>
        <p:spPr bwMode="auto">
          <a:xfrm>
            <a:off x="885759" y="4812882"/>
            <a:ext cx="115168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áč 1: </a:t>
            </a:r>
            <a:r>
              <a:rPr lang="cs-CZ" dirty="0"/>
              <a:t>X</a:t>
            </a:r>
            <a:endParaRPr lang="cs-CZ" b="0" dirty="0"/>
          </a:p>
          <a:p>
            <a:r>
              <a:rPr lang="cs-CZ" b="0" dirty="0"/>
              <a:t>Hráč 2: </a:t>
            </a:r>
            <a:r>
              <a:rPr lang="el-GR" b="0" dirty="0"/>
              <a:t>Ο</a:t>
            </a:r>
            <a:endParaRPr lang="cs-CZ" dirty="0"/>
          </a:p>
        </p:txBody>
      </p:sp>
      <p:sp>
        <p:nvSpPr>
          <p:cNvPr id="59" name="Rectangle 14"/>
          <p:cNvSpPr>
            <a:spLocks noChangeArrowheads="1"/>
          </p:cNvSpPr>
          <p:nvPr/>
        </p:nvSpPr>
        <p:spPr bwMode="auto">
          <a:xfrm>
            <a:off x="2122011" y="5780552"/>
            <a:ext cx="18360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Tah č. 2, hráč 1</a:t>
            </a:r>
            <a:endParaRPr lang="cs-CZ" dirty="0"/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2000" y="1124744"/>
            <a:ext cx="410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hráčů: 2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2000" y="1401354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přípustných tahů: konečný (zpravidla malý počet akcí)</a:t>
            </a: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68000" y="124539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Zaoblený obdélník 67"/>
          <p:cNvSpPr/>
          <p:nvPr/>
        </p:nvSpPr>
        <p:spPr bwMode="auto">
          <a:xfrm>
            <a:off x="468000" y="152737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9" name="Rectangle 14"/>
          <p:cNvSpPr>
            <a:spLocks noChangeArrowheads="1"/>
          </p:cNvSpPr>
          <p:nvPr/>
        </p:nvSpPr>
        <p:spPr bwMode="auto">
          <a:xfrm>
            <a:off x="612000" y="1686146"/>
            <a:ext cx="5400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konkurence: kompetitivní (s nulovým součtem)</a:t>
            </a:r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468000" y="18121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612000" y="1977406"/>
            <a:ext cx="32399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působ hraní: sekvenční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468000" y="210842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12000" y="2565075"/>
            <a:ext cx="43920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náhody: deterministické i stochastické</a:t>
            </a:r>
          </a:p>
        </p:txBody>
      </p:sp>
      <p:sp>
        <p:nvSpPr>
          <p:cNvPr id="74" name="Zaoblený obdélník 73"/>
          <p:cNvSpPr/>
          <p:nvPr/>
        </p:nvSpPr>
        <p:spPr bwMode="auto">
          <a:xfrm>
            <a:off x="468000" y="269109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612000" y="2864984"/>
            <a:ext cx="5112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omunikace mezi hráči: většinou nekooperativní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468000" y="299100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612000" y="2277043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stupnost informace: s úplnou i s neúplnou informací</a:t>
            </a: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468000" y="240306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48519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13552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27218"/>
              </p:ext>
            </p:extLst>
          </p:nvPr>
        </p:nvGraphicFramePr>
        <p:xfrm>
          <a:off x="4493328" y="5795963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4444920" imgH="380880" progId="Equation.DSMT4">
                  <p:embed/>
                </p:oleObj>
              </mc:Choice>
              <mc:Fallback>
                <p:oleObj name="Equation" r:id="rId6" imgW="444492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328" y="5795963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39706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72754"/>
            <a:ext cx="6399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bdélník 7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45164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3377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34191"/>
              </p:ext>
            </p:extLst>
          </p:nvPr>
        </p:nvGraphicFramePr>
        <p:xfrm>
          <a:off x="4493328" y="5795963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6" imgW="4444920" imgH="380880" progId="Equation.DSMT4">
                  <p:embed/>
                </p:oleObj>
              </mc:Choice>
              <mc:Fallback>
                <p:oleObj name="Equation" r:id="rId6" imgW="444492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328" y="5795963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50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72754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2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bdélník 7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9712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826523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73368"/>
              </p:ext>
            </p:extLst>
          </p:nvPr>
        </p:nvGraphicFramePr>
        <p:xfrm>
          <a:off x="4496685" y="5795963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4" name="Equation" r:id="rId6" imgW="4406760" imgH="380880" progId="Equation.DSMT4">
                  <p:embed/>
                </p:oleObj>
              </mc:Choice>
              <mc:Fallback>
                <p:oleObj name="Equation" r:id="rId6" imgW="440676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685" y="5795963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315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5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7308304" y="6072754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6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25358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8712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26708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62013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73368"/>
              </p:ext>
            </p:extLst>
          </p:nvPr>
        </p:nvGraphicFramePr>
        <p:xfrm>
          <a:off x="4497388" y="5795963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3" name="Equation" r:id="rId8" imgW="4406760" imgH="380880" progId="Equation.DSMT4">
                  <p:embed/>
                </p:oleObj>
              </mc:Choice>
              <mc:Fallback>
                <p:oleObj name="Equation" r:id="rId8" imgW="440676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5795963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7308304" y="6072754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200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9733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12764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645333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73368"/>
              </p:ext>
            </p:extLst>
          </p:nvPr>
        </p:nvGraphicFramePr>
        <p:xfrm>
          <a:off x="4497388" y="5795963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8" imgW="4406760" imgH="380880" progId="Equation.DSMT4">
                  <p:embed/>
                </p:oleObj>
              </mc:Choice>
              <mc:Fallback>
                <p:oleObj name="Equation" r:id="rId8" imgW="440676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5795963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5737915" y="6358577"/>
            <a:ext cx="6511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00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0812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66925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645333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63368"/>
              </p:ext>
            </p:extLst>
          </p:nvPr>
        </p:nvGraphicFramePr>
        <p:xfrm>
          <a:off x="4498638" y="5795963"/>
          <a:ext cx="425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8" imgW="4254480" imgH="380880" progId="Equation.DSMT4">
                  <p:embed/>
                </p:oleObj>
              </mc:Choice>
              <mc:Fallback>
                <p:oleObj name="Equation" r:id="rId8" imgW="425448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638" y="5795963"/>
                        <a:ext cx="425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4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5274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55558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12958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63368"/>
              </p:ext>
            </p:extLst>
          </p:nvPr>
        </p:nvGraphicFramePr>
        <p:xfrm>
          <a:off x="4498975" y="5795963"/>
          <a:ext cx="425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8" imgW="4254480" imgH="380880" progId="Equation.DSMT4">
                  <p:embed/>
                </p:oleObj>
              </mc:Choice>
              <mc:Fallback>
                <p:oleObj name="Equation" r:id="rId8" imgW="42544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795963"/>
                        <a:ext cx="425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2142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10684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91807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329716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9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0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720919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15856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4" imgW="4597400" imgH="381000" progId="Equation.DSMT4">
                  <p:embed/>
                </p:oleObj>
              </mc:Choice>
              <mc:Fallback>
                <p:oleObj name="Equation" r:id="rId4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720302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36335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17943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10" imgW="4279680" imgH="380880" progId="Equation.DSMT4">
                  <p:embed/>
                </p:oleObj>
              </mc:Choice>
              <mc:Fallback>
                <p:oleObj name="Equation" r:id="rId10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4" name="Obdélník 83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72219"/>
              </p:ext>
            </p:extLst>
          </p:nvPr>
        </p:nvGraphicFramePr>
        <p:xfrm>
          <a:off x="3998260" y="3228216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12" imgW="4101840" imgH="380880" progId="Equation.DSMT4">
                  <p:embed/>
                </p:oleObj>
              </mc:Choice>
              <mc:Fallback>
                <p:oleObj name="Equation" r:id="rId12" imgW="4101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60" y="3228216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Šipka doprava 106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bdélník 112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14" name="Obdélník 113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736040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31554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0" name="Equation" r:id="rId4" imgW="4597400" imgH="381000" progId="Equation.DSMT4">
                  <p:embed/>
                </p:oleObj>
              </mc:Choice>
              <mc:Fallback>
                <p:oleObj name="Equation" r:id="rId4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25124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1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11684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2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79685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3" name="Equation" r:id="rId10" imgW="4279680" imgH="380880" progId="Equation.DSMT4">
                  <p:embed/>
                </p:oleObj>
              </mc:Choice>
              <mc:Fallback>
                <p:oleObj name="Equation" r:id="rId10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4" name="Obdélník 83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6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6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6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6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98639"/>
              </p:ext>
            </p:extLst>
          </p:nvPr>
        </p:nvGraphicFramePr>
        <p:xfrm>
          <a:off x="4004246" y="322897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4" name="Equation" r:id="rId12" imgW="4267080" imgH="380880" progId="Equation.DSMT4">
                  <p:embed/>
                </p:oleObj>
              </mc:Choice>
              <mc:Fallback>
                <p:oleObj name="Equation" r:id="rId12" imgW="426708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46" y="322897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Šipka doprava 106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6965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8" name="Zaoblený obdélník 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2687" y="219842"/>
            <a:ext cx="365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Typické hry řešené v oblasti UI</a:t>
            </a: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95536" y="328498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ředpokládána racionalita hráčů!</a:t>
            </a: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722917" y="3645024"/>
            <a:ext cx="7809523" cy="309634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7" name="Obdélník 2"/>
          <p:cNvSpPr>
            <a:spLocks noChangeArrowheads="1"/>
          </p:cNvSpPr>
          <p:nvPr/>
        </p:nvSpPr>
        <p:spPr bwMode="auto">
          <a:xfrm>
            <a:off x="828024" y="3645024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82" name="Skupina 81"/>
          <p:cNvGrpSpPr/>
          <p:nvPr/>
        </p:nvGrpSpPr>
        <p:grpSpPr>
          <a:xfrm>
            <a:off x="2489066" y="4953261"/>
            <a:ext cx="842494" cy="767490"/>
            <a:chOff x="2160000" y="720000"/>
            <a:chExt cx="432000" cy="432000"/>
          </a:xfrm>
        </p:grpSpPr>
        <p:sp>
          <p:nvSpPr>
            <p:cNvPr id="83" name="Obdélník 8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84" name="Obdélník 8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85" name="Obdélník 8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6" name="Obdélník 8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8" name="Obdélník 87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9" name="Obdélník 88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0" name="Obdélník 89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1" name="Obdélník 90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2" name="Obdélník 91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2" name="Obdélník 11"/>
          <p:cNvSpPr/>
          <p:nvPr/>
        </p:nvSpPr>
        <p:spPr>
          <a:xfrm>
            <a:off x="828024" y="3966155"/>
            <a:ext cx="7704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: </a:t>
            </a:r>
            <a:r>
              <a:rPr lang="cs-CZ" b="0" dirty="0"/>
              <a:t>strategická hra pro dva hráče, ve které vyhrává hráč, který v poli o rozměrech 3 x 3 čtverce vytvoří jako první nepřerušenou řadu tří svých značek. V případě, že je herní pole zaplněné a žádný z hráčů nevytvořil řadu, nastává remíza.</a:t>
            </a:r>
            <a:endParaRPr lang="cs-CZ" dirty="0"/>
          </a:p>
        </p:txBody>
      </p:sp>
      <p:sp>
        <p:nvSpPr>
          <p:cNvPr id="93" name="Rectangle 14"/>
          <p:cNvSpPr>
            <a:spLocks noChangeArrowheads="1"/>
          </p:cNvSpPr>
          <p:nvPr/>
        </p:nvSpPr>
        <p:spPr bwMode="auto">
          <a:xfrm>
            <a:off x="885759" y="4812882"/>
            <a:ext cx="115168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áč 1: </a:t>
            </a:r>
            <a:r>
              <a:rPr lang="cs-CZ" dirty="0"/>
              <a:t>X</a:t>
            </a:r>
            <a:endParaRPr lang="cs-CZ" b="0" dirty="0"/>
          </a:p>
          <a:p>
            <a:r>
              <a:rPr lang="cs-CZ" b="0" dirty="0"/>
              <a:t>Hráč 2: </a:t>
            </a:r>
            <a:r>
              <a:rPr lang="el-GR" b="0" dirty="0"/>
              <a:t>Ο</a:t>
            </a:r>
            <a:endParaRPr lang="cs-CZ" dirty="0"/>
          </a:p>
        </p:txBody>
      </p:sp>
      <p:sp>
        <p:nvSpPr>
          <p:cNvPr id="96" name="Rectangle 14"/>
          <p:cNvSpPr>
            <a:spLocks noChangeArrowheads="1"/>
          </p:cNvSpPr>
          <p:nvPr/>
        </p:nvSpPr>
        <p:spPr bwMode="auto">
          <a:xfrm>
            <a:off x="2122011" y="5780552"/>
            <a:ext cx="18360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Tah č. 2, hráč 2</a:t>
            </a:r>
            <a:endParaRPr lang="cs-CZ" dirty="0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4141700" y="4889850"/>
            <a:ext cx="16004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očet hráčů: </a:t>
            </a: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4141699" y="5141850"/>
            <a:ext cx="165066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očet strategií:</a:t>
            </a:r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3995936" y="502799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3997700" y="527705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4141700" y="5393850"/>
            <a:ext cx="188050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íra konkurence:</a:t>
            </a:r>
          </a:p>
        </p:txBody>
      </p:sp>
      <p:sp>
        <p:nvSpPr>
          <p:cNvPr id="50" name="Zaoblený obdélník 49"/>
          <p:cNvSpPr/>
          <p:nvPr/>
        </p:nvSpPr>
        <p:spPr bwMode="auto">
          <a:xfrm>
            <a:off x="3997700" y="55281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4141700" y="5645850"/>
            <a:ext cx="32399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způsob hraní:</a:t>
            </a:r>
          </a:p>
        </p:txBody>
      </p:sp>
      <p:sp>
        <p:nvSpPr>
          <p:cNvPr id="52" name="Zaoblený obdélník 51"/>
          <p:cNvSpPr/>
          <p:nvPr/>
        </p:nvSpPr>
        <p:spPr bwMode="auto">
          <a:xfrm>
            <a:off x="3997700" y="577634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4141700" y="6150814"/>
            <a:ext cx="176903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íra náhody:</a:t>
            </a:r>
          </a:p>
        </p:txBody>
      </p:sp>
      <p:sp>
        <p:nvSpPr>
          <p:cNvPr id="54" name="Zaoblený obdélník 53"/>
          <p:cNvSpPr/>
          <p:nvPr/>
        </p:nvSpPr>
        <p:spPr bwMode="auto">
          <a:xfrm>
            <a:off x="3997700" y="627679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Rectangle 14"/>
          <p:cNvSpPr>
            <a:spLocks noChangeArrowheads="1"/>
          </p:cNvSpPr>
          <p:nvPr/>
        </p:nvSpPr>
        <p:spPr bwMode="auto">
          <a:xfrm>
            <a:off x="4141699" y="6402814"/>
            <a:ext cx="248911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komunikace mezi hráči:</a:t>
            </a:r>
          </a:p>
        </p:txBody>
      </p:sp>
      <p:sp>
        <p:nvSpPr>
          <p:cNvPr id="56" name="Zaoblený obdélník 55"/>
          <p:cNvSpPr/>
          <p:nvPr/>
        </p:nvSpPr>
        <p:spPr bwMode="auto">
          <a:xfrm>
            <a:off x="3997700" y="651917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7" name="Rectangle 14"/>
          <p:cNvSpPr>
            <a:spLocks noChangeArrowheads="1"/>
          </p:cNvSpPr>
          <p:nvPr/>
        </p:nvSpPr>
        <p:spPr bwMode="auto">
          <a:xfrm>
            <a:off x="4135517" y="5898814"/>
            <a:ext cx="239869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dostupnost informace:</a:t>
            </a:r>
          </a:p>
        </p:txBody>
      </p:sp>
      <p:sp>
        <p:nvSpPr>
          <p:cNvPr id="58" name="Zaoblený obdélník 57"/>
          <p:cNvSpPr/>
          <p:nvPr/>
        </p:nvSpPr>
        <p:spPr bwMode="auto">
          <a:xfrm>
            <a:off x="3997700" y="602123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9" name="Rectangle 14"/>
          <p:cNvSpPr>
            <a:spLocks noChangeArrowheads="1"/>
          </p:cNvSpPr>
          <p:nvPr/>
        </p:nvSpPr>
        <p:spPr bwMode="auto">
          <a:xfrm>
            <a:off x="6558807" y="4889850"/>
            <a:ext cx="16004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6558807" y="5141850"/>
            <a:ext cx="10150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konečný</a:t>
            </a:r>
          </a:p>
        </p:txBody>
      </p:sp>
      <p:sp>
        <p:nvSpPr>
          <p:cNvPr id="13" name="Obdélník 12"/>
          <p:cNvSpPr/>
          <p:nvPr/>
        </p:nvSpPr>
        <p:spPr>
          <a:xfrm>
            <a:off x="6558807" y="5393850"/>
            <a:ext cx="13949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kompetitivní</a:t>
            </a:r>
          </a:p>
        </p:txBody>
      </p:sp>
      <p:sp>
        <p:nvSpPr>
          <p:cNvPr id="14" name="Obdélník 13"/>
          <p:cNvSpPr/>
          <p:nvPr/>
        </p:nvSpPr>
        <p:spPr>
          <a:xfrm>
            <a:off x="6558807" y="5645091"/>
            <a:ext cx="11753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sekvenční</a:t>
            </a:r>
          </a:p>
        </p:txBody>
      </p:sp>
      <p:sp>
        <p:nvSpPr>
          <p:cNvPr id="15" name="Obdélník 14"/>
          <p:cNvSpPr/>
          <p:nvPr/>
        </p:nvSpPr>
        <p:spPr>
          <a:xfrm>
            <a:off x="6558807" y="5898814"/>
            <a:ext cx="20217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s úplnou informací</a:t>
            </a:r>
          </a:p>
        </p:txBody>
      </p:sp>
      <p:sp>
        <p:nvSpPr>
          <p:cNvPr id="16" name="Obdélník 15"/>
          <p:cNvSpPr/>
          <p:nvPr/>
        </p:nvSpPr>
        <p:spPr>
          <a:xfrm>
            <a:off x="6558807" y="6150814"/>
            <a:ext cx="16914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deterministická</a:t>
            </a:r>
          </a:p>
        </p:txBody>
      </p:sp>
      <p:sp>
        <p:nvSpPr>
          <p:cNvPr id="17" name="Obdélník 16"/>
          <p:cNvSpPr/>
          <p:nvPr/>
        </p:nvSpPr>
        <p:spPr>
          <a:xfrm>
            <a:off x="6558807" y="6402814"/>
            <a:ext cx="16433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nekooperativní</a:t>
            </a:r>
          </a:p>
        </p:txBody>
      </p: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612000" y="1124744"/>
            <a:ext cx="410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hráčů: 2</a:t>
            </a:r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12000" y="1401354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přípustných tahů: konečný (zpravidla malý počet akcí)</a:t>
            </a:r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468000" y="124539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468000" y="152737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612000" y="1686146"/>
            <a:ext cx="5400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konkurence: kompetitivní (s nulovým součtem)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468000" y="18121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12000" y="1977406"/>
            <a:ext cx="32399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působ hraní: sekvenční</a:t>
            </a:r>
          </a:p>
        </p:txBody>
      </p:sp>
      <p:sp>
        <p:nvSpPr>
          <p:cNvPr id="74" name="Zaoblený obdélník 73"/>
          <p:cNvSpPr/>
          <p:nvPr/>
        </p:nvSpPr>
        <p:spPr bwMode="auto">
          <a:xfrm>
            <a:off x="468000" y="210842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612000" y="2565075"/>
            <a:ext cx="43920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náhody: deterministické i stochastické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468000" y="269109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612000" y="2864984"/>
            <a:ext cx="5112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omunikace mezi hráči: většinou nekooperativní</a:t>
            </a: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468000" y="299100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2000" y="2277043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stupnost informace: s úplnou i s neúplnou informací</a:t>
            </a:r>
          </a:p>
        </p:txBody>
      </p:sp>
      <p:sp>
        <p:nvSpPr>
          <p:cNvPr id="94" name="Zaoblený obdélník 93"/>
          <p:cNvSpPr/>
          <p:nvPr/>
        </p:nvSpPr>
        <p:spPr bwMode="auto">
          <a:xfrm>
            <a:off x="468000" y="240306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7140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 animBg="1"/>
      <p:bldP spid="48" grpId="0" animBg="1"/>
      <p:bldP spid="49" grpId="0"/>
      <p:bldP spid="50" grpId="0" animBg="1"/>
      <p:bldP spid="51" grpId="0"/>
      <p:bldP spid="52" grpId="0" animBg="1"/>
      <p:bldP spid="53" grpId="0"/>
      <p:bldP spid="54" grpId="0" animBg="1"/>
      <p:bldP spid="55" grpId="0"/>
      <p:bldP spid="56" grpId="0" animBg="1"/>
      <p:bldP spid="57" grpId="0"/>
      <p:bldP spid="58" grpId="0" animBg="1"/>
      <p:bldP spid="59" grpId="0"/>
      <p:bldP spid="11" grpId="0"/>
      <p:bldP spid="13" grpId="0"/>
      <p:bldP spid="14" grpId="0"/>
      <p:bldP spid="15" grpId="0"/>
      <p:bldP spid="16" grpId="0"/>
      <p:bldP spid="1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845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name="Equation" r:id="rId4" imgW="4597400" imgH="381000" progId="Equation.DSMT4">
                  <p:embed/>
                </p:oleObj>
              </mc:Choice>
              <mc:Fallback>
                <p:oleObj name="Equation" r:id="rId4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4545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/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65135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4062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Equation" r:id="rId10" imgW="4279680" imgH="380880" progId="Equation.DSMT4">
                  <p:embed/>
                </p:oleObj>
              </mc:Choice>
              <mc:Fallback>
                <p:oleObj name="Equation" r:id="rId10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4" name="Obdélník 83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6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6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6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6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05029"/>
              </p:ext>
            </p:extLst>
          </p:nvPr>
        </p:nvGraphicFramePr>
        <p:xfrm>
          <a:off x="4004246" y="322897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Equation" r:id="rId12" imgW="4267080" imgH="380880" progId="Equation.DSMT4">
                  <p:embed/>
                </p:oleObj>
              </mc:Choice>
              <mc:Fallback>
                <p:oleObj name="Equation" r:id="rId12" imgW="426708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46" y="322897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Šipka doprava 106"/>
          <p:cNvSpPr/>
          <p:nvPr/>
        </p:nvSpPr>
        <p:spPr bwMode="auto">
          <a:xfrm>
            <a:off x="2771800" y="26009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5523952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cs-CZ" b="0" dirty="0">
                <a:solidFill>
                  <a:srgbClr val="FF0000"/>
                </a:solidFill>
                <a:cs typeface="Courier New" panose="02070309020205020404" pitchFamily="49" charset="0"/>
              </a:rPr>
              <a:t>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7405813" y="2708920"/>
            <a:ext cx="6751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1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0" name="Obdélník 109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1" name="Obdélník 110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13" name="Obdélník 11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4" name="Kosočtverec 113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2296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8" grpId="1"/>
      <p:bldP spid="109" grpId="0"/>
      <p:bldP spid="110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6996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9895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42774"/>
            <a:ext cx="7216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,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1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81889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7308304" y="6072754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44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90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46063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70413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4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08811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5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7308304" y="6072754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6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bdélník 8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222041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77176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4914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62013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3249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7308304" y="6072754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4234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54983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5378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645333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43634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5737915" y="6358577"/>
            <a:ext cx="6511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309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82305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63906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81668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7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8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47169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47852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07624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67272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7274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20344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2" name="Equation" r:id="rId4" imgW="4597400" imgH="381000" progId="Equation.DSMT4">
                  <p:embed/>
                </p:oleObj>
              </mc:Choice>
              <mc:Fallback>
                <p:oleObj name="Equation" r:id="rId4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46982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3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79796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4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86373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5" name="Equation" r:id="rId10" imgW="4279680" imgH="380880" progId="Equation.DSMT4">
                  <p:embed/>
                </p:oleObj>
              </mc:Choice>
              <mc:Fallback>
                <p:oleObj name="Equation" r:id="rId10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9705"/>
              </p:ext>
            </p:extLst>
          </p:nvPr>
        </p:nvGraphicFramePr>
        <p:xfrm>
          <a:off x="3998260" y="3228216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6" name="Equation" r:id="rId12" imgW="4101840" imgH="380880" progId="Equation.DSMT4">
                  <p:embed/>
                </p:oleObj>
              </mc:Choice>
              <mc:Fallback>
                <p:oleObj name="Equation" r:id="rId12" imgW="4101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60" y="3228216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Šipka doprava 106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15007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82737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4597400" imgH="381000" progId="Equation.DSMT4">
                  <p:embed/>
                </p:oleObj>
              </mc:Choice>
              <mc:Fallback>
                <p:oleObj name="Equation" r:id="rId4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1720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99291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42005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0" imgW="4279680" imgH="380880" progId="Equation.DSMT4">
                  <p:embed/>
                </p:oleObj>
              </mc:Choice>
              <mc:Fallback>
                <p:oleObj name="Equation" r:id="rId10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i="1" baseline="-25000" dirty="0">
                <a:solidFill>
                  <a:srgbClr val="FF0000"/>
                </a:solidFill>
              </a:rPr>
              <a:t>7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i="1" baseline="-25000" dirty="0">
                <a:solidFill>
                  <a:srgbClr val="FF0000"/>
                </a:solidFill>
              </a:rPr>
              <a:t>7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i="1" baseline="-25000" dirty="0">
                <a:solidFill>
                  <a:srgbClr val="FF0000"/>
                </a:solidFill>
              </a:rPr>
              <a:t>7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i="1" baseline="-25000" dirty="0">
                <a:solidFill>
                  <a:srgbClr val="FF0000"/>
                </a:solidFill>
              </a:rPr>
              <a:t>7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9037"/>
              </p:ext>
            </p:extLst>
          </p:nvPr>
        </p:nvGraphicFramePr>
        <p:xfrm>
          <a:off x="4006303" y="322897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2" imgW="4267080" imgH="380880" progId="Equation.DSMT4">
                  <p:embed/>
                </p:oleObj>
              </mc:Choice>
              <mc:Fallback>
                <p:oleObj name="Equation" r:id="rId12" imgW="426708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03" y="322897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Šipka doprava 106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356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97300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4597400" imgH="381000" progId="Equation.DSMT4">
                  <p:embed/>
                </p:oleObj>
              </mc:Choice>
              <mc:Fallback>
                <p:oleObj name="Equation" r:id="rId4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424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/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6991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16014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0" imgW="4279680" imgH="380880" progId="Equation.DSMT4">
                  <p:embed/>
                </p:oleObj>
              </mc:Choice>
              <mc:Fallback>
                <p:oleObj name="Equation" r:id="rId10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i="1" baseline="-25000" dirty="0">
                <a:solidFill>
                  <a:srgbClr val="FF0000"/>
                </a:solidFill>
              </a:rPr>
              <a:t>7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i="1" baseline="-25000" dirty="0">
                <a:solidFill>
                  <a:srgbClr val="FF0000"/>
                </a:solidFill>
              </a:rPr>
              <a:t>7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i="1" baseline="-25000" dirty="0">
                <a:solidFill>
                  <a:srgbClr val="FF0000"/>
                </a:solidFill>
              </a:rPr>
              <a:t>7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i="1" baseline="-25000" dirty="0">
                <a:solidFill>
                  <a:srgbClr val="FF0000"/>
                </a:solidFill>
              </a:rPr>
              <a:t>7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3164"/>
              </p:ext>
            </p:extLst>
          </p:nvPr>
        </p:nvGraphicFramePr>
        <p:xfrm>
          <a:off x="4006303" y="322897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2" imgW="4267080" imgH="380880" progId="Equation.DSMT4">
                  <p:embed/>
                </p:oleObj>
              </mc:Choice>
              <mc:Fallback>
                <p:oleObj name="Equation" r:id="rId12" imgW="426708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03" y="322897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Šipka doprava 106"/>
          <p:cNvSpPr/>
          <p:nvPr/>
        </p:nvSpPr>
        <p:spPr bwMode="auto">
          <a:xfrm>
            <a:off x="2771800" y="26009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81" name="Kosočtverec 80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11" name="Obdélník 110"/>
          <p:cNvSpPr/>
          <p:nvPr/>
        </p:nvSpPr>
        <p:spPr>
          <a:xfrm>
            <a:off x="5523952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cs-CZ" b="0" dirty="0">
                <a:solidFill>
                  <a:srgbClr val="FF0000"/>
                </a:solidFill>
                <a:cs typeface="Courier New" panose="02070309020205020404" pitchFamily="49" charset="0"/>
              </a:rPr>
              <a:t>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7405813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8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3" name="Obdélník 112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2351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1" grpId="1"/>
      <p:bldP spid="112" grpId="0"/>
      <p:bldP spid="1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raní sekvenčních kompetitivních her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12000" y="1814831"/>
            <a:ext cx="69123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aní hry je hledání vhodné posloupnosti akcí, která by vedla k vítězství</a:t>
            </a: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612000" y="2106431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a může být chápaná jako problém hledání řešení</a:t>
            </a:r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468000" y="195047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468000" y="223245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12000" y="2355831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problém však ovlivňují protihráči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12000" y="1196752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áči se v tazích pravidelně střídají až do ukončení hry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468000" y="13227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612000" y="1496206"/>
            <a:ext cx="604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a konci jsou vítězi přiděleny body a poražení jsou penalizováni</a:t>
            </a:r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468000" y="16222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7" name="TextovéPole 36"/>
          <p:cNvSpPr txBox="1"/>
          <p:nvPr/>
        </p:nvSpPr>
        <p:spPr>
          <a:xfrm>
            <a:off x="62687" y="219842"/>
            <a:ext cx="365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ry pro více hráčů</a:t>
            </a:r>
          </a:p>
        </p:txBody>
      </p:sp>
    </p:spTree>
    <p:extLst>
      <p:ext uri="{BB962C8B-B14F-4D97-AF65-F5344CB8AC3E}">
        <p14:creationId xmlns:p14="http://schemas.microsoft.com/office/powerpoint/2010/main" val="324152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  <p:bldP spid="29" grpId="0" animBg="1"/>
      <p:bldP spid="30" grpId="0"/>
      <p:bldP spid="33" grpId="0"/>
      <p:bldP spid="35" grpId="0" animBg="1"/>
      <p:bldP spid="36" grpId="0"/>
      <p:bldP spid="45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81323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8687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98111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1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308304" y="6042774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2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bdélník 8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47346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7956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30838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79371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1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308304" y="6042774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,8}</a:t>
            </a: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2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bdélník 8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06" name="Obdélník 105"/>
          <p:cNvSpPr/>
          <p:nvPr/>
        </p:nvSpPr>
        <p:spPr>
          <a:xfrm>
            <a:off x="7308304" y="6042774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</p:spTree>
    <p:extLst>
      <p:ext uri="{BB962C8B-B14F-4D97-AF65-F5344CB8AC3E}">
        <p14:creationId xmlns:p14="http://schemas.microsoft.com/office/powerpoint/2010/main" val="3559459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3" grpId="1"/>
      <p:bldP spid="106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1193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51504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4928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51508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3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308304" y="6042774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4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bdélník 8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2541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6916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03258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62013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87909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7308304" y="6042774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</p:spTree>
    <p:extLst>
      <p:ext uri="{BB962C8B-B14F-4D97-AF65-F5344CB8AC3E}">
        <p14:creationId xmlns:p14="http://schemas.microsoft.com/office/powerpoint/2010/main" val="84515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75309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63144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4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645333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33082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6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5737915" y="6358577"/>
            <a:ext cx="6511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572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37945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16573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670537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24501"/>
              </p:ext>
            </p:extLst>
          </p:nvPr>
        </p:nvGraphicFramePr>
        <p:xfrm>
          <a:off x="4501265" y="5795963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8" imgW="4279680" imgH="380880" progId="Equation.DSMT4">
                  <p:embed/>
                </p:oleObj>
              </mc:Choice>
              <mc:Fallback>
                <p:oleObj name="Equation" r:id="rId8" imgW="427968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65" y="5795963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93427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1112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98054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35606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bdélník 10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bdélník 7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2862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90999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4107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4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7088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3}</a:t>
            </a: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28431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5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bdélník 10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6" name="Equation" r:id="rId10" imgW="4597400" imgH="381000" progId="Equation.DSMT4">
                  <p:embed/>
                </p:oleObj>
              </mc:Choice>
              <mc:Fallback>
                <p:oleObj name="Equation" r:id="rId10" imgW="4597400" imgH="38100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bdélník 8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>
          <a:xfrm>
            <a:off x="7177836" y="3594502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</p:spTree>
    <p:extLst>
      <p:ext uri="{BB962C8B-B14F-4D97-AF65-F5344CB8AC3E}">
        <p14:creationId xmlns:p14="http://schemas.microsoft.com/office/powerpoint/2010/main" val="3977155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2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4994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44551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05996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bdélník 10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43465"/>
              </p:ext>
            </p:extLst>
          </p:nvPr>
        </p:nvGraphicFramePr>
        <p:xfrm>
          <a:off x="4490756" y="3398838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0" name="Equation" r:id="rId10" imgW="4444920" imgH="380880" progId="Equation.DSMT4">
                  <p:embed/>
                </p:oleObj>
              </mc:Choice>
              <mc:Fallback>
                <p:oleObj name="Equation" r:id="rId10" imgW="444492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756" y="3398838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bdélník 8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230756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0821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20789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43471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7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bdélník 10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78904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63370"/>
              </p:ext>
            </p:extLst>
          </p:nvPr>
        </p:nvGraphicFramePr>
        <p:xfrm>
          <a:off x="4490756" y="3398838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8" name="Equation" r:id="rId10" imgW="4444920" imgH="380880" progId="Equation.DSMT4">
                  <p:embed/>
                </p:oleObj>
              </mc:Choice>
              <mc:Fallback>
                <p:oleObj name="Equation" r:id="rId10" imgW="444492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756" y="3398838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87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720000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2865130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stavového</a:t>
            </a:r>
          </a:p>
          <a:p>
            <a:r>
              <a:rPr lang="cs-CZ" sz="4000" cap="all" dirty="0">
                <a:solidFill>
                  <a:schemeClr val="bg1"/>
                </a:solidFill>
              </a:rPr>
              <a:t>Prostoru a Plánování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26" name="Zaoblený obdélník 25"/>
          <p:cNvSpPr/>
          <p:nvPr/>
        </p:nvSpPr>
        <p:spPr bwMode="auto">
          <a:xfrm>
            <a:off x="-540568" y="3789040"/>
            <a:ext cx="9324000" cy="1440000"/>
          </a:xfrm>
          <a:prstGeom prst="roundRect">
            <a:avLst>
              <a:gd name="adj" fmla="val 38495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27" name="TextovéPole 26"/>
          <p:cNvSpPr txBox="1"/>
          <p:nvPr/>
        </p:nvSpPr>
        <p:spPr>
          <a:xfrm>
            <a:off x="-3601" y="3856651"/>
            <a:ext cx="84640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</p:spTree>
    <p:extLst>
      <p:ext uri="{BB962C8B-B14F-4D97-AF65-F5344CB8AC3E}">
        <p14:creationId xmlns:p14="http://schemas.microsoft.com/office/powerpoint/2010/main" val="266448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95264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992859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81779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bdélník 10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400506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63370"/>
              </p:ext>
            </p:extLst>
          </p:nvPr>
        </p:nvGraphicFramePr>
        <p:xfrm>
          <a:off x="4490756" y="3398838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0" name="Equation" r:id="rId10" imgW="4444920" imgH="380880" progId="Equation.DSMT4">
                  <p:embed/>
                </p:oleObj>
              </mc:Choice>
              <mc:Fallback>
                <p:oleObj name="Equation" r:id="rId10" imgW="4444920" imgH="38088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756" y="3398838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877936" y="3908490"/>
            <a:ext cx="6511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</p:spTree>
    <p:extLst>
      <p:ext uri="{BB962C8B-B14F-4D97-AF65-F5344CB8AC3E}">
        <p14:creationId xmlns:p14="http://schemas.microsoft.com/office/powerpoint/2010/main" val="3494498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2044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21291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60406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bdélník 10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400506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25312"/>
              </p:ext>
            </p:extLst>
          </p:nvPr>
        </p:nvGraphicFramePr>
        <p:xfrm>
          <a:off x="4490756" y="3398838"/>
          <a:ext cx="429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0" imgW="4292280" imgH="380880" progId="Equation.DSMT4">
                  <p:embed/>
                </p:oleObj>
              </mc:Choice>
              <mc:Fallback>
                <p:oleObj name="Equation" r:id="rId10" imgW="4292280" imgH="38088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756" y="3398838"/>
                        <a:ext cx="429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92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4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5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bdélník 10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18657"/>
              </p:ext>
            </p:extLst>
          </p:nvPr>
        </p:nvGraphicFramePr>
        <p:xfrm>
          <a:off x="4490756" y="3398838"/>
          <a:ext cx="429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6" name="Equation" r:id="rId10" imgW="4292280" imgH="380880" progId="Equation.DSMT4">
                  <p:embed/>
                </p:oleObj>
              </mc:Choice>
              <mc:Fallback>
                <p:oleObj name="Equation" r:id="rId10" imgW="429228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756" y="3398838"/>
                        <a:ext cx="429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560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4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5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bdélník 10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40570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6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1" name="Objek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495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61430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449766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bdélník 11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15" name="Obj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5" name="Objek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734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86579"/>
              </p:ext>
            </p:extLst>
          </p:nvPr>
        </p:nvGraphicFramePr>
        <p:xfrm>
          <a:off x="4500464" y="5805488"/>
          <a:ext cx="420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8" imgW="4203360" imgH="380880" progId="Equation.DSMT4">
                  <p:embed/>
                </p:oleObj>
              </mc:Choice>
              <mc:Fallback>
                <p:oleObj name="Equation" r:id="rId8" imgW="42033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464" y="5805488"/>
                        <a:ext cx="420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449766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17" name="Objek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7" name="Objek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493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500464" y="5805488"/>
          <a:ext cx="420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8" imgW="4203360" imgH="380880" progId="Equation.DSMT4">
                  <p:embed/>
                </p:oleObj>
              </mc:Choice>
              <mc:Fallback>
                <p:oleObj name="Equation" r:id="rId8" imgW="42033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464" y="5805488"/>
                        <a:ext cx="420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22920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5882836" y="5301208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0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3" name="Objek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99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500464" y="5805488"/>
          <a:ext cx="420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8" imgW="4203360" imgH="380880" progId="Equation.DSMT4">
                  <p:embed/>
                </p:oleObj>
              </mc:Choice>
              <mc:Fallback>
                <p:oleObj name="Equation" r:id="rId8" imgW="42033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464" y="5805488"/>
                        <a:ext cx="420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48124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3" name="Objek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14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58398"/>
              </p:ext>
            </p:extLst>
          </p:nvPr>
        </p:nvGraphicFramePr>
        <p:xfrm>
          <a:off x="4499436" y="5805488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Equation" r:id="rId8" imgW="4356000" imgH="380880" progId="Equation.DSMT4">
                  <p:embed/>
                </p:oleObj>
              </mc:Choice>
              <mc:Fallback>
                <p:oleObj name="Equation" r:id="rId8" imgW="435600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6" y="5805488"/>
                        <a:ext cx="435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48124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3" name="Objek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138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499436" y="5805488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7" name="Equation" r:id="rId8" imgW="4356000" imgH="380880" progId="Equation.DSMT4">
                  <p:embed/>
                </p:oleObj>
              </mc:Choice>
              <mc:Fallback>
                <p:oleObj name="Equation" r:id="rId8" imgW="435600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6" y="5805488"/>
                        <a:ext cx="435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73232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8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3" name="Objek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044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raní sekvenční kompetitivní hry pro 2 hráče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12000" y="1528217"/>
            <a:ext cx="410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formulace závislá na typu úlohy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468000" y="16488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2403" y="126876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Užitková funkce</a:t>
            </a: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953468" y="1863323"/>
            <a:ext cx="6714876" cy="1716831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9" name="Obdélník 2"/>
          <p:cNvSpPr>
            <a:spLocks noChangeArrowheads="1"/>
          </p:cNvSpPr>
          <p:nvPr/>
        </p:nvSpPr>
        <p:spPr bwMode="auto">
          <a:xfrm>
            <a:off x="1058574" y="1863323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0" name="Obdélník 59"/>
          <p:cNvSpPr/>
          <p:nvPr/>
        </p:nvSpPr>
        <p:spPr>
          <a:xfrm>
            <a:off x="1775578" y="2286411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133229" y="2538411"/>
            <a:ext cx="1154317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ýhra: 1</a:t>
            </a:r>
          </a:p>
          <a:p>
            <a:r>
              <a:rPr lang="cs-CZ" b="0" dirty="0"/>
              <a:t>prohra: -1</a:t>
            </a:r>
          </a:p>
          <a:p>
            <a:r>
              <a:rPr lang="cs-CZ" b="0" dirty="0"/>
              <a:t>remíza: 0</a:t>
            </a:r>
          </a:p>
        </p:txBody>
      </p:sp>
      <p:sp>
        <p:nvSpPr>
          <p:cNvPr id="64" name="Obdélník 63"/>
          <p:cNvSpPr/>
          <p:nvPr/>
        </p:nvSpPr>
        <p:spPr>
          <a:xfrm>
            <a:off x="3506406" y="2286411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Šachy</a:t>
            </a:r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3719354" y="2538411"/>
            <a:ext cx="1224136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ýhra: 1</a:t>
            </a:r>
          </a:p>
          <a:p>
            <a:r>
              <a:rPr lang="cs-CZ" b="0" dirty="0"/>
              <a:t>prohra: 0</a:t>
            </a:r>
          </a:p>
          <a:p>
            <a:r>
              <a:rPr lang="cs-CZ" b="0" dirty="0"/>
              <a:t>remíza: 0,5</a:t>
            </a:r>
          </a:p>
        </p:txBody>
      </p:sp>
      <p:sp>
        <p:nvSpPr>
          <p:cNvPr id="8" name="Obdélník 7"/>
          <p:cNvSpPr/>
          <p:nvPr/>
        </p:nvSpPr>
        <p:spPr>
          <a:xfrm>
            <a:off x="5252112" y="2286411"/>
            <a:ext cx="10389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222222"/>
                </a:solidFill>
                <a:latin typeface="Arial" panose="020B0604020202020204" pitchFamily="34" charset="0"/>
              </a:rPr>
              <a:t>Vrhcáby</a:t>
            </a:r>
            <a:r>
              <a:rPr lang="cs-CZ" b="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endParaRPr lang="cs-CZ" dirty="0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5519554" y="2538411"/>
            <a:ext cx="19727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ýsledek: </a:t>
            </a:r>
            <a:r>
              <a:rPr lang="en-US" b="0" dirty="0"/>
              <a:t>&lt;0;192&gt;</a:t>
            </a:r>
            <a:endParaRPr lang="cs-CZ" b="0" dirty="0"/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</p:spTree>
    <p:extLst>
      <p:ext uri="{BB962C8B-B14F-4D97-AF65-F5344CB8AC3E}">
        <p14:creationId xmlns:p14="http://schemas.microsoft.com/office/powerpoint/2010/main" val="1410096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4" grpId="0" animBg="1"/>
      <p:bldP spid="39" grpId="0"/>
      <p:bldP spid="48" grpId="0" animBg="1"/>
      <p:bldP spid="49" grpId="0"/>
      <p:bldP spid="60" grpId="0"/>
      <p:bldP spid="63" grpId="0"/>
      <p:bldP spid="64" grpId="0"/>
      <p:bldP spid="65" grpId="0"/>
      <p:bldP spid="8" grpId="0"/>
      <p:bldP spid="66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499436" y="5805488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9" name="Equation" r:id="rId8" imgW="4356000" imgH="380880" progId="Equation.DSMT4">
                  <p:embed/>
                </p:oleObj>
              </mc:Choice>
              <mc:Fallback>
                <p:oleObj name="Equation" r:id="rId8" imgW="435600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6" y="5805488"/>
                        <a:ext cx="435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bdélník 10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4" name="Objek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39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29569"/>
              </p:ext>
            </p:extLst>
          </p:nvPr>
        </p:nvGraphicFramePr>
        <p:xfrm>
          <a:off x="4501283" y="5805488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8" imgW="4406760" imgH="380880" progId="Equation.DSMT4">
                  <p:embed/>
                </p:oleObj>
              </mc:Choice>
              <mc:Fallback>
                <p:oleObj name="Equation" r:id="rId8" imgW="44067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83" y="5805488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7460600" y="6049961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4" name="Objek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7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" name="Objek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8951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32" name="Objek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501283" y="5805488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0" imgW="4406760" imgH="380880" progId="Equation.DSMT4">
                  <p:embed/>
                </p:oleObj>
              </mc:Choice>
              <mc:Fallback>
                <p:oleObj name="Equation" r:id="rId10" imgW="44067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83" y="5805488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7460600" y="6049961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bdélník 102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07279"/>
              </p:ext>
            </p:extLst>
          </p:nvPr>
        </p:nvGraphicFramePr>
        <p:xfrm>
          <a:off x="3998260" y="3228216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2" imgW="4101840" imgH="380880" progId="Equation.DSMT4">
                  <p:embed/>
                </p:oleObj>
              </mc:Choice>
              <mc:Fallback>
                <p:oleObj name="Equation" r:id="rId12" imgW="4101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60" y="3228216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Šipka doprava 113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Kosočtverec 120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2" name="Přímá spojnice se šipkou 12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3" name="Obdélník 122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31" name="Obdélník 13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58192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" name="Objek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9653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16" name="Objek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8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501283" y="5805488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Equation" r:id="rId10" imgW="4406760" imgH="380880" progId="Equation.DSMT4">
                  <p:embed/>
                </p:oleObj>
              </mc:Choice>
              <mc:Fallback>
                <p:oleObj name="Equation" r:id="rId10" imgW="44067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83" y="5805488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7460600" y="6049961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bdélník 102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32663"/>
              </p:ext>
            </p:extLst>
          </p:nvPr>
        </p:nvGraphicFramePr>
        <p:xfrm>
          <a:off x="3995680" y="322897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0" name="Equation" r:id="rId12" imgW="4267080" imgH="380880" progId="Equation.DSMT4">
                  <p:embed/>
                </p:oleObj>
              </mc:Choice>
              <mc:Fallback>
                <p:oleObj name="Equation" r:id="rId12" imgW="426708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680" y="322897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Šipka doprava 113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Kosočtverec 120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2" name="Přímá spojnice se šipkou 12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3" name="Obdélník 122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228170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15858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501283" y="5805488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10" imgW="4406760" imgH="380880" progId="Equation.DSMT4">
                  <p:embed/>
                </p:oleObj>
              </mc:Choice>
              <mc:Fallback>
                <p:oleObj name="Equation" r:id="rId10" imgW="44067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83" y="5805488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7460600" y="6049961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bdélník 102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/>
          </p:nvPr>
        </p:nvGraphicFramePr>
        <p:xfrm>
          <a:off x="3995680" y="3228975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12" imgW="4267080" imgH="380880" progId="Equation.DSMT4">
                  <p:embed/>
                </p:oleObj>
              </mc:Choice>
              <mc:Fallback>
                <p:oleObj name="Equation" r:id="rId12" imgW="426708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680" y="3228975"/>
                        <a:ext cx="426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Šipka doprava 113"/>
          <p:cNvSpPr/>
          <p:nvPr/>
        </p:nvSpPr>
        <p:spPr bwMode="auto">
          <a:xfrm>
            <a:off x="2771800" y="262767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Kosočtverec 120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2" name="Přímá spojnice se šipkou 12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3" name="Obdélník 122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5523952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cs-CZ" b="0" dirty="0">
                <a:solidFill>
                  <a:srgbClr val="FF0000"/>
                </a:solidFill>
                <a:cs typeface="Courier New" panose="02070309020205020404" pitchFamily="49" charset="0"/>
              </a:rPr>
              <a:t>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7405813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cs-CZ" b="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58033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1" grpId="1"/>
      <p:bldP spid="116" grpId="0"/>
      <p:bldP spid="117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501283" y="5805488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8" imgW="4406760" imgH="380880" progId="Equation.DSMT4">
                  <p:embed/>
                </p:oleObj>
              </mc:Choice>
              <mc:Fallback>
                <p:oleObj name="Equation" r:id="rId8" imgW="44067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83" y="5805488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7460600" y="6049961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92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501283" y="5805488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3" name="Equation" r:id="rId8" imgW="4406760" imgH="380880" progId="Equation.DSMT4">
                  <p:embed/>
                </p:oleObj>
              </mc:Choice>
              <mc:Fallback>
                <p:oleObj name="Equation" r:id="rId8" imgW="44067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83" y="5805488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7460600" y="6049961"/>
            <a:ext cx="7601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118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501283" y="5805488"/>
          <a:ext cx="440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4406760" imgH="380880" progId="Equation.DSMT4">
                  <p:embed/>
                </p:oleObj>
              </mc:Choice>
              <mc:Fallback>
                <p:oleObj name="Equation" r:id="rId8" imgW="440676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83" y="5805488"/>
                        <a:ext cx="440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7460600" y="6049961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2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16827"/>
              </p:ext>
            </p:extLst>
          </p:nvPr>
        </p:nvGraphicFramePr>
        <p:xfrm>
          <a:off x="4499992" y="5805488"/>
          <a:ext cx="425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8" imgW="4254480" imgH="380880" progId="Equation.DSMT4">
                  <p:embed/>
                </p:oleObj>
              </mc:Choice>
              <mc:Fallback>
                <p:oleObj name="Equation" r:id="rId8" imgW="425448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25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7460600" y="6049961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3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cs-CZ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2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25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8" imgW="4254480" imgH="380880" progId="Equation.DSMT4">
                  <p:embed/>
                </p:oleObj>
              </mc:Choice>
              <mc:Fallback>
                <p:oleObj name="Equation" r:id="rId8" imgW="425448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25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bdélník 110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Šipka doprava 111"/>
          <p:cNvSpPr/>
          <p:nvPr/>
        </p:nvSpPr>
        <p:spPr bwMode="auto">
          <a:xfrm>
            <a:off x="3276000" y="62013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ál 11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6459198" y="5596313"/>
            <a:ext cx="1176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0" name="Obdélník 89"/>
          <p:cNvSpPr/>
          <p:nvPr/>
        </p:nvSpPr>
        <p:spPr>
          <a:xfrm>
            <a:off x="7460600" y="6049961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</a:t>
            </a:r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4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053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raní sekvenční kompetitivní hry pro 2 hráče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2403" y="1268760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Označení hráčů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id="{D0B779B1-8A1A-43FC-BCEE-CDF406476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2132856"/>
            <a:ext cx="6580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AX – hráč, který táhne jako první (algoritmus)</a:t>
            </a: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98DA8FB-4BFA-4703-9F2F-D3C3A2EC0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3" y="2386701"/>
            <a:ext cx="582888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IN – hráč, který táhne jako druhý (člověk, druhý algoritmus)</a:t>
            </a:r>
          </a:p>
        </p:txBody>
      </p:sp>
      <p:sp>
        <p:nvSpPr>
          <p:cNvPr id="29" name="Zaoblený obdélník 21">
            <a:extLst>
              <a:ext uri="{FF2B5EF4-FFF2-40B4-BE49-F238E27FC236}">
                <a16:creationId xmlns:a16="http://schemas.microsoft.com/office/drawing/2014/main" id="{FBC8649C-9527-432A-AA59-F21990B815FD}"/>
              </a:ext>
            </a:extLst>
          </p:cNvPr>
          <p:cNvSpPr/>
          <p:nvPr/>
        </p:nvSpPr>
        <p:spPr bwMode="auto">
          <a:xfrm>
            <a:off x="1403664" y="225350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Zaoblený obdélník 22">
            <a:extLst>
              <a:ext uri="{FF2B5EF4-FFF2-40B4-BE49-F238E27FC236}">
                <a16:creationId xmlns:a16="http://schemas.microsoft.com/office/drawing/2014/main" id="{399A70CF-AFF1-45AC-B98E-352A7A00B44C}"/>
              </a:ext>
            </a:extLst>
          </p:cNvPr>
          <p:cNvSpPr/>
          <p:nvPr/>
        </p:nvSpPr>
        <p:spPr bwMode="auto">
          <a:xfrm>
            <a:off x="1403664" y="251272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Rectangle 14">
            <a:extLst>
              <a:ext uri="{FF2B5EF4-FFF2-40B4-BE49-F238E27FC236}">
                <a16:creationId xmlns:a16="http://schemas.microsoft.com/office/drawing/2014/main" id="{A72521CF-1B2A-4E72-8D9C-049D97878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556792"/>
            <a:ext cx="8640960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V celé prezentaci budeme předpokládat, že algoritmus hraje za hráče, který táhne jako první. </a:t>
            </a:r>
          </a:p>
        </p:txBody>
      </p:sp>
    </p:spTree>
    <p:extLst>
      <p:ext uri="{BB962C8B-B14F-4D97-AF65-F5344CB8AC3E}">
        <p14:creationId xmlns:p14="http://schemas.microsoft.com/office/powerpoint/2010/main" val="926488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 animBg="1"/>
      <p:bldP spid="30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18" name="Objek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8" name="Objek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87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2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124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7177836" y="3594502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3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590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78904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886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bdélník 112"/>
          <p:cNvSpPr/>
          <p:nvPr/>
        </p:nvSpPr>
        <p:spPr>
          <a:xfrm>
            <a:off x="7177836" y="3594502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</p:spTree>
    <p:extLst>
      <p:ext uri="{BB962C8B-B14F-4D97-AF65-F5344CB8AC3E}">
        <p14:creationId xmlns:p14="http://schemas.microsoft.com/office/powerpoint/2010/main" val="1963393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400506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5868144" y="3910242"/>
            <a:ext cx="6511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0" i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1948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19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06" name="Objek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19483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06" name="Objek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490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dirty="0">
                <a:solidFill>
                  <a:srgbClr val="FF00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14421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120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02644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1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449766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2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593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i="1" dirty="0"/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95786"/>
              </p:ext>
            </p:extLst>
          </p:nvPr>
        </p:nvGraphicFramePr>
        <p:xfrm>
          <a:off x="4500464" y="5805488"/>
          <a:ext cx="420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8" imgW="4203360" imgH="380880" progId="Equation.DSMT4">
                  <p:embed/>
                </p:oleObj>
              </mc:Choice>
              <mc:Fallback>
                <p:oleObj name="Equation" r:id="rId8" imgW="4203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464" y="5805488"/>
                        <a:ext cx="420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449766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19" name="Obdélník 118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26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i="1" dirty="0"/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500464" y="5805488"/>
          <a:ext cx="420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7" name="Equation" r:id="rId8" imgW="4203360" imgH="380880" progId="Equation.DSMT4">
                  <p:embed/>
                </p:oleObj>
              </mc:Choice>
              <mc:Fallback>
                <p:oleObj name="Equation" r:id="rId8" imgW="4203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464" y="5805488"/>
                        <a:ext cx="420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22920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bdélník 110"/>
          <p:cNvSpPr/>
          <p:nvPr/>
        </p:nvSpPr>
        <p:spPr>
          <a:xfrm>
            <a:off x="5882836" y="5301208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0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2" name="Ovál 111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bdélník 11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20" name="Obdélník 11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1" name="Objek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03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2483768" y="4633650"/>
            <a:ext cx="494141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testuje zda je stav           stavem konečným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89009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4" imgW="177480" imgH="215640" progId="Equation.DSMT4">
                  <p:embed/>
                </p:oleObj>
              </mc:Choice>
              <mc:Fallback>
                <p:oleObj name="Equation" r:id="rId4" imgW="177480" imgH="215640" progId="Equation.DSMT4">
                  <p:embed/>
                  <p:pic>
                    <p:nvPicPr>
                      <p:cNvPr id="48" name="Objek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žina všech možných stavů </a:t>
            </a:r>
            <a:r>
              <a:rPr lang="cs-CZ" b="0" i="1" dirty="0"/>
              <a:t>s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483768" y="3193200"/>
            <a:ext cx="491515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rací množinu </a:t>
            </a:r>
            <a:r>
              <a:rPr lang="cs-CZ" b="0" i="1" dirty="0"/>
              <a:t>  </a:t>
            </a:r>
            <a:r>
              <a:rPr lang="cs-CZ" b="0" dirty="0"/>
              <a:t>   všech přípustných akcí </a:t>
            </a:r>
            <a:r>
              <a:rPr lang="cs-CZ" b="0" i="1" dirty="0"/>
              <a:t>a</a:t>
            </a:r>
            <a:r>
              <a:rPr lang="cs-CZ" b="0" dirty="0"/>
              <a:t> pro stav </a:t>
            </a:r>
          </a:p>
        </p:txBody>
      </p:sp>
      <p:graphicFrame>
        <p:nvGraphicFramePr>
          <p:cNvPr id="65" name="Objek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75714"/>
              </p:ext>
            </p:extLst>
          </p:nvPr>
        </p:nvGraphicFramePr>
        <p:xfrm>
          <a:off x="7240860" y="3222501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6" imgW="571320" imgH="304560" progId="Equation.DSMT4">
                  <p:embed/>
                </p:oleObj>
              </mc:Choice>
              <mc:Fallback>
                <p:oleObj name="Equation" r:id="rId6" imgW="571320" imgH="304560" progId="Equation.DSMT4">
                  <p:embed/>
                  <p:pic>
                    <p:nvPicPr>
                      <p:cNvPr id="65" name="Objek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860" y="3222501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2483768" y="3985200"/>
            <a:ext cx="560351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rací následníka stavu           získaného aplikací akce</a:t>
            </a:r>
          </a:p>
        </p:txBody>
      </p:sp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20660"/>
              </p:ext>
            </p:extLst>
          </p:nvPr>
        </p:nvGraphicFramePr>
        <p:xfrm>
          <a:off x="7440613" y="4049713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8" imgW="558720" imgH="279360" progId="Equation.DSMT4">
                  <p:embed/>
                </p:oleObj>
              </mc:Choice>
              <mc:Fallback>
                <p:oleObj name="Equation" r:id="rId8" imgW="558720" imgH="279360" progId="Equation.DSMT4">
                  <p:embed/>
                  <p:pic>
                    <p:nvPicPr>
                      <p:cNvPr id="67" name="Objek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4049713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85267"/>
              </p:ext>
            </p:extLst>
          </p:nvPr>
        </p:nvGraphicFramePr>
        <p:xfrm>
          <a:off x="4617661" y="401747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10" imgW="571320" imgH="304560" progId="Equation.DSMT4">
                  <p:embed/>
                </p:oleObj>
              </mc:Choice>
              <mc:Fallback>
                <p:oleObj name="Equation" r:id="rId10" imgW="571320" imgH="304560" progId="Equation.DSMT4">
                  <p:embed/>
                  <p:pic>
                    <p:nvPicPr>
                      <p:cNvPr id="70" name="Objek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661" y="401747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26332"/>
              </p:ext>
            </p:extLst>
          </p:nvPr>
        </p:nvGraphicFramePr>
        <p:xfrm>
          <a:off x="4949304" y="4257526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12" imgW="558720" imgH="330120" progId="Equation.DSMT4">
                  <p:embed/>
                </p:oleObj>
              </mc:Choice>
              <mc:Fallback>
                <p:oleObj name="Equation" r:id="rId12" imgW="558720" imgH="330120" progId="Equation.DSMT4">
                  <p:embed/>
                  <p:pic>
                    <p:nvPicPr>
                      <p:cNvPr id="71" name="Objek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304" y="4257526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77830"/>
              </p:ext>
            </p:extLst>
          </p:nvPr>
        </p:nvGraphicFramePr>
        <p:xfrm>
          <a:off x="3317875" y="424815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14" imgW="1066680" imgH="355320" progId="Equation.DSMT4">
                  <p:embed/>
                </p:oleObj>
              </mc:Choice>
              <mc:Fallback>
                <p:oleObj name="Equation" r:id="rId14" imgW="1066680" imgH="35532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248150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51390"/>
              </p:ext>
            </p:extLst>
          </p:nvPr>
        </p:nvGraphicFramePr>
        <p:xfrm>
          <a:off x="4228552" y="466686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16" imgW="571320" imgH="304560" progId="Equation.DSMT4">
                  <p:embed/>
                </p:oleObj>
              </mc:Choice>
              <mc:Fallback>
                <p:oleObj name="Equation" r:id="rId16" imgW="571320" imgH="304560" progId="Equation.DSMT4">
                  <p:embed/>
                  <p:pic>
                    <p:nvPicPr>
                      <p:cNvPr id="75" name="Objek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552" y="4666860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601780"/>
              </p:ext>
            </p:extLst>
          </p:nvPr>
        </p:nvGraphicFramePr>
        <p:xfrm>
          <a:off x="3311226" y="5032226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18" imgW="596880" imgH="304560" progId="Equation.DSMT4">
                  <p:embed/>
                </p:oleObj>
              </mc:Choice>
              <mc:Fallback>
                <p:oleObj name="Equation" r:id="rId18" imgW="596880" imgH="304560" progId="Equation.DSMT4">
                  <p:embed/>
                  <p:pic>
                    <p:nvPicPr>
                      <p:cNvPr id="40" name="Objek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226" y="5032226"/>
                        <a:ext cx="596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623890"/>
              </p:ext>
            </p:extLst>
          </p:nvPr>
        </p:nvGraphicFramePr>
        <p:xfrm>
          <a:off x="4352925" y="4875213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20" imgW="1396800" imgH="634680" progId="Equation.DSMT4">
                  <p:embed/>
                </p:oleObj>
              </mc:Choice>
              <mc:Fallback>
                <p:oleObj name="Equation" r:id="rId20" imgW="1396800" imgH="634680" progId="Equation.DSMT4">
                  <p:embed/>
                  <p:pic>
                    <p:nvPicPr>
                      <p:cNvPr id="41" name="Objek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875213"/>
                        <a:ext cx="1397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3887720" y="4997133"/>
            <a:ext cx="7830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de</a:t>
            </a: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72000" y="4631719"/>
            <a:ext cx="265400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</a:p>
        </p:txBody>
      </p:sp>
      <p:graphicFrame>
        <p:nvGraphicFramePr>
          <p:cNvPr id="58" name="Objek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83461"/>
              </p:ext>
            </p:extLst>
          </p:nvPr>
        </p:nvGraphicFramePr>
        <p:xfrm>
          <a:off x="1780690" y="461558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22" imgW="380880" imgH="355320" progId="Equation.DSMT4">
                  <p:embed/>
                </p:oleObj>
              </mc:Choice>
              <mc:Fallback>
                <p:oleObj name="Equation" r:id="rId22" imgW="380880" imgH="355320" progId="Equation.DSMT4">
                  <p:embed/>
                  <p:pic>
                    <p:nvPicPr>
                      <p:cNvPr id="58" name="Objekt 5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80690" y="461558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16550"/>
              </p:ext>
            </p:extLst>
          </p:nvPr>
        </p:nvGraphicFramePr>
        <p:xfrm>
          <a:off x="3312000" y="3529013"/>
          <a:ext cx="77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24" imgW="774360" imgH="355320" progId="Equation.DSMT4">
                  <p:embed/>
                </p:oleObj>
              </mc:Choice>
              <mc:Fallback>
                <p:oleObj name="Equation" r:id="rId24" imgW="774360" imgH="355320" progId="Equation.DSMT4">
                  <p:embed/>
                  <p:pic>
                    <p:nvPicPr>
                      <p:cNvPr id="83" name="Objek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000" y="3529013"/>
                        <a:ext cx="77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59139"/>
              </p:ext>
            </p:extLst>
          </p:nvPr>
        </p:nvGraphicFramePr>
        <p:xfrm>
          <a:off x="4593580" y="35280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26" imgW="698400" imgH="330120" progId="Equation.DSMT4">
                  <p:embed/>
                </p:oleObj>
              </mc:Choice>
              <mc:Fallback>
                <p:oleObj name="Equation" r:id="rId26" imgW="698400" imgH="330120" progId="Equation.DSMT4">
                  <p:embed/>
                  <p:pic>
                    <p:nvPicPr>
                      <p:cNvPr id="84" name="Objek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580" y="3528000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4089524" y="3501008"/>
            <a:ext cx="7830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de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4410717" y="4228948"/>
            <a:ext cx="7830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de</a:t>
            </a:r>
          </a:p>
        </p:txBody>
      </p:sp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34222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28" imgW="317160" imgH="215640" progId="Equation.DSMT4">
                  <p:embed/>
                </p:oleObj>
              </mc:Choice>
              <mc:Fallback>
                <p:oleObj name="Equation" r:id="rId28" imgW="317160" imgH="215640" progId="Equation.DSMT4">
                  <p:embed/>
                  <p:pic>
                    <p:nvPicPr>
                      <p:cNvPr id="87" name="Objek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žina všech koncových stavů kde </a:t>
            </a:r>
            <a:endParaRPr lang="cs-CZ" b="0" i="1" dirty="0"/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98692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30" imgW="698400" imgH="241200" progId="Equation.DSMT4">
                  <p:embed/>
                </p:oleObj>
              </mc:Choice>
              <mc:Fallback>
                <p:oleObj name="Equation" r:id="rId30" imgW="698400" imgH="24120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ční stav</a:t>
            </a:r>
          </a:p>
        </p:txBody>
      </p:sp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8066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32" imgW="571320" imgH="304560" progId="Equation.DSMT4">
                  <p:embed/>
                </p:oleObj>
              </mc:Choice>
              <mc:Fallback>
                <p:oleObj name="Equation" r:id="rId32" imgW="571320" imgH="304560" progId="Equation.DSMT4">
                  <p:embed/>
                  <p:pic>
                    <p:nvPicPr>
                      <p:cNvPr id="91" name="Objek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2485230" y="5457150"/>
            <a:ext cx="655126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 konečný stav vrací ohodnocení výsledku </a:t>
            </a:r>
            <a:r>
              <a:rPr lang="cs-CZ" b="0" i="1" dirty="0"/>
              <a:t>v</a:t>
            </a:r>
            <a:r>
              <a:rPr lang="cs-CZ" b="0" dirty="0"/>
              <a:t> (z pohledu hráče MAX)</a:t>
            </a: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34502"/>
              </p:ext>
            </p:extLst>
          </p:nvPr>
        </p:nvGraphicFramePr>
        <p:xfrm>
          <a:off x="3312000" y="5781150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34" imgW="787320" imgH="355320" progId="Equation.DSMT4">
                  <p:embed/>
                </p:oleObj>
              </mc:Choice>
              <mc:Fallback>
                <p:oleObj name="Equation" r:id="rId34" imgW="787320" imgH="355320" progId="Equation.DSMT4">
                  <p:embed/>
                  <p:pic>
                    <p:nvPicPr>
                      <p:cNvPr id="93" name="Objek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000" y="5781150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14"/>
          <p:cNvSpPr>
            <a:spLocks noChangeArrowheads="1"/>
          </p:cNvSpPr>
          <p:nvPr/>
        </p:nvSpPr>
        <p:spPr bwMode="auto">
          <a:xfrm>
            <a:off x="4055638" y="5757335"/>
            <a:ext cx="7830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</a:t>
            </a:r>
          </a:p>
        </p:txBody>
      </p:sp>
      <p:graphicFrame>
        <p:nvGraphicFramePr>
          <p:cNvPr id="95" name="Objek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36120"/>
              </p:ext>
            </p:extLst>
          </p:nvPr>
        </p:nvGraphicFramePr>
        <p:xfrm>
          <a:off x="4527924" y="5790676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36" imgW="711000" imgH="304560" progId="Equation.DSMT4">
                  <p:embed/>
                </p:oleObj>
              </mc:Choice>
              <mc:Fallback>
                <p:oleObj name="Equation" r:id="rId36" imgW="711000" imgH="304560" progId="Equation.DSMT4">
                  <p:embed/>
                  <p:pic>
                    <p:nvPicPr>
                      <p:cNvPr id="95" name="Objek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924" y="5790676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Základní proměnné</a:t>
            </a:r>
          </a:p>
        </p:txBody>
      </p:sp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Formální definice hry jako problému hledání řešení</a:t>
            </a:r>
          </a:p>
        </p:txBody>
      </p:sp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71059"/>
              </p:ext>
            </p:extLst>
          </p:nvPr>
        </p:nvGraphicFramePr>
        <p:xfrm>
          <a:off x="3867277" y="323478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38" imgW="291960" imgH="330120" progId="Equation.DSMT4">
                  <p:embed/>
                </p:oleObj>
              </mc:Choice>
              <mc:Fallback>
                <p:oleObj name="Equation" r:id="rId38" imgW="291960" imgH="330120" progId="Equation.DSMT4">
                  <p:embed/>
                  <p:pic>
                    <p:nvPicPr>
                      <p:cNvPr id="68" name="Objek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277" y="3234780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05116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40" imgW="190440" imgH="203040" progId="Equation.DSMT4">
                  <p:embed/>
                </p:oleObj>
              </mc:Choice>
              <mc:Fallback>
                <p:oleObj name="Equation" r:id="rId40" imgW="190440" imgH="203040" progId="Equation.DSMT4">
                  <p:embed/>
                  <p:pic>
                    <p:nvPicPr>
                      <p:cNvPr id="98" name="Objek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žina všech možných akcí</a:t>
            </a:r>
            <a:r>
              <a:rPr lang="cs-CZ" b="0" i="1" dirty="0"/>
              <a:t> a</a:t>
            </a:r>
          </a:p>
        </p:txBody>
      </p:sp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90438"/>
              </p:ext>
            </p:extLst>
          </p:nvPr>
        </p:nvGraphicFramePr>
        <p:xfrm>
          <a:off x="1021595" y="545715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42" imgW="380880" imgH="355320" progId="Equation.DSMT4">
                  <p:embed/>
                </p:oleObj>
              </mc:Choice>
              <mc:Fallback>
                <p:oleObj name="Equation" r:id="rId42" imgW="380880" imgH="355320" progId="Equation.DSMT4">
                  <p:embed/>
                  <p:pic>
                    <p:nvPicPr>
                      <p:cNvPr id="100" name="Objekt 9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21595" y="545715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4"/>
          <p:cNvSpPr>
            <a:spLocks noChangeArrowheads="1"/>
          </p:cNvSpPr>
          <p:nvPr/>
        </p:nvSpPr>
        <p:spPr bwMode="auto">
          <a:xfrm>
            <a:off x="71999" y="5457150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</a:t>
            </a:r>
          </a:p>
        </p:txBody>
      </p:sp>
      <p:sp>
        <p:nvSpPr>
          <p:cNvPr id="102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</a:endParaRPr>
          </a:p>
        </p:txBody>
      </p:sp>
      <p:graphicFrame>
        <p:nvGraphicFramePr>
          <p:cNvPr id="103" name="Objek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81178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44" imgW="609480" imgH="355320" progId="Equation.DSMT4">
                  <p:embed/>
                </p:oleObj>
              </mc:Choice>
              <mc:Fallback>
                <p:oleObj name="Equation" r:id="rId44" imgW="609480" imgH="355320" progId="Equation.DSMT4">
                  <p:embed/>
                  <p:pic>
                    <p:nvPicPr>
                      <p:cNvPr id="103" name="Objekt 10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</a:endParaRPr>
          </a:p>
        </p:txBody>
      </p:sp>
      <p:graphicFrame>
        <p:nvGraphicFramePr>
          <p:cNvPr id="105" name="Objek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717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46" imgW="380880" imgH="355320" progId="Equation.DSMT4">
                  <p:embed/>
                </p:oleObj>
              </mc:Choice>
              <mc:Fallback>
                <p:oleObj name="Equation" r:id="rId46" imgW="380880" imgH="355320" progId="Equation.DSMT4">
                  <p:embed/>
                  <p:pic>
                    <p:nvPicPr>
                      <p:cNvPr id="105" name="Objekt 104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70044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48" imgW="190440" imgH="203040" progId="Equation.DSMT4">
                  <p:embed/>
                </p:oleObj>
              </mc:Choice>
              <mc:Fallback>
                <p:oleObj name="Equation" r:id="rId48" imgW="190440" imgH="203040" progId="Equation.DSMT4">
                  <p:embed/>
                  <p:pic>
                    <p:nvPicPr>
                      <p:cNvPr id="53" name="Objek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žina všech hráčů </a:t>
            </a:r>
            <a:r>
              <a:rPr lang="cs-CZ" b="0" i="1" dirty="0"/>
              <a:t>p</a:t>
            </a: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2486827" y="6132028"/>
            <a:ext cx="655126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rací hráče, který je ve stavu           na řadě</a:t>
            </a:r>
          </a:p>
        </p:txBody>
      </p:sp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62755"/>
              </p:ext>
            </p:extLst>
          </p:nvPr>
        </p:nvGraphicFramePr>
        <p:xfrm>
          <a:off x="3312000" y="6508575"/>
          <a:ext cx="80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50" imgW="799920" imgH="355320" progId="Equation.DSMT4">
                  <p:embed/>
                </p:oleObj>
              </mc:Choice>
              <mc:Fallback>
                <p:oleObj name="Equation" r:id="rId50" imgW="799920" imgH="355320" progId="Equation.DSMT4">
                  <p:embed/>
                  <p:pic>
                    <p:nvPicPr>
                      <p:cNvPr id="69" name="Objek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000" y="6508575"/>
                        <a:ext cx="80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4057235" y="6480000"/>
            <a:ext cx="78305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</a:t>
            </a:r>
          </a:p>
        </p:txBody>
      </p:sp>
      <p:graphicFrame>
        <p:nvGraphicFramePr>
          <p:cNvPr id="73" name="Obj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58590"/>
              </p:ext>
            </p:extLst>
          </p:nvPr>
        </p:nvGraphicFramePr>
        <p:xfrm>
          <a:off x="4551362" y="6536279"/>
          <a:ext cx="520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52" imgW="520560" imgH="253800" progId="Equation.DSMT4">
                  <p:embed/>
                </p:oleObj>
              </mc:Choice>
              <mc:Fallback>
                <p:oleObj name="Equation" r:id="rId52" imgW="520560" imgH="253800" progId="Equation.DSMT4">
                  <p:embed/>
                  <p:pic>
                    <p:nvPicPr>
                      <p:cNvPr id="73" name="Objek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2" y="6536279"/>
                        <a:ext cx="520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64751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54" imgW="380880" imgH="355320" progId="Equation.DSMT4">
                  <p:embed/>
                </p:oleObj>
              </mc:Choice>
              <mc:Fallback>
                <p:oleObj name="Equation" r:id="rId54" imgW="380880" imgH="355320" progId="Equation.DSMT4">
                  <p:embed/>
                  <p:pic>
                    <p:nvPicPr>
                      <p:cNvPr id="76" name="Objekt 7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07563"/>
              </p:ext>
            </p:extLst>
          </p:nvPr>
        </p:nvGraphicFramePr>
        <p:xfrm>
          <a:off x="5212496" y="6166765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55" imgW="571320" imgH="304560" progId="Equation.DSMT4">
                  <p:embed/>
                </p:oleObj>
              </mc:Choice>
              <mc:Fallback>
                <p:oleObj name="Equation" r:id="rId55" imgW="57132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496" y="6166765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8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9" grpId="0"/>
      <p:bldP spid="63" grpId="0"/>
      <p:bldP spid="66" grpId="0"/>
      <p:bldP spid="44" grpId="0"/>
      <p:bldP spid="47" grpId="0"/>
      <p:bldP spid="85" grpId="0"/>
      <p:bldP spid="86" grpId="0"/>
      <p:bldP spid="88" grpId="0"/>
      <p:bldP spid="90" grpId="0"/>
      <p:bldP spid="92" grpId="0"/>
      <p:bldP spid="94" grpId="0"/>
      <p:bldP spid="61" grpId="0"/>
      <p:bldP spid="64" grpId="0"/>
      <p:bldP spid="99" grpId="0"/>
      <p:bldP spid="101" grpId="0"/>
      <p:bldP spid="102" grpId="0"/>
      <p:bldP spid="104" grpId="0"/>
      <p:bldP spid="56" grpId="0"/>
      <p:bldP spid="62" grpId="0"/>
      <p:bldP spid="72" grpId="0"/>
      <p:bldP spid="77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i="1" dirty="0"/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500464" y="5805488"/>
          <a:ext cx="420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Equation" r:id="rId8" imgW="4203360" imgH="380880" progId="Equation.DSMT4">
                  <p:embed/>
                </p:oleObj>
              </mc:Choice>
              <mc:Fallback>
                <p:oleObj name="Equation" r:id="rId8" imgW="4203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464" y="5805488"/>
                        <a:ext cx="420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48124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vál 115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9" name="Obdélník 11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Obdélník 119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21" name="Obdélník 12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22" name="Objek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2" name="Objek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37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41140"/>
              </p:ext>
            </p:extLst>
          </p:nvPr>
        </p:nvGraphicFramePr>
        <p:xfrm>
          <a:off x="4501316" y="5805488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8" imgW="4356000" imgH="380880" progId="Equation.DSMT4">
                  <p:embed/>
                </p:oleObj>
              </mc:Choice>
              <mc:Fallback>
                <p:oleObj name="Equation" r:id="rId8" imgW="4356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316" y="5805488"/>
                        <a:ext cx="435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48124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19" name="Obdélník 118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910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501316" y="5805488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8" imgW="4356000" imgH="380880" progId="Equation.DSMT4">
                  <p:embed/>
                </p:oleObj>
              </mc:Choice>
              <mc:Fallback>
                <p:oleObj name="Equation" r:id="rId8" imgW="4356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316" y="5805488"/>
                        <a:ext cx="435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75080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18" name="Objek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8" name="Objek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166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501316" y="5805488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8" imgW="4356000" imgH="380880" progId="Equation.DSMT4">
                  <p:embed/>
                </p:oleObj>
              </mc:Choice>
              <mc:Fallback>
                <p:oleObj name="Equation" r:id="rId8" imgW="4356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316" y="5805488"/>
                        <a:ext cx="435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421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15" name="Obj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5" name="Objek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236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70138"/>
              </p:ext>
            </p:extLst>
          </p:nvPr>
        </p:nvGraphicFramePr>
        <p:xfrm>
          <a:off x="4496521" y="5805488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8" imgW="4419360" imgH="380880" progId="Equation.DSMT4">
                  <p:embed/>
                </p:oleObj>
              </mc:Choice>
              <mc:Fallback>
                <p:oleObj name="Equation" r:id="rId8" imgW="4419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521" y="5805488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421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32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graphicFrame>
        <p:nvGraphicFramePr>
          <p:cNvPr id="118" name="Objek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8" name="Objek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030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0288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0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23" name="Objek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2" name="Obdélník 121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1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2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6521" y="5805488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3" name="Equation" r:id="rId10" imgW="4419360" imgH="380880" progId="Equation.DSMT4">
                  <p:embed/>
                </p:oleObj>
              </mc:Choice>
              <mc:Fallback>
                <p:oleObj name="Equation" r:id="rId10" imgW="4419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521" y="5805488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4216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32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5" name="Obdélník 114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39258"/>
              </p:ext>
            </p:extLst>
          </p:nvPr>
        </p:nvGraphicFramePr>
        <p:xfrm>
          <a:off x="3998260" y="3228216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4" name="Equation" r:id="rId12" imgW="4101840" imgH="380880" progId="Equation.DSMT4">
                  <p:embed/>
                </p:oleObj>
              </mc:Choice>
              <mc:Fallback>
                <p:oleObj name="Equation" r:id="rId12" imgW="4101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60" y="3228216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Šipka doprava 119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812438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25066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23" name="Objek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2" name="Obdélník 121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6521" y="5805488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10" imgW="4419360" imgH="380880" progId="Equation.DSMT4">
                  <p:embed/>
                </p:oleObj>
              </mc:Choice>
              <mc:Fallback>
                <p:oleObj name="Equation" r:id="rId10" imgW="4419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521" y="5805488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4216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32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5" name="Obdélník 114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33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49626"/>
              </p:ext>
            </p:extLst>
          </p:nvPr>
        </p:nvGraphicFramePr>
        <p:xfrm>
          <a:off x="3998416" y="3228975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12" imgW="4317840" imgH="380880" progId="Equation.DSMT4">
                  <p:embed/>
                </p:oleObj>
              </mc:Choice>
              <mc:Fallback>
                <p:oleObj name="Equation" r:id="rId12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416" y="3228975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Šipka doprava 119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1346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" name="Objek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03606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26" name="Objek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2" name="Obdélník 121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6521" y="5805488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10" imgW="4419360" imgH="380880" progId="Equation.DSMT4">
                  <p:embed/>
                </p:oleObj>
              </mc:Choice>
              <mc:Fallback>
                <p:oleObj name="Equation" r:id="rId10" imgW="4419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521" y="5805488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4216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32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5" name="Obdélník 114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3300"/>
                </a:solidFill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/>
          </p:nvPr>
        </p:nvGraphicFramePr>
        <p:xfrm>
          <a:off x="3998416" y="3228975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2" name="Equation" r:id="rId12" imgW="4317840" imgH="380880" progId="Equation.DSMT4">
                  <p:embed/>
                </p:oleObj>
              </mc:Choice>
              <mc:Fallback>
                <p:oleObj name="Equation" r:id="rId12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416" y="3228975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Šipka doprava 119"/>
          <p:cNvSpPr/>
          <p:nvPr/>
        </p:nvSpPr>
        <p:spPr bwMode="auto">
          <a:xfrm>
            <a:off x="2771800" y="26009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3" name="Obdélník 122"/>
          <p:cNvSpPr/>
          <p:nvPr/>
        </p:nvSpPr>
        <p:spPr>
          <a:xfrm>
            <a:off x="5523952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cs-CZ" b="0" dirty="0">
                <a:solidFill>
                  <a:srgbClr val="FF0000"/>
                </a:solidFill>
                <a:cs typeface="Courier New" panose="02070309020205020404" pitchFamily="49" charset="0"/>
              </a:rPr>
              <a:t>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7405813" y="2708920"/>
            <a:ext cx="6751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1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78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123" grpId="1"/>
      <p:bldP spid="124" grpId="0"/>
      <p:bldP spid="125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6521" y="5805488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8" imgW="4419360" imgH="380880" progId="Equation.DSMT4">
                  <p:embed/>
                </p:oleObj>
              </mc:Choice>
              <mc:Fallback>
                <p:oleObj name="Equation" r:id="rId8" imgW="4419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521" y="5805488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421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1" name="Objek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42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6521" y="5805488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9" name="Equation" r:id="rId8" imgW="4419360" imgH="380880" progId="Equation.DSMT4">
                  <p:embed/>
                </p:oleObj>
              </mc:Choice>
              <mc:Fallback>
                <p:oleObj name="Equation" r:id="rId8" imgW="4419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521" y="5805488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421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8739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14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17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Základní proměnné</a:t>
            </a:r>
          </a:p>
        </p:txBody>
      </p:sp>
      <p:sp>
        <p:nvSpPr>
          <p:cNvPr id="515" name="Zaoblený obdélník 514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sp>
        <p:nvSpPr>
          <p:cNvPr id="241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245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248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sp>
        <p:nvSpPr>
          <p:cNvPr id="234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235" name="Objek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5863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3" imgW="571320" imgH="304560" progId="Equation.DSMT4">
                  <p:embed/>
                </p:oleObj>
              </mc:Choice>
              <mc:Fallback>
                <p:oleObj name="Equation" r:id="rId3" imgW="571320" imgH="304560" progId="Equation.DSMT4">
                  <p:embed/>
                  <p:pic>
                    <p:nvPicPr>
                      <p:cNvPr id="235" name="Objek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k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37007"/>
              </p:ext>
            </p:extLst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5" imgW="380880" imgH="355320" progId="Equation.DSMT4">
                  <p:embed/>
                </p:oleObj>
              </mc:Choice>
              <mc:Fallback>
                <p:oleObj name="Equation" r:id="rId5" imgW="380880" imgH="355320" progId="Equation.DSMT4">
                  <p:embed/>
                  <p:pic>
                    <p:nvPicPr>
                      <p:cNvPr id="236" name="Objekt 2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k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93920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name="Equation" r:id="rId7" imgW="380880" imgH="355320" progId="Equation.DSMT4">
                  <p:embed/>
                </p:oleObj>
              </mc:Choice>
              <mc:Fallback>
                <p:oleObj name="Equation" r:id="rId7" imgW="380880" imgH="355320" progId="Equation.DSMT4">
                  <p:embed/>
                  <p:pic>
                    <p:nvPicPr>
                      <p:cNvPr id="237" name="Objekt 2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k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437676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name="Equation" r:id="rId9" imgW="609480" imgH="355320" progId="Equation.DSMT4">
                  <p:embed/>
                </p:oleObj>
              </mc:Choice>
              <mc:Fallback>
                <p:oleObj name="Equation" r:id="rId9" imgW="609480" imgH="355320" progId="Equation.DSMT4">
                  <p:embed/>
                  <p:pic>
                    <p:nvPicPr>
                      <p:cNvPr id="238" name="Objekt 2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k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58142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11" imgW="380880" imgH="355320" progId="Equation.DSMT4">
                  <p:embed/>
                </p:oleObj>
              </mc:Choice>
              <mc:Fallback>
                <p:oleObj name="Equation" r:id="rId11" imgW="380880" imgH="355320" progId="Equation.DSMT4">
                  <p:embed/>
                  <p:pic>
                    <p:nvPicPr>
                      <p:cNvPr id="239" name="Objekt 2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Formální definice hry jako problému hledání řešení</a:t>
            </a:r>
          </a:p>
        </p:txBody>
      </p:sp>
      <p:graphicFrame>
        <p:nvGraphicFramePr>
          <p:cNvPr id="259" name="Objek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951181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Equation" r:id="rId13" imgW="380880" imgH="355320" progId="Equation.DSMT4">
                  <p:embed/>
                </p:oleObj>
              </mc:Choice>
              <mc:Fallback>
                <p:oleObj name="Equation" r:id="rId13" imgW="380880" imgH="355320" progId="Equation.DSMT4">
                  <p:embed/>
                  <p:pic>
                    <p:nvPicPr>
                      <p:cNvPr id="259" name="Objekt 2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49" name="Objekt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19768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Equation" r:id="rId15" imgW="177480" imgH="215640" progId="Equation.DSMT4">
                  <p:embed/>
                </p:oleObj>
              </mc:Choice>
              <mc:Fallback>
                <p:oleObj name="Equation" r:id="rId15" imgW="177480" imgH="215640" progId="Equation.DSMT4">
                  <p:embed/>
                  <p:pic>
                    <p:nvPicPr>
                      <p:cNvPr id="249" name="Objekt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251" name="Objek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02217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7" name="Equation" r:id="rId17" imgW="317160" imgH="215640" progId="Equation.DSMT4">
                  <p:embed/>
                </p:oleObj>
              </mc:Choice>
              <mc:Fallback>
                <p:oleObj name="Equation" r:id="rId17" imgW="317160" imgH="215640" progId="Equation.DSMT4">
                  <p:embed/>
                  <p:pic>
                    <p:nvPicPr>
                      <p:cNvPr id="251" name="Objek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253" name="Objek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48882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Equation" r:id="rId19" imgW="698400" imgH="241200" progId="Equation.DSMT4">
                  <p:embed/>
                </p:oleObj>
              </mc:Choice>
              <mc:Fallback>
                <p:oleObj name="Equation" r:id="rId19" imgW="698400" imgH="241200" progId="Equation.DSMT4">
                  <p:embed/>
                  <p:pic>
                    <p:nvPicPr>
                      <p:cNvPr id="253" name="Objek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" name="Objek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87003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9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254" name="Objek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257" name="Objek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84863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257" name="Objek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48699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6521" y="5805488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1" name="Equation" r:id="rId8" imgW="4419360" imgH="380880" progId="Equation.DSMT4">
                  <p:embed/>
                </p:oleObj>
              </mc:Choice>
              <mc:Fallback>
                <p:oleObj name="Equation" r:id="rId8" imgW="441936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521" y="5805488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421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928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14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2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32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40562"/>
              </p:ext>
            </p:extLst>
          </p:nvPr>
        </p:nvGraphicFramePr>
        <p:xfrm>
          <a:off x="4499992" y="5805488"/>
          <a:ext cx="436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8" imgW="4368600" imgH="380880" progId="Equation.DSMT4">
                  <p:embed/>
                </p:oleObj>
              </mc:Choice>
              <mc:Fallback>
                <p:oleObj name="Equation" r:id="rId8" imgW="43686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36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421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928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14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46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36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8" imgW="4368600" imgH="380880" progId="Equation.DSMT4">
                  <p:embed/>
                </p:oleObj>
              </mc:Choice>
              <mc:Fallback>
                <p:oleObj name="Equation" r:id="rId8" imgW="43686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36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618284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928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14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143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36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8" imgW="4368600" imgH="380880" progId="Equation.DSMT4">
                  <p:embed/>
                </p:oleObj>
              </mc:Choice>
              <mc:Fallback>
                <p:oleObj name="Equation" r:id="rId8" imgW="43686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36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64173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5989487" y="6354920"/>
            <a:ext cx="7072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14</a:t>
            </a:r>
          </a:p>
        </p:txBody>
      </p:sp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75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8254"/>
              </p:ext>
            </p:extLst>
          </p:nvPr>
        </p:nvGraphicFramePr>
        <p:xfrm>
          <a:off x="4499992" y="580548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tion" r:id="rId8" imgW="4317840" imgH="380880" progId="Equation.DSMT4">
                  <p:embed/>
                </p:oleObj>
              </mc:Choice>
              <mc:Fallback>
                <p:oleObj name="Equation" r:id="rId8" imgW="431784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64173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83" name="Objek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311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1" name="Equation" r:id="rId8" imgW="4317840" imgH="380880" progId="Equation.DSMT4">
                  <p:embed/>
                </p:oleObj>
              </mc:Choice>
              <mc:Fallback>
                <p:oleObj name="Equation" r:id="rId8" imgW="431784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2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83" name="Objek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66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68409"/>
              </p:ext>
            </p:extLst>
          </p:nvPr>
        </p:nvGraphicFramePr>
        <p:xfrm>
          <a:off x="4497099" y="5805488"/>
          <a:ext cx="434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8" imgW="4343400" imgH="380880" progId="Equation.DSMT4">
                  <p:embed/>
                </p:oleObj>
              </mc:Choice>
              <mc:Fallback>
                <p:oleObj name="Equation" r:id="rId8" imgW="43434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99" y="5805488"/>
                        <a:ext cx="434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431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68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" name="Objek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39077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6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24" name="Objek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3" name="Obdélník 122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7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8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7099" y="5805488"/>
          <a:ext cx="434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Equation" r:id="rId10" imgW="4343400" imgH="380880" progId="Equation.DSMT4">
                  <p:embed/>
                </p:oleObj>
              </mc:Choice>
              <mc:Fallback>
                <p:oleObj name="Equation" r:id="rId10" imgW="43434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99" y="5805488"/>
                        <a:ext cx="434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431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9" name="Obdélník 118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04393"/>
              </p:ext>
            </p:extLst>
          </p:nvPr>
        </p:nvGraphicFramePr>
        <p:xfrm>
          <a:off x="3998260" y="3228216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0" name="Equation" r:id="rId12" imgW="4101840" imgH="380880" progId="Equation.DSMT4">
                  <p:embed/>
                </p:oleObj>
              </mc:Choice>
              <mc:Fallback>
                <p:oleObj name="Equation" r:id="rId12" imgW="4101840" imgH="380880" progId="Equation.DSMT4">
                  <p:embed/>
                  <p:pic>
                    <p:nvPicPr>
                      <p:cNvPr id="121" name="Objek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60" y="3228216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Šipka doprava 121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84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" name="Objek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63091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6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24" name="Objek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3" name="Obdélník 122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7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8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7099" y="5805488"/>
          <a:ext cx="434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9" name="Equation" r:id="rId10" imgW="4343400" imgH="380880" progId="Equation.DSMT4">
                  <p:embed/>
                </p:oleObj>
              </mc:Choice>
              <mc:Fallback>
                <p:oleObj name="Equation" r:id="rId10" imgW="43434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99" y="5805488"/>
                        <a:ext cx="434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431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9" name="Obdélník 118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2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14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93779"/>
              </p:ext>
            </p:extLst>
          </p:nvPr>
        </p:nvGraphicFramePr>
        <p:xfrm>
          <a:off x="4001452" y="3228975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0" name="Equation" r:id="rId12" imgW="4279680" imgH="380880" progId="Equation.DSMT4">
                  <p:embed/>
                </p:oleObj>
              </mc:Choice>
              <mc:Fallback>
                <p:oleObj name="Equation" r:id="rId12" imgW="4279680" imgH="380880" progId="Equation.DSMT4">
                  <p:embed/>
                  <p:pic>
                    <p:nvPicPr>
                      <p:cNvPr id="121" name="Objek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452" y="3228975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Šipka doprava 121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168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7" name="Objek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2225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27" name="Objek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3" name="Obdélník 122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7099" y="5805488"/>
          <a:ext cx="434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10" imgW="4343400" imgH="380880" progId="Equation.DSMT4">
                  <p:embed/>
                </p:oleObj>
              </mc:Choice>
              <mc:Fallback>
                <p:oleObj name="Equation" r:id="rId10" imgW="43434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99" y="5805488"/>
                        <a:ext cx="434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431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9" name="Obdélník 118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2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14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21" name="Objekt 120"/>
          <p:cNvGraphicFramePr>
            <a:graphicFrameLocks noChangeAspect="1"/>
          </p:cNvGraphicFramePr>
          <p:nvPr>
            <p:extLst/>
          </p:nvPr>
        </p:nvGraphicFramePr>
        <p:xfrm>
          <a:off x="4001452" y="3228975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12" imgW="4279680" imgH="380880" progId="Equation.DSMT4">
                  <p:embed/>
                </p:oleObj>
              </mc:Choice>
              <mc:Fallback>
                <p:oleObj name="Equation" r:id="rId12" imgW="4279680" imgH="380880" progId="Equation.DSMT4">
                  <p:embed/>
                  <p:pic>
                    <p:nvPicPr>
                      <p:cNvPr id="121" name="Objek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452" y="3228975"/>
                        <a:ext cx="427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Šipka doprava 121"/>
          <p:cNvSpPr/>
          <p:nvPr/>
        </p:nvSpPr>
        <p:spPr bwMode="auto">
          <a:xfrm>
            <a:off x="2771800" y="263691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4" name="Obdélník 123"/>
          <p:cNvSpPr/>
          <p:nvPr/>
        </p:nvSpPr>
        <p:spPr>
          <a:xfrm>
            <a:off x="5523952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cs-CZ" b="0" dirty="0">
                <a:solidFill>
                  <a:srgbClr val="FF0000"/>
                </a:solidFill>
                <a:cs typeface="Courier New" panose="02070309020205020404" pitchFamily="49" charset="0"/>
              </a:rPr>
              <a:t>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5" name="Obdélník 124"/>
          <p:cNvSpPr/>
          <p:nvPr/>
        </p:nvSpPr>
        <p:spPr>
          <a:xfrm>
            <a:off x="7405813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6" name="Obdélník 125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069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24" grpId="1"/>
      <p:bldP spid="125" grpId="0"/>
      <p:bldP spid="1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Základní proměnné</a:t>
            </a:r>
          </a:p>
        </p:txBody>
      </p:sp>
      <p:sp>
        <p:nvSpPr>
          <p:cNvPr id="515" name="Zaoblený obdélník 514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31926"/>
              </p:ext>
            </p:extLst>
          </p:nvPr>
        </p:nvGraphicFramePr>
        <p:xfrm>
          <a:off x="3409950" y="3958708"/>
          <a:ext cx="3556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4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958708"/>
                        <a:ext cx="35560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Skupina 74"/>
          <p:cNvGrpSpPr/>
          <p:nvPr/>
        </p:nvGrpSpPr>
        <p:grpSpPr>
          <a:xfrm>
            <a:off x="3923928" y="3375083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80" name="Obdélník 79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81" name="Obdélník 80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2" name="Obdélník 81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3" name="Obdélník 82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4" name="Obdélník 83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5" name="Obdélník 84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6" name="Obdélník 85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0" name="Obdélník 8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1" name="Obdélník 9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92" name="Skupina 91"/>
          <p:cNvGrpSpPr/>
          <p:nvPr/>
        </p:nvGrpSpPr>
        <p:grpSpPr>
          <a:xfrm>
            <a:off x="4428483" y="3375083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93" name="Obdélník 9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4" name="Obdélník 9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5" name="Obdélník 9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6" name="Obdélník 9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97" name="Obdélník 9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8" name="Obdélník 9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9" name="Obdélník 9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0" name="Obdélník 9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1" name="Obdélník 10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02" name="Skupina 101"/>
          <p:cNvGrpSpPr/>
          <p:nvPr/>
        </p:nvGrpSpPr>
        <p:grpSpPr>
          <a:xfrm>
            <a:off x="4932088" y="3375083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03" name="Obdélník 10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4" name="Obdélník 10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5" name="Obdélník 10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6" name="Obdélník 10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7" name="Obdélník 10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08" name="Obdélník 10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9" name="Obdélník 10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10" name="Obdélník 10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11" name="Obdélník 11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12" name="Skupina 111"/>
          <p:cNvGrpSpPr/>
          <p:nvPr/>
        </p:nvGrpSpPr>
        <p:grpSpPr>
          <a:xfrm>
            <a:off x="5431267" y="3375083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13" name="Obdélník 11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14" name="Obdélník 11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15" name="Obdélník 11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16" name="Obdélník 11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17" name="Obdélník 11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18" name="Obdélník 11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19" name="Obdélník 11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20" name="Obdélník 11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1" name="Obdélník 12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22" name="Skupina 121"/>
          <p:cNvGrpSpPr/>
          <p:nvPr/>
        </p:nvGrpSpPr>
        <p:grpSpPr>
          <a:xfrm>
            <a:off x="5940200" y="3375083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23" name="Obdélník 12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4" name="Obdélník 12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25" name="Obdélník 12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6" name="Obdélník 12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7" name="Obdélník 12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8" name="Obdélník 12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9" name="Obdélník 12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0" name="Obdélník 12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1" name="Obdélník 13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32" name="Skupina 131"/>
          <p:cNvGrpSpPr/>
          <p:nvPr/>
        </p:nvGrpSpPr>
        <p:grpSpPr>
          <a:xfrm>
            <a:off x="6444256" y="3375083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33" name="Obdélník 13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4" name="Obdélník 13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5" name="Obdélník 13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6" name="Obdélník 13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7" name="Obdélník 13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8" name="Obdélník 13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39" name="Obdélník 13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0" name="Obdélník 13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1" name="Obdélník 14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42" name="Skupina 141"/>
          <p:cNvGrpSpPr/>
          <p:nvPr/>
        </p:nvGrpSpPr>
        <p:grpSpPr>
          <a:xfrm>
            <a:off x="6948312" y="3375083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43" name="Obdélník 14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4" name="Obdélník 14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5" name="Obdélník 14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6" name="Obdélník 14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7" name="Obdélník 14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8" name="Obdélník 14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9" name="Obdélník 14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0" name="Obdélník 14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51" name="Obdélník 15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52" name="Skupina 151"/>
          <p:cNvGrpSpPr/>
          <p:nvPr/>
        </p:nvGrpSpPr>
        <p:grpSpPr>
          <a:xfrm>
            <a:off x="7452368" y="3375083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53" name="Obdélník 15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4" name="Obdélník 15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5" name="Obdélník 15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6" name="Obdélník 15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7" name="Obdélník 15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8" name="Obdélník 15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9" name="Obdélník 15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0" name="Obdélník 15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1" name="Obdélník 16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</p:grpSp>
      <p:grpSp>
        <p:nvGrpSpPr>
          <p:cNvPr id="162" name="Skupina 161"/>
          <p:cNvGrpSpPr/>
          <p:nvPr/>
        </p:nvGrpSpPr>
        <p:grpSpPr>
          <a:xfrm>
            <a:off x="7956424" y="3375083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63" name="Obdélník 16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4" name="Obdélník 16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5" name="Obdélník 16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66" name="Obdélník 16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7" name="Obdélník 16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8" name="Obdélník 16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9" name="Obdélník 16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70" name="Obdélník 16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71" name="Obdélník 17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aphicFrame>
        <p:nvGraphicFramePr>
          <p:cNvPr id="262" name="Objek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73529"/>
              </p:ext>
            </p:extLst>
          </p:nvPr>
        </p:nvGraphicFramePr>
        <p:xfrm>
          <a:off x="4018533" y="380630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5" name="Equation" r:id="rId5" imgW="241200" imgH="304560" progId="Equation.DSMT4">
                  <p:embed/>
                </p:oleObj>
              </mc:Choice>
              <mc:Fallback>
                <p:oleObj name="Equation" r:id="rId5" imgW="241200" imgH="304560" progId="Equation.DSMT4">
                  <p:embed/>
                  <p:pic>
                    <p:nvPicPr>
                      <p:cNvPr id="262" name="Objek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533" y="3806308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Objek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78065"/>
              </p:ext>
            </p:extLst>
          </p:nvPr>
        </p:nvGraphicFramePr>
        <p:xfrm>
          <a:off x="4542408" y="380630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6" name="Equation" r:id="rId7" imgW="241200" imgH="304560" progId="Equation.DSMT4">
                  <p:embed/>
                </p:oleObj>
              </mc:Choice>
              <mc:Fallback>
                <p:oleObj name="Equation" r:id="rId7" imgW="241200" imgH="304560" progId="Equation.DSMT4">
                  <p:embed/>
                  <p:pic>
                    <p:nvPicPr>
                      <p:cNvPr id="263" name="Objek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408" y="3806308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k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19580"/>
              </p:ext>
            </p:extLst>
          </p:nvPr>
        </p:nvGraphicFramePr>
        <p:xfrm>
          <a:off x="5056758" y="380630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7" name="Equation" r:id="rId9" imgW="241200" imgH="304560" progId="Equation.DSMT4">
                  <p:embed/>
                </p:oleObj>
              </mc:Choice>
              <mc:Fallback>
                <p:oleObj name="Equation" r:id="rId9" imgW="241200" imgH="304560" progId="Equation.DSMT4">
                  <p:embed/>
                  <p:pic>
                    <p:nvPicPr>
                      <p:cNvPr id="264" name="Objek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758" y="3806308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k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59684"/>
              </p:ext>
            </p:extLst>
          </p:nvPr>
        </p:nvGraphicFramePr>
        <p:xfrm>
          <a:off x="5559996" y="380630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8" name="Equation" r:id="rId11" imgW="241200" imgH="304560" progId="Equation.DSMT4">
                  <p:embed/>
                </p:oleObj>
              </mc:Choice>
              <mc:Fallback>
                <p:oleObj name="Equation" r:id="rId11" imgW="241200" imgH="304560" progId="Equation.DSMT4">
                  <p:embed/>
                  <p:pic>
                    <p:nvPicPr>
                      <p:cNvPr id="265" name="Objek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996" y="3806308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" name="Objekt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15530"/>
              </p:ext>
            </p:extLst>
          </p:nvPr>
        </p:nvGraphicFramePr>
        <p:xfrm>
          <a:off x="6029896" y="380630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9" name="Equation" r:id="rId13" imgW="241200" imgH="304560" progId="Equation.DSMT4">
                  <p:embed/>
                </p:oleObj>
              </mc:Choice>
              <mc:Fallback>
                <p:oleObj name="Equation" r:id="rId13" imgW="241200" imgH="304560" progId="Equation.DSMT4">
                  <p:embed/>
                  <p:pic>
                    <p:nvPicPr>
                      <p:cNvPr id="266" name="Objekt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896" y="3806308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k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72576"/>
              </p:ext>
            </p:extLst>
          </p:nvPr>
        </p:nvGraphicFramePr>
        <p:xfrm>
          <a:off x="6560121" y="380630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0" name="Equation" r:id="rId15" imgW="241200" imgH="304560" progId="Equation.DSMT4">
                  <p:embed/>
                </p:oleObj>
              </mc:Choice>
              <mc:Fallback>
                <p:oleObj name="Equation" r:id="rId15" imgW="241200" imgH="304560" progId="Equation.DSMT4">
                  <p:embed/>
                  <p:pic>
                    <p:nvPicPr>
                      <p:cNvPr id="267" name="Objek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121" y="3806308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k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14476"/>
              </p:ext>
            </p:extLst>
          </p:nvPr>
        </p:nvGraphicFramePr>
        <p:xfrm>
          <a:off x="7099871" y="380630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1" name="Equation" r:id="rId17" imgW="241200" imgH="304560" progId="Equation.DSMT4">
                  <p:embed/>
                </p:oleObj>
              </mc:Choice>
              <mc:Fallback>
                <p:oleObj name="Equation" r:id="rId17" imgW="241200" imgH="304560" progId="Equation.DSMT4">
                  <p:embed/>
                  <p:pic>
                    <p:nvPicPr>
                      <p:cNvPr id="268" name="Objek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871" y="3806308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kt 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29884"/>
              </p:ext>
            </p:extLst>
          </p:nvPr>
        </p:nvGraphicFramePr>
        <p:xfrm>
          <a:off x="7608357" y="3807083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2" name="Equation" r:id="rId19" imgW="228600" imgH="304560" progId="Equation.DSMT4">
                  <p:embed/>
                </p:oleObj>
              </mc:Choice>
              <mc:Fallback>
                <p:oleObj name="Equation" r:id="rId19" imgW="228600" imgH="304560" progId="Equation.DSMT4">
                  <p:embed/>
                  <p:pic>
                    <p:nvPicPr>
                      <p:cNvPr id="269" name="Objekt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357" y="3807083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k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92745"/>
              </p:ext>
            </p:extLst>
          </p:nvPr>
        </p:nvGraphicFramePr>
        <p:xfrm>
          <a:off x="8100424" y="3807083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3" name="Equation" r:id="rId21" imgW="228600" imgH="304560" progId="Equation.DSMT4">
                  <p:embed/>
                </p:oleObj>
              </mc:Choice>
              <mc:Fallback>
                <p:oleObj name="Equation" r:id="rId21" imgW="228600" imgH="304560" progId="Equation.DSMT4">
                  <p:embed/>
                  <p:pic>
                    <p:nvPicPr>
                      <p:cNvPr id="270" name="Objek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424" y="3807083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1" name="Skupina 270"/>
          <p:cNvGrpSpPr/>
          <p:nvPr/>
        </p:nvGrpSpPr>
        <p:grpSpPr>
          <a:xfrm>
            <a:off x="3923928" y="418771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72" name="Obdélník 27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73" name="Obdélník 27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74" name="Obdélník 27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75" name="Obdélník 27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76" name="Obdélník 27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77" name="Obdélník 27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78" name="Obdélník 27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79" name="Obdélník 27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80" name="Obdélník 27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281" name="Skupina 280"/>
          <p:cNvGrpSpPr/>
          <p:nvPr/>
        </p:nvGrpSpPr>
        <p:grpSpPr>
          <a:xfrm>
            <a:off x="4428483" y="418771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82" name="Obdélník 28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83" name="Obdélník 28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84" name="Obdélník 28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85" name="Obdélník 28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86" name="Obdélník 28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87" name="Obdélník 28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88" name="Obdélník 28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89" name="Obdélník 28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90" name="Obdélník 28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291" name="Skupina 290"/>
          <p:cNvGrpSpPr/>
          <p:nvPr/>
        </p:nvGrpSpPr>
        <p:grpSpPr>
          <a:xfrm>
            <a:off x="4932088" y="418771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92" name="Obdélník 29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93" name="Obdélník 29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94" name="Obdélník 29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95" name="Obdélník 29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96" name="Obdélník 29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97" name="Obdélník 29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98" name="Obdélník 29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99" name="Obdélník 29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00" name="Obdélník 29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301" name="Skupina 300"/>
          <p:cNvGrpSpPr/>
          <p:nvPr/>
        </p:nvGrpSpPr>
        <p:grpSpPr>
          <a:xfrm>
            <a:off x="5431267" y="418771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02" name="Obdélník 30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03" name="Obdélník 30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04" name="Obdélník 30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05" name="Obdélník 30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06" name="Obdélník 30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07" name="Obdélník 30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08" name="Obdélník 30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09" name="Obdélník 30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10" name="Obdélník 30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311" name="Skupina 310"/>
          <p:cNvGrpSpPr/>
          <p:nvPr/>
        </p:nvGrpSpPr>
        <p:grpSpPr>
          <a:xfrm>
            <a:off x="5940200" y="418771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12" name="Obdélník 31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13" name="Obdélník 31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14" name="Obdélník 31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15" name="Obdélník 31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16" name="Obdélník 31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17" name="Obdélník 31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18" name="Obdélník 31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19" name="Obdélník 31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20" name="Obdélník 31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321" name="Skupina 320"/>
          <p:cNvGrpSpPr/>
          <p:nvPr/>
        </p:nvGrpSpPr>
        <p:grpSpPr>
          <a:xfrm>
            <a:off x="6444256" y="418771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22" name="Obdélník 32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23" name="Obdélník 32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24" name="Obdélník 32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25" name="Obdélník 32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26" name="Obdélník 32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27" name="Obdélník 32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28" name="Obdélník 32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29" name="Obdélník 32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30" name="Obdélník 32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331" name="Skupina 330"/>
          <p:cNvGrpSpPr/>
          <p:nvPr/>
        </p:nvGrpSpPr>
        <p:grpSpPr>
          <a:xfrm>
            <a:off x="6948312" y="418771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32" name="Obdélník 33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33" name="Obdélník 33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34" name="Obdélník 33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35" name="Obdélník 33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36" name="Obdélník 33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37" name="Obdélník 33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38" name="Obdélník 33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39" name="Obdélník 33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40" name="Obdélník 33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341" name="Skupina 340"/>
          <p:cNvGrpSpPr/>
          <p:nvPr/>
        </p:nvGrpSpPr>
        <p:grpSpPr>
          <a:xfrm>
            <a:off x="7452368" y="418771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42" name="Obdélník 34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43" name="Obdélník 34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44" name="Obdélník 34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45" name="Obdélník 34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46" name="Obdélník 34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47" name="Obdélník 34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48" name="Obdélník 34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49" name="Obdélník 34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50" name="Obdélník 34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351" name="Skupina 350"/>
          <p:cNvGrpSpPr/>
          <p:nvPr/>
        </p:nvGrpSpPr>
        <p:grpSpPr>
          <a:xfrm>
            <a:off x="7956424" y="418771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52" name="Obdélník 35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53" name="Obdélník 35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54" name="Obdélník 35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55" name="Obdélník 35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56" name="Obdélník 35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57" name="Obdélník 35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58" name="Obdélník 35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59" name="Obdélník 35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360" name="Obdélník 35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aphicFrame>
        <p:nvGraphicFramePr>
          <p:cNvPr id="361" name="Objekt 3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45019"/>
              </p:ext>
            </p:extLst>
          </p:nvPr>
        </p:nvGraphicFramePr>
        <p:xfrm>
          <a:off x="4012183" y="46191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4" name="Equation" r:id="rId23" imgW="253800" imgH="304560" progId="Equation.DSMT4">
                  <p:embed/>
                </p:oleObj>
              </mc:Choice>
              <mc:Fallback>
                <p:oleObj name="Equation" r:id="rId23" imgW="253800" imgH="304560" progId="Equation.DSMT4">
                  <p:embed/>
                  <p:pic>
                    <p:nvPicPr>
                      <p:cNvPr id="361" name="Objekt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183" y="461910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" name="Objekt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50756"/>
              </p:ext>
            </p:extLst>
          </p:nvPr>
        </p:nvGraphicFramePr>
        <p:xfrm>
          <a:off x="4536058" y="46191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5" name="Equation" r:id="rId25" imgW="253800" imgH="304560" progId="Equation.DSMT4">
                  <p:embed/>
                </p:oleObj>
              </mc:Choice>
              <mc:Fallback>
                <p:oleObj name="Equation" r:id="rId25" imgW="253800" imgH="304560" progId="Equation.DSMT4">
                  <p:embed/>
                  <p:pic>
                    <p:nvPicPr>
                      <p:cNvPr id="362" name="Objekt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058" y="461910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" name="Objekt 3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16618"/>
              </p:ext>
            </p:extLst>
          </p:nvPr>
        </p:nvGraphicFramePr>
        <p:xfrm>
          <a:off x="5050408" y="46191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6" name="Equation" r:id="rId27" imgW="253800" imgH="304560" progId="Equation.DSMT4">
                  <p:embed/>
                </p:oleObj>
              </mc:Choice>
              <mc:Fallback>
                <p:oleObj name="Equation" r:id="rId27" imgW="253800" imgH="304560" progId="Equation.DSMT4">
                  <p:embed/>
                  <p:pic>
                    <p:nvPicPr>
                      <p:cNvPr id="363" name="Objekt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408" y="461910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" name="Objekt 3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01858"/>
              </p:ext>
            </p:extLst>
          </p:nvPr>
        </p:nvGraphicFramePr>
        <p:xfrm>
          <a:off x="5553646" y="46191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7" name="Equation" r:id="rId29" imgW="253800" imgH="304560" progId="Equation.DSMT4">
                  <p:embed/>
                </p:oleObj>
              </mc:Choice>
              <mc:Fallback>
                <p:oleObj name="Equation" r:id="rId29" imgW="253800" imgH="304560" progId="Equation.DSMT4">
                  <p:embed/>
                  <p:pic>
                    <p:nvPicPr>
                      <p:cNvPr id="364" name="Objekt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646" y="461910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" name="Objekt 3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50408"/>
              </p:ext>
            </p:extLst>
          </p:nvPr>
        </p:nvGraphicFramePr>
        <p:xfrm>
          <a:off x="6023546" y="46191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8" name="Equation" r:id="rId31" imgW="253800" imgH="304560" progId="Equation.DSMT4">
                  <p:embed/>
                </p:oleObj>
              </mc:Choice>
              <mc:Fallback>
                <p:oleObj name="Equation" r:id="rId31" imgW="253800" imgH="304560" progId="Equation.DSMT4">
                  <p:embed/>
                  <p:pic>
                    <p:nvPicPr>
                      <p:cNvPr id="365" name="Objekt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546" y="461910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" name="Objekt 3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81707"/>
              </p:ext>
            </p:extLst>
          </p:nvPr>
        </p:nvGraphicFramePr>
        <p:xfrm>
          <a:off x="6553771" y="46191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9" name="Equation" r:id="rId33" imgW="253800" imgH="304560" progId="Equation.DSMT4">
                  <p:embed/>
                </p:oleObj>
              </mc:Choice>
              <mc:Fallback>
                <p:oleObj name="Equation" r:id="rId33" imgW="253800" imgH="304560" progId="Equation.DSMT4">
                  <p:embed/>
                  <p:pic>
                    <p:nvPicPr>
                      <p:cNvPr id="366" name="Objekt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771" y="461910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" name="Objekt 3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99384"/>
              </p:ext>
            </p:extLst>
          </p:nvPr>
        </p:nvGraphicFramePr>
        <p:xfrm>
          <a:off x="7093521" y="46191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0" name="Equation" r:id="rId35" imgW="253800" imgH="304560" progId="Equation.DSMT4">
                  <p:embed/>
                </p:oleObj>
              </mc:Choice>
              <mc:Fallback>
                <p:oleObj name="Equation" r:id="rId35" imgW="253800" imgH="304560" progId="Equation.DSMT4">
                  <p:embed/>
                  <p:pic>
                    <p:nvPicPr>
                      <p:cNvPr id="367" name="Objekt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521" y="461910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" name="Objekt 3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09496"/>
              </p:ext>
            </p:extLst>
          </p:nvPr>
        </p:nvGraphicFramePr>
        <p:xfrm>
          <a:off x="7595171" y="46191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1" name="Equation" r:id="rId37" imgW="253800" imgH="304560" progId="Equation.DSMT4">
                  <p:embed/>
                </p:oleObj>
              </mc:Choice>
              <mc:Fallback>
                <p:oleObj name="Equation" r:id="rId37" imgW="253800" imgH="304560" progId="Equation.DSMT4">
                  <p:embed/>
                  <p:pic>
                    <p:nvPicPr>
                      <p:cNvPr id="368" name="Objekt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71" y="461910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" name="Objekt 3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19412"/>
              </p:ext>
            </p:extLst>
          </p:nvPr>
        </p:nvGraphicFramePr>
        <p:xfrm>
          <a:off x="8087296" y="46191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2" name="Equation" r:id="rId39" imgW="253800" imgH="304560" progId="Equation.DSMT4">
                  <p:embed/>
                </p:oleObj>
              </mc:Choice>
              <mc:Fallback>
                <p:oleObj name="Equation" r:id="rId39" imgW="253800" imgH="304560" progId="Equation.DSMT4">
                  <p:embed/>
                  <p:pic>
                    <p:nvPicPr>
                      <p:cNvPr id="369" name="Objekt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296" y="4619108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vá složená závorka 1"/>
          <p:cNvSpPr/>
          <p:nvPr/>
        </p:nvSpPr>
        <p:spPr bwMode="auto">
          <a:xfrm>
            <a:off x="3800205" y="3335788"/>
            <a:ext cx="118494" cy="1451217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0" name="Levá složená závorka 369"/>
          <p:cNvSpPr/>
          <p:nvPr/>
        </p:nvSpPr>
        <p:spPr bwMode="auto">
          <a:xfrm flipH="1">
            <a:off x="8410109" y="3320291"/>
            <a:ext cx="118494" cy="1451217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1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243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245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248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graphicFrame>
        <p:nvGraphicFramePr>
          <p:cNvPr id="256" name="Objek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14666"/>
              </p:ext>
            </p:extLst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3" name="Equation" r:id="rId41" imgW="1714320" imgH="253800" progId="Equation.DSMT4">
                  <p:embed/>
                </p:oleObj>
              </mc:Choice>
              <mc:Fallback>
                <p:oleObj name="Equation" r:id="rId41" imgW="1714320" imgH="253800" progId="Equation.DSMT4">
                  <p:embed/>
                  <p:pic>
                    <p:nvPicPr>
                      <p:cNvPr id="256" name="Objek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235" name="Objek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02390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4" name="Equation" r:id="rId43" imgW="571320" imgH="304560" progId="Equation.DSMT4">
                  <p:embed/>
                </p:oleObj>
              </mc:Choice>
              <mc:Fallback>
                <p:oleObj name="Equation" r:id="rId43" imgW="571320" imgH="304560" progId="Equation.DSMT4">
                  <p:embed/>
                  <p:pic>
                    <p:nvPicPr>
                      <p:cNvPr id="235" name="Objek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k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29040"/>
              </p:ext>
            </p:extLst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5" name="Equation" r:id="rId45" imgW="380880" imgH="355320" progId="Equation.DSMT4">
                  <p:embed/>
                </p:oleObj>
              </mc:Choice>
              <mc:Fallback>
                <p:oleObj name="Equation" r:id="rId45" imgW="380880" imgH="355320" progId="Equation.DSMT4">
                  <p:embed/>
                  <p:pic>
                    <p:nvPicPr>
                      <p:cNvPr id="236" name="Objekt 235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k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680085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6" name="Equation" r:id="rId47" imgW="380880" imgH="355320" progId="Equation.DSMT4">
                  <p:embed/>
                </p:oleObj>
              </mc:Choice>
              <mc:Fallback>
                <p:oleObj name="Equation" r:id="rId47" imgW="380880" imgH="355320" progId="Equation.DSMT4">
                  <p:embed/>
                  <p:pic>
                    <p:nvPicPr>
                      <p:cNvPr id="237" name="Objekt 236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kt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05393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7" name="Equation" r:id="rId49" imgW="609480" imgH="355320" progId="Equation.DSMT4">
                  <p:embed/>
                </p:oleObj>
              </mc:Choice>
              <mc:Fallback>
                <p:oleObj name="Equation" r:id="rId49" imgW="609480" imgH="355320" progId="Equation.DSMT4">
                  <p:embed/>
                  <p:pic>
                    <p:nvPicPr>
                      <p:cNvPr id="238" name="Objekt 237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k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70064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8" name="Equation" r:id="rId51" imgW="380880" imgH="355320" progId="Equation.DSMT4">
                  <p:embed/>
                </p:oleObj>
              </mc:Choice>
              <mc:Fallback>
                <p:oleObj name="Equation" r:id="rId51" imgW="380880" imgH="355320" progId="Equation.DSMT4">
                  <p:embed/>
                  <p:pic>
                    <p:nvPicPr>
                      <p:cNvPr id="239" name="Objekt 238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Formální definice hry jako problému hledání řešení</a:t>
            </a:r>
          </a:p>
        </p:txBody>
      </p:sp>
      <p:graphicFrame>
        <p:nvGraphicFramePr>
          <p:cNvPr id="259" name="Objek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66075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9" name="Equation" r:id="rId53" imgW="380880" imgH="355320" progId="Equation.DSMT4">
                  <p:embed/>
                </p:oleObj>
              </mc:Choice>
              <mc:Fallback>
                <p:oleObj name="Equation" r:id="rId53" imgW="380880" imgH="355320" progId="Equation.DSMT4">
                  <p:embed/>
                  <p:pic>
                    <p:nvPicPr>
                      <p:cNvPr id="259" name="Objekt 258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42" name="Objek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88655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0" name="Equation" r:id="rId55" imgW="177480" imgH="215640" progId="Equation.DSMT4">
                  <p:embed/>
                </p:oleObj>
              </mc:Choice>
              <mc:Fallback>
                <p:oleObj name="Equation" r:id="rId55" imgW="177480" imgH="215640" progId="Equation.DSMT4">
                  <p:embed/>
                  <p:pic>
                    <p:nvPicPr>
                      <p:cNvPr id="242" name="Objek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246" name="Objek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97289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1" name="Equation" r:id="rId57" imgW="317160" imgH="215640" progId="Equation.DSMT4">
                  <p:embed/>
                </p:oleObj>
              </mc:Choice>
              <mc:Fallback>
                <p:oleObj name="Equation" r:id="rId57" imgW="317160" imgH="215640" progId="Equation.DSMT4">
                  <p:embed/>
                  <p:pic>
                    <p:nvPicPr>
                      <p:cNvPr id="246" name="Objek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261" name="Objekt 2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72228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2" name="Equation" r:id="rId59" imgW="698400" imgH="241200" progId="Equation.DSMT4">
                  <p:embed/>
                </p:oleObj>
              </mc:Choice>
              <mc:Fallback>
                <p:oleObj name="Equation" r:id="rId59" imgW="698400" imgH="241200" progId="Equation.DSMT4">
                  <p:embed/>
                  <p:pic>
                    <p:nvPicPr>
                      <p:cNvPr id="261" name="Objekt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Objekt 3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4918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3" name="Equation" r:id="rId61" imgW="190440" imgH="203040" progId="Equation.DSMT4">
                  <p:embed/>
                </p:oleObj>
              </mc:Choice>
              <mc:Fallback>
                <p:oleObj name="Equation" r:id="rId61" imgW="190440" imgH="203040" progId="Equation.DSMT4">
                  <p:embed/>
                  <p:pic>
                    <p:nvPicPr>
                      <p:cNvPr id="371" name="Objekt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žina všech možných akcí</a:t>
            </a:r>
            <a:r>
              <a:rPr lang="cs-CZ" b="0" i="1" dirty="0"/>
              <a:t> A</a:t>
            </a:r>
          </a:p>
        </p:txBody>
      </p:sp>
      <p:graphicFrame>
        <p:nvGraphicFramePr>
          <p:cNvPr id="373" name="Objekt 3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01838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4" name="Equation" r:id="rId63" imgW="190440" imgH="203040" progId="Equation.DSMT4">
                  <p:embed/>
                </p:oleObj>
              </mc:Choice>
              <mc:Fallback>
                <p:oleObj name="Equation" r:id="rId63" imgW="190440" imgH="203040" progId="Equation.DSMT4">
                  <p:embed/>
                  <p:pic>
                    <p:nvPicPr>
                      <p:cNvPr id="373" name="Objekt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3859964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0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7099" y="5805488"/>
          <a:ext cx="434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9" name="Equation" r:id="rId8" imgW="4343400" imgH="380880" progId="Equation.DSMT4">
                  <p:embed/>
                </p:oleObj>
              </mc:Choice>
              <mc:Fallback>
                <p:oleObj name="Equation" r:id="rId8" imgW="43434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99" y="5805488"/>
                        <a:ext cx="434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787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7099" y="5805488"/>
          <a:ext cx="434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8" imgW="4343400" imgH="380880" progId="Equation.DSMT4">
                  <p:embed/>
                </p:oleObj>
              </mc:Choice>
              <mc:Fallback>
                <p:oleObj name="Equation" r:id="rId8" imgW="43434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99" y="5805488"/>
                        <a:ext cx="434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7216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14,5}</a:t>
            </a: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20" name="Obdélník 119"/>
          <p:cNvSpPr/>
          <p:nvPr/>
        </p:nvSpPr>
        <p:spPr>
          <a:xfrm>
            <a:off x="7596336" y="6021288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5</a:t>
            </a:r>
          </a:p>
        </p:txBody>
      </p:sp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1" name="Objek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125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120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4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77821"/>
              </p:ext>
            </p:extLst>
          </p:nvPr>
        </p:nvGraphicFramePr>
        <p:xfrm>
          <a:off x="4499992" y="5805488"/>
          <a:ext cx="424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8" imgW="4241520" imgH="380880" progId="Equation.DSMT4">
                  <p:embed/>
                </p:oleObj>
              </mc:Choice>
              <mc:Fallback>
                <p:oleObj name="Equation" r:id="rId8" imgW="424152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24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440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24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3" name="Equation" r:id="rId8" imgW="4241520" imgH="380880" progId="Equation.DSMT4">
                  <p:embed/>
                </p:oleObj>
              </mc:Choice>
              <mc:Fallback>
                <p:oleObj name="Equation" r:id="rId8" imgW="424152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24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616530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1" name="Objek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392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14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14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24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3" name="Equation" r:id="rId8" imgW="4241520" imgH="380880" progId="Equation.DSMT4">
                  <p:embed/>
                </p:oleObj>
              </mc:Choice>
              <mc:Fallback>
                <p:oleObj name="Equation" r:id="rId8" imgW="424152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24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64173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5878077" y="6333099"/>
            <a:ext cx="6511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62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97514"/>
              </p:ext>
            </p:extLst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3" name="Equation" r:id="rId8" imgW="4140000" imgH="380880" progId="Equation.DSMT4">
                  <p:embed/>
                </p:oleObj>
              </mc:Choice>
              <mc:Fallback>
                <p:oleObj name="Equation" r:id="rId8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64173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470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1" name="Equation" r:id="rId8" imgW="4140000" imgH="380880" progId="Equation.DSMT4">
                  <p:embed/>
                </p:oleObj>
              </mc:Choice>
              <mc:Fallback>
                <p:oleObj name="Equation" r:id="rId8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2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83" name="Objek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298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129"/>
              </p:ext>
            </p:extLst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3" name="Equation" r:id="rId8" imgW="4140000" imgH="380880" progId="Equation.DSMT4">
                  <p:embed/>
                </p:oleObj>
              </mc:Choice>
              <mc:Fallback>
                <p:oleObj name="Equation" r:id="rId8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431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751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" name="Obj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43311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4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29" name="Objek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8" name="Obdélník 12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5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6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7" name="Equation" r:id="rId10" imgW="4140000" imgH="380880" progId="Equation.DSMT4">
                  <p:embed/>
                </p:oleObj>
              </mc:Choice>
              <mc:Fallback>
                <p:oleObj name="Equation" r:id="rId10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431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4" name="Obdélník 123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26" name="Objek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72834"/>
              </p:ext>
            </p:extLst>
          </p:nvPr>
        </p:nvGraphicFramePr>
        <p:xfrm>
          <a:off x="3998260" y="3228216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Equation" r:id="rId12" imgW="4101840" imgH="380880" progId="Equation.DSMT4">
                  <p:embed/>
                </p:oleObj>
              </mc:Choice>
              <mc:Fallback>
                <p:oleObj name="Equation" r:id="rId12" imgW="4101840" imgH="380880" progId="Equation.DSMT4">
                  <p:embed/>
                  <p:pic>
                    <p:nvPicPr>
                      <p:cNvPr id="126" name="Objek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60" y="3228216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Šipka doprava 126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339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21967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8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8" name="Obdélník 12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9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1" name="Equation" r:id="rId10" imgW="4140000" imgH="380880" progId="Equation.DSMT4">
                  <p:embed/>
                </p:oleObj>
              </mc:Choice>
              <mc:Fallback>
                <p:oleObj name="Equation" r:id="rId10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431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4" name="Obdélník 123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5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26" name="Objek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84039"/>
              </p:ext>
            </p:extLst>
          </p:nvPr>
        </p:nvGraphicFramePr>
        <p:xfrm>
          <a:off x="4003336" y="3228975"/>
          <a:ext cx="417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2" name="Equation" r:id="rId12" imgW="4178160" imgH="380880" progId="Equation.DSMT4">
                  <p:embed/>
                </p:oleObj>
              </mc:Choice>
              <mc:Fallback>
                <p:oleObj name="Equation" r:id="rId12" imgW="4178160" imgH="380880" progId="Equation.DSMT4">
                  <p:embed/>
                  <p:pic>
                    <p:nvPicPr>
                      <p:cNvPr id="126" name="Objek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336" y="3228975"/>
                        <a:ext cx="417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Šipka doprava 126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865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Základní proměnné</a:t>
            </a:r>
          </a:p>
        </p:txBody>
      </p:sp>
      <p:sp>
        <p:nvSpPr>
          <p:cNvPr id="515" name="Zaoblený obdélník 514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05965"/>
              </p:ext>
            </p:extLst>
          </p:nvPr>
        </p:nvGraphicFramePr>
        <p:xfrm>
          <a:off x="3366514" y="4468610"/>
          <a:ext cx="3429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3" imgW="342720" imgH="215640" progId="Equation.DSMT4">
                  <p:embed/>
                </p:oleObj>
              </mc:Choice>
              <mc:Fallback>
                <p:oleObj name="Equation" r:id="rId3" imgW="342720" imgH="21564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514" y="4468610"/>
                        <a:ext cx="3429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Skupina 74"/>
          <p:cNvGrpSpPr/>
          <p:nvPr/>
        </p:nvGrpSpPr>
        <p:grpSpPr>
          <a:xfrm>
            <a:off x="4397222" y="348775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80" name="Obdélník 79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81" name="Obdélník 80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82" name="Obdélník 81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83" name="Obdélník 82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84" name="Obdélník 83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85" name="Obdélník 84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86" name="Obdélník 85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0" name="Obdélník 8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1" name="Obdélník 9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92" name="Skupina 91"/>
          <p:cNvGrpSpPr/>
          <p:nvPr/>
        </p:nvGrpSpPr>
        <p:grpSpPr>
          <a:xfrm>
            <a:off x="4920587" y="348775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93" name="Obdélník 9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4" name="Obdélník 9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5" name="Obdélník 9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6" name="Obdélník 9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97" name="Obdélník 9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8" name="Obdélník 9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9" name="Obdélník 9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0" name="Obdélník 9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1" name="Obdélník 10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102" name="Skupina 101"/>
          <p:cNvGrpSpPr/>
          <p:nvPr/>
        </p:nvGrpSpPr>
        <p:grpSpPr>
          <a:xfrm>
            <a:off x="5440247" y="348775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03" name="Obdélník 10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4" name="Obdélník 10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5" name="Obdélník 10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6" name="Obdélník 10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7" name="Obdélník 10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08" name="Obdélník 10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9" name="Obdélník 10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0" name="Obdélník 10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1" name="Obdélník 11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aphicFrame>
        <p:nvGraphicFramePr>
          <p:cNvPr id="262" name="Objek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62030"/>
              </p:ext>
            </p:extLst>
          </p:nvPr>
        </p:nvGraphicFramePr>
        <p:xfrm>
          <a:off x="4001436" y="39059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262" name="Objek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436" y="390591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Objek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88745"/>
              </p:ext>
            </p:extLst>
          </p:nvPr>
        </p:nvGraphicFramePr>
        <p:xfrm>
          <a:off x="4518961" y="39059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263" name="Objek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961" y="390591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k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69112"/>
              </p:ext>
            </p:extLst>
          </p:nvPr>
        </p:nvGraphicFramePr>
        <p:xfrm>
          <a:off x="5033311" y="3905913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9" imgW="203040" imgH="279360" progId="Equation.DSMT4">
                  <p:embed/>
                </p:oleObj>
              </mc:Choice>
              <mc:Fallback>
                <p:oleObj name="Equation" r:id="rId9" imgW="203040" imgH="279360" progId="Equation.DSMT4">
                  <p:embed/>
                  <p:pic>
                    <p:nvPicPr>
                      <p:cNvPr id="264" name="Objek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311" y="3905913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k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94886"/>
              </p:ext>
            </p:extLst>
          </p:nvPr>
        </p:nvGraphicFramePr>
        <p:xfrm>
          <a:off x="5530199" y="39059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265" name="Objek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199" y="39059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k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13432"/>
              </p:ext>
            </p:extLst>
          </p:nvPr>
        </p:nvGraphicFramePr>
        <p:xfrm>
          <a:off x="6374749" y="3905913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13" imgW="177480" imgH="279360" progId="Equation.DSMT4">
                  <p:embed/>
                </p:oleObj>
              </mc:Choice>
              <mc:Fallback>
                <p:oleObj name="Equation" r:id="rId13" imgW="177480" imgH="279360" progId="Equation.DSMT4">
                  <p:embed/>
                  <p:pic>
                    <p:nvPicPr>
                      <p:cNvPr id="267" name="Objek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749" y="3905913"/>
                        <a:ext cx="17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k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94147"/>
              </p:ext>
            </p:extLst>
          </p:nvPr>
        </p:nvGraphicFramePr>
        <p:xfrm>
          <a:off x="6850999" y="3905913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15" imgW="304560" imgH="279360" progId="Equation.DSMT4">
                  <p:embed/>
                </p:oleObj>
              </mc:Choice>
              <mc:Fallback>
                <p:oleObj name="Equation" r:id="rId15" imgW="304560" imgH="279360" progId="Equation.DSMT4">
                  <p:embed/>
                  <p:pic>
                    <p:nvPicPr>
                      <p:cNvPr id="268" name="Objek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99" y="3905913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kt 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91269"/>
              </p:ext>
            </p:extLst>
          </p:nvPr>
        </p:nvGraphicFramePr>
        <p:xfrm>
          <a:off x="7443136" y="390591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17" imgW="330120" imgH="279360" progId="Equation.DSMT4">
                  <p:embed/>
                </p:oleObj>
              </mc:Choice>
              <mc:Fallback>
                <p:oleObj name="Equation" r:id="rId17" imgW="330120" imgH="279360" progId="Equation.DSMT4">
                  <p:embed/>
                  <p:pic>
                    <p:nvPicPr>
                      <p:cNvPr id="269" name="Objekt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136" y="3905913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" name="Skupina 280"/>
          <p:cNvGrpSpPr/>
          <p:nvPr/>
        </p:nvGrpSpPr>
        <p:grpSpPr>
          <a:xfrm>
            <a:off x="6801433" y="348775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82" name="Obdélník 28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83" name="Obdélník 28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84" name="Obdélník 28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85" name="Obdélník 28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86" name="Obdélník 28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87" name="Obdélník 28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88" name="Obdélník 28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89" name="Obdélník 28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90" name="Obdélník 28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291" name="Skupina 290"/>
          <p:cNvGrpSpPr/>
          <p:nvPr/>
        </p:nvGrpSpPr>
        <p:grpSpPr>
          <a:xfrm>
            <a:off x="7409596" y="348775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92" name="Obdélník 29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93" name="Obdélník 29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94" name="Obdélník 29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95" name="Obdélník 29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96" name="Obdélník 29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cs-CZ" sz="1200" dirty="0"/>
            </a:p>
          </p:txBody>
        </p:sp>
        <p:sp>
          <p:nvSpPr>
            <p:cNvPr id="297" name="Obdélník 29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98" name="Obdélník 29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99" name="Obdélník 29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00" name="Obdélník 29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2" name="Levá složená závorka 1"/>
          <p:cNvSpPr/>
          <p:nvPr/>
        </p:nvSpPr>
        <p:spPr bwMode="auto">
          <a:xfrm>
            <a:off x="3752256" y="3383992"/>
            <a:ext cx="70920" cy="23760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0" name="Levá složená závorka 369"/>
          <p:cNvSpPr/>
          <p:nvPr/>
        </p:nvSpPr>
        <p:spPr bwMode="auto">
          <a:xfrm flipH="1">
            <a:off x="8269930" y="3412004"/>
            <a:ext cx="118494" cy="23760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37" name="Skupina 236"/>
          <p:cNvGrpSpPr/>
          <p:nvPr/>
        </p:nvGrpSpPr>
        <p:grpSpPr>
          <a:xfrm>
            <a:off x="3860115" y="348775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38" name="Obdélník 237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39" name="Obdélník 238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0" name="Obdélník 239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1" name="Obdélník 240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2" name="Obdélník 241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3" name="Obdélník 24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4" name="Obdélník 24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5" name="Obdélník 24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6" name="Obdélník 24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247" name="TextovéPole 246"/>
          <p:cNvSpPr txBox="1"/>
          <p:nvPr/>
        </p:nvSpPr>
        <p:spPr>
          <a:xfrm>
            <a:off x="5877366" y="348775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248" name="Skupina 247"/>
          <p:cNvGrpSpPr/>
          <p:nvPr/>
        </p:nvGrpSpPr>
        <p:grpSpPr>
          <a:xfrm>
            <a:off x="6241196" y="348775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49" name="Obdélník 24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0" name="Obdélník 24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1" name="Obdélník 25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2" name="Obdélník 25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53" name="Obdélník 25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4" name="Obdélník 25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5" name="Obdélník 25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6" name="Obdélník 25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7" name="Obdélník 25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258" name="TextovéPole 257"/>
          <p:cNvSpPr txBox="1"/>
          <p:nvPr/>
        </p:nvSpPr>
        <p:spPr>
          <a:xfrm>
            <a:off x="7896884" y="348775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388" name="Skupina 387"/>
          <p:cNvGrpSpPr/>
          <p:nvPr/>
        </p:nvGrpSpPr>
        <p:grpSpPr>
          <a:xfrm>
            <a:off x="4397222" y="424000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89" name="Obdélník 38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390" name="Obdélník 38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91" name="Obdélník 39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92" name="Obdélník 39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93" name="Obdélník 39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94" name="Obdélník 39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395" name="Obdélník 39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96" name="Obdélník 39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97" name="Obdélník 39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398" name="Skupina 397"/>
          <p:cNvGrpSpPr/>
          <p:nvPr/>
        </p:nvGrpSpPr>
        <p:grpSpPr>
          <a:xfrm>
            <a:off x="4920587" y="424000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99" name="Obdélník 39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00" name="Obdélník 39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01" name="Obdélník 40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02" name="Obdélník 40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03" name="Obdélník 40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04" name="Obdélník 40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05" name="Obdélník 40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406" name="Obdélník 40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07" name="Obdélník 40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408" name="Skupina 407"/>
          <p:cNvGrpSpPr/>
          <p:nvPr/>
        </p:nvGrpSpPr>
        <p:grpSpPr>
          <a:xfrm>
            <a:off x="5440247" y="424000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409" name="Obdélník 40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10" name="Obdélník 40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411" name="Obdélník 41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12" name="Obdélník 41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13" name="Obdélník 41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14" name="Obdélník 41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15" name="Obdélník 41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16" name="Obdélník 41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17" name="Obdélník 41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418" name="Skupina 417"/>
          <p:cNvGrpSpPr/>
          <p:nvPr/>
        </p:nvGrpSpPr>
        <p:grpSpPr>
          <a:xfrm>
            <a:off x="6801433" y="424000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419" name="Obdélník 41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420" name="Obdélník 41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21" name="Obdélník 42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22" name="Obdélník 42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423" name="Obdélník 42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24" name="Obdélník 42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25" name="Obdélník 42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26" name="Obdélník 42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27" name="Obdélník 42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428" name="Skupina 427"/>
          <p:cNvGrpSpPr/>
          <p:nvPr/>
        </p:nvGrpSpPr>
        <p:grpSpPr>
          <a:xfrm>
            <a:off x="7409596" y="424000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429" name="Obdélník 42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430" name="Obdélník 42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31" name="Obdélník 43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32" name="Obdélník 43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33" name="Obdélník 43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cs-CZ" sz="1200" dirty="0"/>
            </a:p>
          </p:txBody>
        </p:sp>
        <p:sp>
          <p:nvSpPr>
            <p:cNvPr id="434" name="Obdélník 43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35" name="Obdélník 43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36" name="Obdélník 43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37" name="Obdélník 43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438" name="Skupina 437"/>
          <p:cNvGrpSpPr/>
          <p:nvPr/>
        </p:nvGrpSpPr>
        <p:grpSpPr>
          <a:xfrm>
            <a:off x="3860115" y="424000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439" name="Obdélník 43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40" name="Obdélník 43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41" name="Obdélník 44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42" name="Obdélník 44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43" name="Obdélník 44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44" name="Obdélník 44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45" name="Obdélník 44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46" name="Obdélník 44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47" name="Obdélník 44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448" name="TextovéPole 447"/>
          <p:cNvSpPr txBox="1"/>
          <p:nvPr/>
        </p:nvSpPr>
        <p:spPr>
          <a:xfrm>
            <a:off x="5877366" y="424000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449" name="Skupina 448"/>
          <p:cNvGrpSpPr/>
          <p:nvPr/>
        </p:nvGrpSpPr>
        <p:grpSpPr>
          <a:xfrm>
            <a:off x="6241196" y="4240004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450" name="Obdélník 449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51" name="Obdélník 450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52" name="Obdélník 451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53" name="Obdélník 452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454" name="Obdélník 453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55" name="Obdélník 454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56" name="Obdélník 455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57" name="Obdélník 456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458" name="Obdélník 457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459" name="TextovéPole 458"/>
          <p:cNvSpPr txBox="1"/>
          <p:nvPr/>
        </p:nvSpPr>
        <p:spPr>
          <a:xfrm>
            <a:off x="7896884" y="424000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535" name="Skupina 534"/>
          <p:cNvGrpSpPr/>
          <p:nvPr/>
        </p:nvGrpSpPr>
        <p:grpSpPr>
          <a:xfrm>
            <a:off x="4397222" y="5016451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36" name="Obdélník 53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37" name="Obdélník 53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38" name="Obdélník 53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39" name="Obdélník 53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40" name="Obdélník 53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41" name="Obdélník 54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42" name="Obdélník 54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43" name="Obdélník 54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44" name="Obdélník 54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545" name="Skupina 544"/>
          <p:cNvGrpSpPr/>
          <p:nvPr/>
        </p:nvGrpSpPr>
        <p:grpSpPr>
          <a:xfrm>
            <a:off x="4920587" y="5016451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46" name="Obdélník 5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47" name="Obdélník 5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48" name="Obdélník 5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49" name="Obdélník 5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50" name="Obdélník 54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51" name="Obdélník 55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52" name="Obdélník 55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53" name="Obdélník 55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54" name="Obdélník 55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</p:grpSp>
      <p:grpSp>
        <p:nvGrpSpPr>
          <p:cNvPr id="555" name="Skupina 554"/>
          <p:cNvGrpSpPr/>
          <p:nvPr/>
        </p:nvGrpSpPr>
        <p:grpSpPr>
          <a:xfrm>
            <a:off x="5440247" y="5016451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56" name="Obdélník 55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57" name="Obdélník 55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58" name="Obdélník 55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59" name="Obdélník 55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60" name="Obdélník 55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61" name="Obdélník 56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62" name="Obdélník 56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63" name="Obdélník 56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64" name="Obdélník 56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565" name="Skupina 564"/>
          <p:cNvGrpSpPr/>
          <p:nvPr/>
        </p:nvGrpSpPr>
        <p:grpSpPr>
          <a:xfrm>
            <a:off x="6801433" y="5016451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66" name="Obdélník 56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67" name="Obdélník 56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68" name="Obdélník 56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569" name="Obdélník 56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570" name="Obdélník 56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71" name="Obdélník 57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72" name="Obdélník 57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573" name="Obdélník 57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74" name="Obdélník 57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575" name="Skupina 574"/>
          <p:cNvGrpSpPr/>
          <p:nvPr/>
        </p:nvGrpSpPr>
        <p:grpSpPr>
          <a:xfrm>
            <a:off x="7409596" y="5016451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76" name="Obdélník 57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77" name="Obdélník 57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78" name="Obdélník 57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79" name="Obdélník 57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580" name="Obdélník 57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81" name="Obdélník 58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82" name="Obdélník 58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83" name="Obdélník 58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584" name="Obdélník 58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</p:grpSp>
      <p:grpSp>
        <p:nvGrpSpPr>
          <p:cNvPr id="585" name="Skupina 584"/>
          <p:cNvGrpSpPr/>
          <p:nvPr/>
        </p:nvGrpSpPr>
        <p:grpSpPr>
          <a:xfrm>
            <a:off x="3860115" y="5016451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86" name="Obdélník 58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87" name="Obdélník 58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88" name="Obdélník 58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89" name="Obdélník 58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90" name="Obdélník 58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91" name="Obdélník 59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92" name="Obdélník 59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93" name="Obdélník 59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94" name="Obdélník 59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595" name="TextovéPole 594"/>
          <p:cNvSpPr txBox="1"/>
          <p:nvPr/>
        </p:nvSpPr>
        <p:spPr>
          <a:xfrm>
            <a:off x="5877366" y="501645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596" name="Skupina 595"/>
          <p:cNvGrpSpPr/>
          <p:nvPr/>
        </p:nvGrpSpPr>
        <p:grpSpPr>
          <a:xfrm>
            <a:off x="6241196" y="5016451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97" name="Obdélník 596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98" name="Obdélník 597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99" name="Obdélník 598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600" name="Obdélník 599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601" name="Obdélník 60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602" name="Obdélník 601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603" name="Obdélník 602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604" name="Obdélník 603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605" name="Obdélník 60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</p:grpSp>
      <p:sp>
        <p:nvSpPr>
          <p:cNvPr id="606" name="TextovéPole 605"/>
          <p:cNvSpPr txBox="1"/>
          <p:nvPr/>
        </p:nvSpPr>
        <p:spPr>
          <a:xfrm>
            <a:off x="7896884" y="501645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aphicFrame>
        <p:nvGraphicFramePr>
          <p:cNvPr id="608" name="Objekt 6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379272"/>
              </p:ext>
            </p:extLst>
          </p:nvPr>
        </p:nvGraphicFramePr>
        <p:xfrm>
          <a:off x="4030011" y="466315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9" imgW="203040" imgH="304560" progId="Equation.DSMT4">
                  <p:embed/>
                </p:oleObj>
              </mc:Choice>
              <mc:Fallback>
                <p:oleObj name="Equation" r:id="rId19" imgW="203040" imgH="304560" progId="Equation.DSMT4">
                  <p:embed/>
                  <p:pic>
                    <p:nvPicPr>
                      <p:cNvPr id="608" name="Objekt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011" y="4663150"/>
                        <a:ext cx="20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" name="Objekt 6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93706"/>
              </p:ext>
            </p:extLst>
          </p:nvPr>
        </p:nvGraphicFramePr>
        <p:xfrm>
          <a:off x="4496736" y="4663150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21" imgW="317160" imgH="304560" progId="Equation.DSMT4">
                  <p:embed/>
                </p:oleObj>
              </mc:Choice>
              <mc:Fallback>
                <p:oleObj name="Equation" r:id="rId21" imgW="317160" imgH="304560" progId="Equation.DSMT4">
                  <p:embed/>
                  <p:pic>
                    <p:nvPicPr>
                      <p:cNvPr id="609" name="Objekt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736" y="4663150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" name="Objekt 6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41940"/>
              </p:ext>
            </p:extLst>
          </p:nvPr>
        </p:nvGraphicFramePr>
        <p:xfrm>
          <a:off x="4998386" y="466315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23" imgW="342720" imgH="304560" progId="Equation.DSMT4">
                  <p:embed/>
                </p:oleObj>
              </mc:Choice>
              <mc:Fallback>
                <p:oleObj name="Equation" r:id="rId23" imgW="342720" imgH="304560" progId="Equation.DSMT4">
                  <p:embed/>
                  <p:pic>
                    <p:nvPicPr>
                      <p:cNvPr id="610" name="Objekt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386" y="4663150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" name="Objekt 6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02806"/>
              </p:ext>
            </p:extLst>
          </p:nvPr>
        </p:nvGraphicFramePr>
        <p:xfrm>
          <a:off x="5501624" y="466315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25" imgW="342720" imgH="304560" progId="Equation.DSMT4">
                  <p:embed/>
                </p:oleObj>
              </mc:Choice>
              <mc:Fallback>
                <p:oleObj name="Equation" r:id="rId25" imgW="342720" imgH="304560" progId="Equation.DSMT4">
                  <p:embed/>
                  <p:pic>
                    <p:nvPicPr>
                      <p:cNvPr id="611" name="Objekt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624" y="4663150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" name="Objekt 6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93774"/>
              </p:ext>
            </p:extLst>
          </p:nvPr>
        </p:nvGraphicFramePr>
        <p:xfrm>
          <a:off x="6390624" y="467585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612" name="Objekt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624" y="467585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" name="Objekt 6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68202"/>
              </p:ext>
            </p:extLst>
          </p:nvPr>
        </p:nvGraphicFramePr>
        <p:xfrm>
          <a:off x="6873224" y="467585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29" imgW="330120" imgH="279360" progId="Equation.DSMT4">
                  <p:embed/>
                </p:oleObj>
              </mc:Choice>
              <mc:Fallback>
                <p:oleObj name="Equation" r:id="rId29" imgW="330120" imgH="279360" progId="Equation.DSMT4">
                  <p:embed/>
                  <p:pic>
                    <p:nvPicPr>
                      <p:cNvPr id="613" name="Objekt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224" y="467585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" name="Objekt 6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16896"/>
              </p:ext>
            </p:extLst>
          </p:nvPr>
        </p:nvGraphicFramePr>
        <p:xfrm>
          <a:off x="7465361" y="4675850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31" imgW="355320" imgH="279360" progId="Equation.DSMT4">
                  <p:embed/>
                </p:oleObj>
              </mc:Choice>
              <mc:Fallback>
                <p:oleObj name="Equation" r:id="rId31" imgW="355320" imgH="279360" progId="Equation.DSMT4">
                  <p:embed/>
                  <p:pic>
                    <p:nvPicPr>
                      <p:cNvPr id="614" name="Objekt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361" y="4675850"/>
                        <a:ext cx="35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" name="Objekt 6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40421"/>
              </p:ext>
            </p:extLst>
          </p:nvPr>
        </p:nvGraphicFramePr>
        <p:xfrm>
          <a:off x="4004611" y="5493413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33" imgW="177480" imgH="279360" progId="Equation.DSMT4">
                  <p:embed/>
                </p:oleObj>
              </mc:Choice>
              <mc:Fallback>
                <p:oleObj name="Equation" r:id="rId33" imgW="177480" imgH="279360" progId="Equation.DSMT4">
                  <p:embed/>
                  <p:pic>
                    <p:nvPicPr>
                      <p:cNvPr id="615" name="Objekt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611" y="5493413"/>
                        <a:ext cx="17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" name="Objekt 6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0287"/>
              </p:ext>
            </p:extLst>
          </p:nvPr>
        </p:nvGraphicFramePr>
        <p:xfrm>
          <a:off x="4464986" y="5493413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35" imgW="304560" imgH="279360" progId="Equation.DSMT4">
                  <p:embed/>
                </p:oleObj>
              </mc:Choice>
              <mc:Fallback>
                <p:oleObj name="Equation" r:id="rId35" imgW="304560" imgH="279360" progId="Equation.DSMT4">
                  <p:embed/>
                  <p:pic>
                    <p:nvPicPr>
                      <p:cNvPr id="616" name="Objekt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86" y="5493413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" name="Objekt 6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19840"/>
              </p:ext>
            </p:extLst>
          </p:nvPr>
        </p:nvGraphicFramePr>
        <p:xfrm>
          <a:off x="4966636" y="549341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37" imgW="330120" imgH="279360" progId="Equation.DSMT4">
                  <p:embed/>
                </p:oleObj>
              </mc:Choice>
              <mc:Fallback>
                <p:oleObj name="Equation" r:id="rId37" imgW="330120" imgH="279360" progId="Equation.DSMT4">
                  <p:embed/>
                  <p:pic>
                    <p:nvPicPr>
                      <p:cNvPr id="617" name="Objekt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36" y="5493413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" name="Objekt 6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449395"/>
              </p:ext>
            </p:extLst>
          </p:nvPr>
        </p:nvGraphicFramePr>
        <p:xfrm>
          <a:off x="5469874" y="549341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39" imgW="330120" imgH="279360" progId="Equation.DSMT4">
                  <p:embed/>
                </p:oleObj>
              </mc:Choice>
              <mc:Fallback>
                <p:oleObj name="Equation" r:id="rId39" imgW="330120" imgH="279360" progId="Equation.DSMT4">
                  <p:embed/>
                  <p:pic>
                    <p:nvPicPr>
                      <p:cNvPr id="618" name="Objekt 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874" y="5493413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" name="Objekt 6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97608"/>
              </p:ext>
            </p:extLst>
          </p:nvPr>
        </p:nvGraphicFramePr>
        <p:xfrm>
          <a:off x="6339824" y="549341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41" imgW="241200" imgH="279360" progId="Equation.DSMT4">
                  <p:embed/>
                </p:oleObj>
              </mc:Choice>
              <mc:Fallback>
                <p:oleObj name="Equation" r:id="rId41" imgW="241200" imgH="279360" progId="Equation.DSMT4">
                  <p:embed/>
                  <p:pic>
                    <p:nvPicPr>
                      <p:cNvPr id="619" name="Objekt 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824" y="549341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" name="Objekt 6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76263"/>
              </p:ext>
            </p:extLst>
          </p:nvPr>
        </p:nvGraphicFramePr>
        <p:xfrm>
          <a:off x="6816074" y="5493413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43" imgW="368280" imgH="279360" progId="Equation.DSMT4">
                  <p:embed/>
                </p:oleObj>
              </mc:Choice>
              <mc:Fallback>
                <p:oleObj name="Equation" r:id="rId43" imgW="368280" imgH="279360" progId="Equation.DSMT4">
                  <p:embed/>
                  <p:pic>
                    <p:nvPicPr>
                      <p:cNvPr id="620" name="Objekt 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74" y="5493413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" name="Objekt 6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64187"/>
              </p:ext>
            </p:extLst>
          </p:nvPr>
        </p:nvGraphicFramePr>
        <p:xfrm>
          <a:off x="7408211" y="5493413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45" imgW="393480" imgH="279360" progId="Equation.DSMT4">
                  <p:embed/>
                </p:oleObj>
              </mc:Choice>
              <mc:Fallback>
                <p:oleObj name="Equation" r:id="rId45" imgW="393480" imgH="279360" progId="Equation.DSMT4">
                  <p:embed/>
                  <p:pic>
                    <p:nvPicPr>
                      <p:cNvPr id="621" name="Objekt 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211" y="5493413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" name="Objekt 3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14970"/>
              </p:ext>
            </p:extLst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47" imgW="1714320" imgH="253800" progId="Equation.DSMT4">
                  <p:embed/>
                </p:oleObj>
              </mc:Choice>
              <mc:Fallback>
                <p:oleObj name="Equation" r:id="rId47" imgW="1714320" imgH="253800" progId="Equation.DSMT4">
                  <p:embed/>
                  <p:pic>
                    <p:nvPicPr>
                      <p:cNvPr id="315" name="Objekt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274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275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276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sp>
        <p:nvSpPr>
          <p:cNvPr id="277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280" name="Objek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31206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49" imgW="571320" imgH="304560" progId="Equation.DSMT4">
                  <p:embed/>
                </p:oleObj>
              </mc:Choice>
              <mc:Fallback>
                <p:oleObj name="Equation" r:id="rId49" imgW="571320" imgH="304560" progId="Equation.DSMT4">
                  <p:embed/>
                  <p:pic>
                    <p:nvPicPr>
                      <p:cNvPr id="280" name="Objek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" name="Objek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464779"/>
              </p:ext>
            </p:extLst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51" imgW="380880" imgH="355320" progId="Equation.DSMT4">
                  <p:embed/>
                </p:oleObj>
              </mc:Choice>
              <mc:Fallback>
                <p:oleObj name="Equation" r:id="rId51" imgW="380880" imgH="355320" progId="Equation.DSMT4">
                  <p:embed/>
                  <p:pic>
                    <p:nvPicPr>
                      <p:cNvPr id="301" name="Objekt 300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" name="Objekt 3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17128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53" imgW="380880" imgH="355320" progId="Equation.DSMT4">
                  <p:embed/>
                </p:oleObj>
              </mc:Choice>
              <mc:Fallback>
                <p:oleObj name="Equation" r:id="rId53" imgW="380880" imgH="355320" progId="Equation.DSMT4">
                  <p:embed/>
                  <p:pic>
                    <p:nvPicPr>
                      <p:cNvPr id="316" name="Objekt 315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Objekt 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05883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55" imgW="609480" imgH="355320" progId="Equation.DSMT4">
                  <p:embed/>
                </p:oleObj>
              </mc:Choice>
              <mc:Fallback>
                <p:oleObj name="Equation" r:id="rId55" imgW="609480" imgH="355320" progId="Equation.DSMT4">
                  <p:embed/>
                  <p:pic>
                    <p:nvPicPr>
                      <p:cNvPr id="317" name="Objekt 316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" name="Objekt 3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65638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57" imgW="380880" imgH="355320" progId="Equation.DSMT4">
                  <p:embed/>
                </p:oleObj>
              </mc:Choice>
              <mc:Fallback>
                <p:oleObj name="Equation" r:id="rId57" imgW="380880" imgH="355320" progId="Equation.DSMT4">
                  <p:embed/>
                  <p:pic>
                    <p:nvPicPr>
                      <p:cNvPr id="318" name="Objekt 317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Formální definice hry jako problému hledání řešení</a:t>
            </a:r>
          </a:p>
        </p:txBody>
      </p:sp>
      <p:graphicFrame>
        <p:nvGraphicFramePr>
          <p:cNvPr id="325" name="Objekt 3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19823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59" imgW="380880" imgH="355320" progId="Equation.DSMT4">
                  <p:embed/>
                </p:oleObj>
              </mc:Choice>
              <mc:Fallback>
                <p:oleObj name="Equation" r:id="rId59" imgW="380880" imgH="355320" progId="Equation.DSMT4">
                  <p:embed/>
                  <p:pic>
                    <p:nvPicPr>
                      <p:cNvPr id="325" name="Objekt 324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327" name="Objekt 3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755908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61" imgW="317160" imgH="215640" progId="Equation.DSMT4">
                  <p:embed/>
                </p:oleObj>
              </mc:Choice>
              <mc:Fallback>
                <p:oleObj name="Equation" r:id="rId61" imgW="317160" imgH="215640" progId="Equation.DSMT4">
                  <p:embed/>
                  <p:pic>
                    <p:nvPicPr>
                      <p:cNvPr id="327" name="Objekt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329" name="Objek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8598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63" imgW="698400" imgH="241200" progId="Equation.DSMT4">
                  <p:embed/>
                </p:oleObj>
              </mc:Choice>
              <mc:Fallback>
                <p:oleObj name="Equation" r:id="rId63" imgW="698400" imgH="241200" progId="Equation.DSMT4">
                  <p:embed/>
                  <p:pic>
                    <p:nvPicPr>
                      <p:cNvPr id="329" name="Objekt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k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87258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65" imgW="190440" imgH="203040" progId="Equation.DSMT4">
                  <p:embed/>
                </p:oleObj>
              </mc:Choice>
              <mc:Fallback>
                <p:oleObj name="Equation" r:id="rId65" imgW="190440" imgH="203040" progId="Equation.DSMT4">
                  <p:embed/>
                  <p:pic>
                    <p:nvPicPr>
                      <p:cNvPr id="330" name="Objekt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332" name="Objek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43841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67" imgW="190440" imgH="203040" progId="Equation.DSMT4">
                  <p:embed/>
                </p:oleObj>
              </mc:Choice>
              <mc:Fallback>
                <p:oleObj name="Equation" r:id="rId67" imgW="190440" imgH="203040" progId="Equation.DSMT4">
                  <p:embed/>
                  <p:pic>
                    <p:nvPicPr>
                      <p:cNvPr id="332" name="Objekt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  <p:graphicFrame>
        <p:nvGraphicFramePr>
          <p:cNvPr id="334" name="Objekt 3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76939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69" imgW="177480" imgH="215640" progId="Equation.DSMT4">
                  <p:embed/>
                </p:oleObj>
              </mc:Choice>
              <mc:Fallback>
                <p:oleObj name="Equation" r:id="rId69" imgW="177480" imgH="215640" progId="Equation.DSMT4">
                  <p:embed/>
                  <p:pic>
                    <p:nvPicPr>
                      <p:cNvPr id="334" name="Objek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žina všech možných stavů </a:t>
            </a:r>
            <a:r>
              <a:rPr lang="cs-CZ" b="0" i="1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8799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0" grpId="0" animBg="1"/>
      <p:bldP spid="247" grpId="0"/>
      <p:bldP spid="258" grpId="0"/>
      <p:bldP spid="448" grpId="0"/>
      <p:bldP spid="459" grpId="0"/>
      <p:bldP spid="595" grpId="0"/>
      <p:bldP spid="606" grpId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45216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4" imgW="4317840" imgH="380880" progId="Equation.DSMT4">
                  <p:embed/>
                </p:oleObj>
              </mc:Choice>
              <mc:Fallback>
                <p:oleObj name="Equation" r:id="rId4" imgW="4317840" imgH="380880" progId="Equation.DSMT4">
                  <p:embed/>
                  <p:pic>
                    <p:nvPicPr>
                      <p:cNvPr id="123" name="Objek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8" name="Obdélník 12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0" imgW="4140000" imgH="380880" progId="Equation.DSMT4">
                  <p:embed/>
                </p:oleObj>
              </mc:Choice>
              <mc:Fallback>
                <p:oleObj name="Equation" r:id="rId10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431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4" name="Obdélník 123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3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3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3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13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5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26" name="Objekt 125"/>
          <p:cNvGraphicFramePr>
            <a:graphicFrameLocks noChangeAspect="1"/>
          </p:cNvGraphicFramePr>
          <p:nvPr>
            <p:extLst/>
          </p:nvPr>
        </p:nvGraphicFramePr>
        <p:xfrm>
          <a:off x="4003336" y="3228975"/>
          <a:ext cx="417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12" imgW="4178160" imgH="380880" progId="Equation.DSMT4">
                  <p:embed/>
                </p:oleObj>
              </mc:Choice>
              <mc:Fallback>
                <p:oleObj name="Equation" r:id="rId12" imgW="4178160" imgH="380880" progId="Equation.DSMT4">
                  <p:embed/>
                  <p:pic>
                    <p:nvPicPr>
                      <p:cNvPr id="126" name="Objek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336" y="3228975"/>
                        <a:ext cx="417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Šipka doprava 126"/>
          <p:cNvSpPr/>
          <p:nvPr/>
        </p:nvSpPr>
        <p:spPr bwMode="auto">
          <a:xfrm>
            <a:off x="2771800" y="263691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Obdélník 119"/>
          <p:cNvSpPr/>
          <p:nvPr/>
        </p:nvSpPr>
        <p:spPr>
          <a:xfrm>
            <a:off x="5523952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cs-CZ" b="0" dirty="0">
                <a:solidFill>
                  <a:srgbClr val="FF0000"/>
                </a:solidFill>
                <a:cs typeface="Courier New" panose="02070309020205020404" pitchFamily="49" charset="0"/>
              </a:rPr>
              <a:t>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7405813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2" name="Obdélník 121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87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0" grpId="1"/>
      <p:bldP spid="121" grpId="0"/>
      <p:bldP spid="122" grpId="0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6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7" name="Equation" r:id="rId8" imgW="4140000" imgH="380880" progId="Equation.DSMT4">
                  <p:embed/>
                </p:oleObj>
              </mc:Choice>
              <mc:Fallback>
                <p:oleObj name="Equation" r:id="rId8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0" name="Obdélník 119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8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1" name="Objek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208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3" name="Equation" r:id="rId8" imgW="4140000" imgH="380880" progId="Equation.DSMT4">
                  <p:embed/>
                </p:oleObj>
              </mc:Choice>
              <mc:Fallback>
                <p:oleObj name="Equation" r:id="rId8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596336" y="6021288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5,2}</a:t>
            </a:r>
          </a:p>
        </p:txBody>
      </p:sp>
      <p:sp>
        <p:nvSpPr>
          <p:cNvPr id="120" name="Obdélník 119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7596336" y="6021288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2</a:t>
            </a:r>
          </a:p>
        </p:txBody>
      </p:sp>
      <p:graphicFrame>
        <p:nvGraphicFramePr>
          <p:cNvPr id="122" name="Objek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2" name="Objek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94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121" grpId="0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2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87139"/>
              </p:ext>
            </p:extLst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3" name="Equation" r:id="rId8" imgW="4140000" imgH="380880" progId="Equation.DSMT4">
                  <p:embed/>
                </p:oleObj>
              </mc:Choice>
              <mc:Fallback>
                <p:oleObj name="Equation" r:id="rId8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20" name="Obdélník 119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7596336" y="6021288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2</a:t>
            </a:r>
          </a:p>
        </p:txBody>
      </p:sp>
      <p:graphicFrame>
        <p:nvGraphicFramePr>
          <p:cNvPr id="122" name="Objek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2" name="Objek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533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en-US" b="0" baseline="-25000" dirty="0">
                <a:solidFill>
                  <a:srgbClr val="FF0000"/>
                </a:solidFill>
              </a:rPr>
              <a:t>4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n-US" b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5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</a:rPr>
              <a:t>2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4499992" y="5805488"/>
          <a:ext cx="414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8" imgW="4140000" imgH="380880" progId="Equation.DSMT4">
                  <p:embed/>
                </p:oleObj>
              </mc:Choice>
              <mc:Fallback>
                <p:oleObj name="Equation" r:id="rId8" imgW="4140000" imgH="380880" progId="Equation.DSMT4">
                  <p:embed/>
                  <p:pic>
                    <p:nvPicPr>
                      <p:cNvPr id="113" name="Objek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488"/>
                        <a:ext cx="414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bdélník 113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Šipka doprava 116"/>
          <p:cNvSpPr/>
          <p:nvPr/>
        </p:nvSpPr>
        <p:spPr bwMode="auto">
          <a:xfrm>
            <a:off x="3276000" y="618284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ál 11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bdélník 11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5" name="Obdélník 11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9" name="Obdélník 118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20" name="Obdélník 119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21" name="Obdélník 120"/>
          <p:cNvSpPr/>
          <p:nvPr/>
        </p:nvSpPr>
        <p:spPr>
          <a:xfrm>
            <a:off x="7596336" y="6021288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2</a:t>
            </a:r>
          </a:p>
        </p:txBody>
      </p:sp>
      <p:sp>
        <p:nvSpPr>
          <p:cNvPr id="122" name="Obdélník 121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23" name="Objek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209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1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6" name="Obdélník 10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3" name="Obdélník 112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9093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bdélník 119"/>
          <p:cNvSpPr/>
          <p:nvPr/>
        </p:nvSpPr>
        <p:spPr>
          <a:xfrm>
            <a:off x="7177836" y="3594502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,2}</a:t>
            </a:r>
          </a:p>
        </p:txBody>
      </p:sp>
      <p:sp>
        <p:nvSpPr>
          <p:cNvPr id="122" name="Obdélník 121"/>
          <p:cNvSpPr/>
          <p:nvPr/>
        </p:nvSpPr>
        <p:spPr>
          <a:xfrm>
            <a:off x="7177836" y="3594502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</p:spTree>
    <p:extLst>
      <p:ext uri="{BB962C8B-B14F-4D97-AF65-F5344CB8AC3E}">
        <p14:creationId xmlns:p14="http://schemas.microsoft.com/office/powerpoint/2010/main" val="1584909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20" grpId="0"/>
      <p:bldP spid="120" grpId="1"/>
      <p:bldP spid="122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378904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7177836" y="3594502"/>
            <a:ext cx="6367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= 3</a:t>
            </a:r>
          </a:p>
        </p:txBody>
      </p:sp>
      <p:sp>
        <p:nvSpPr>
          <p:cNvPr id="106" name="Obdélník 10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3" name="Obdélník 112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56879"/>
              </p:ext>
            </p:extLst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97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8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400506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5869034" y="3900622"/>
            <a:ext cx="6511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= 3</a:t>
            </a:r>
          </a:p>
        </p:txBody>
      </p:sp>
      <p:sp>
        <p:nvSpPr>
          <p:cNvPr id="106" name="Obdélník 10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3" name="Obdélník 112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/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0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091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Přímá spojnice se šipkou 81"/>
          <p:cNvCxnSpPr>
            <a:stCxn id="83" idx="4"/>
            <a:endCxn id="8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Ovál 8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en-US" b="0" dirty="0">
                <a:solidFill>
                  <a:srgbClr val="FF0000"/>
                </a:solidFill>
              </a:rPr>
              <a:t>3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4" name="Equation" r:id="rId6" imgW="3060360" imgH="304560" progId="Equation.DSMT4">
                  <p:embed/>
                </p:oleObj>
              </mc:Choice>
              <mc:Fallback>
                <p:oleObj name="Equation" r:id="rId6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7" name="Obdélník 10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Šipka doprava 79"/>
          <p:cNvSpPr/>
          <p:nvPr/>
        </p:nvSpPr>
        <p:spPr bwMode="auto">
          <a:xfrm>
            <a:off x="3275888" y="429309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bdélník 1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1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5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12" name="Objek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bdélník 115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13" name="Obdélník 112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14" name="Obdélník 113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7" name="Obdélník 116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8" name="Obdélník 117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19" name="Objekt 118"/>
          <p:cNvGraphicFramePr>
            <a:graphicFrameLocks noChangeAspect="1"/>
          </p:cNvGraphicFramePr>
          <p:nvPr>
            <p:extLst/>
          </p:nvPr>
        </p:nvGraphicFramePr>
        <p:xfrm>
          <a:off x="4487574" y="3398838"/>
          <a:ext cx="431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6" name="Equation" r:id="rId10" imgW="4317840" imgH="380880" progId="Equation.DSMT4">
                  <p:embed/>
                </p:oleObj>
              </mc:Choice>
              <mc:Fallback>
                <p:oleObj name="Equation" r:id="rId10" imgW="4317840" imgH="380880" progId="Equation.DSMT4">
                  <p:embed/>
                  <p:pic>
                    <p:nvPicPr>
                      <p:cNvPr id="119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74" y="3398838"/>
                        <a:ext cx="431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219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Zaoblený obdélník 69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1" name="Obdélník 7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2" name="Přímá spojnice se šipkou 71"/>
          <p:cNvCxnSpPr>
            <a:stCxn id="73" idx="4"/>
            <a:endCxn id="7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3" name="Ovál 7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5" name="Kosočtverec 74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Kosočtverec 75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Kosočtverec 8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Kosočtverec 8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Kosočtverec 8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Kosočtverec 10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Kosočtverec 10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Kosočtverec 10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Kosočtverec 10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7" name="Přímá spojnice se šipkou 106"/>
          <p:cNvCxnSpPr>
            <a:endCxn id="8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8" name="Přímá spojnice se šipkou 107"/>
          <p:cNvCxnSpPr>
            <a:endCxn id="76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9" name="Přímá spojnice se šipkou 108"/>
          <p:cNvCxnSpPr>
            <a:endCxn id="75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0" name="Přímá spojnice se šipkou 10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1" name="Přímá spojnice se šipkou 11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2" name="Přímá spojnice se šipkou 11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3" name="Přímá spojnice se šipkou 11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4" name="Přímá spojnice se šipkou 11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Přímá spojnice se šipkou 11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6" name="Obdélník 115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7" name="Přímá spojnice se šipkou 116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Přímá spojnice se šipkou 117"/>
          <p:cNvCxnSpPr>
            <a:endCxn id="116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9" name="Obdélník 118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20" name="Obdélník 11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21" name="Obdélník 12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22" name="Obdélník 12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3" name="Obdélník 12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4" name="Obdélník 12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5" name="Obdélník 124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26" name="Obdélník 125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27" name="Obdélník 126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28" name="Obdélník 127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29" name="Obdélník 128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30" name="Obdélník 129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31" name="Obdélník 130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32" name="Obdélník 131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33" name="Obdélník 132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34" name="Obdélník 133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35" name="Obdélník 134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36" name="Obdélník 13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41" name="Obdélník 140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42" name="Obdélník 141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3" name="Obdélník 142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44" name="Obdélník 143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5" name="Obdélník 144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7" name="Obdélník 146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8" name="Obdélník 147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9" name="Obdélník 148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/>
          </p:nvPr>
        </p:nvGraphicFramePr>
        <p:xfrm>
          <a:off x="4502348" y="3398520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8" name="Equation" r:id="rId6" imgW="4101840" imgH="380880" progId="Equation.DSMT4">
                  <p:embed/>
                </p:oleObj>
              </mc:Choice>
              <mc:Fallback>
                <p:oleObj name="Equation" r:id="rId6" imgW="410184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48" y="3398520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0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bdélník 68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0" name="Obdélník 149"/>
          <p:cNvSpPr/>
          <p:nvPr/>
        </p:nvSpPr>
        <p:spPr>
          <a:xfrm>
            <a:off x="6696573" y="1458600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1" name="Obdélník 150"/>
          <p:cNvSpPr/>
          <p:nvPr/>
        </p:nvSpPr>
        <p:spPr>
          <a:xfrm>
            <a:off x="1748255" y="4932929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300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Skupina 55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8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1" name="Zaoblený obdélník 60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62" name="TextovéPole 61"/>
          <p:cNvSpPr txBox="1"/>
          <p:nvPr/>
        </p:nvSpPr>
        <p:spPr>
          <a:xfrm>
            <a:off x="62687" y="219842"/>
            <a:ext cx="2026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Opakování</a:t>
            </a:r>
            <a:endParaRPr lang="cs-CZ" sz="24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784" y="779874"/>
            <a:ext cx="5364168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pakování</a:t>
            </a: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640800" y="1117120"/>
            <a:ext cx="63092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altLang="cs-CZ" dirty="0">
                <a:solidFill>
                  <a:srgbClr val="FF0000"/>
                </a:solidFill>
              </a:rPr>
              <a:t>Co je to plán?</a:t>
            </a:r>
          </a:p>
        </p:txBody>
      </p:sp>
      <p:sp>
        <p:nvSpPr>
          <p:cNvPr id="54" name="Zaoblený obdélník 53"/>
          <p:cNvSpPr/>
          <p:nvPr/>
        </p:nvSpPr>
        <p:spPr bwMode="auto">
          <a:xfrm>
            <a:off x="482400" y="125228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640799" y="1368476"/>
            <a:ext cx="8226700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rgbClr val="339933"/>
                </a:solidFill>
              </a:rPr>
              <a:t>Je to posloupnost vhodných akcí, jejichž aplikací na počáteční stav dosáhneme vytýčeného cíle. </a:t>
            </a:r>
            <a:endParaRPr lang="cs-CZ" altLang="cs-CZ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93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Základní proměnné</a:t>
            </a:r>
          </a:p>
        </p:txBody>
      </p:sp>
      <p:sp>
        <p:nvSpPr>
          <p:cNvPr id="515" name="Zaoblený obdélník 514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16248"/>
              </p:ext>
            </p:extLst>
          </p:nvPr>
        </p:nvGraphicFramePr>
        <p:xfrm>
          <a:off x="3479629" y="3640567"/>
          <a:ext cx="482600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6" name="Equation" r:id="rId3" imgW="482400" imgH="215640" progId="Equation.DSMT4">
                  <p:embed/>
                </p:oleObj>
              </mc:Choice>
              <mc:Fallback>
                <p:oleObj name="Equation" r:id="rId3" imgW="482400" imgH="21564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629" y="3640567"/>
                        <a:ext cx="482600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Skupina 74"/>
          <p:cNvGrpSpPr/>
          <p:nvPr/>
        </p:nvGrpSpPr>
        <p:grpSpPr>
          <a:xfrm>
            <a:off x="4640902" y="348775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80" name="Obdélník 79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81" name="Obdélník 80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82" name="Obdélník 81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83" name="Obdélník 82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84" name="Obdélník 83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85" name="Obdélník 84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86" name="Obdélník 85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90" name="Obdélník 8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1" name="Obdélník 9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aphicFrame>
        <p:nvGraphicFramePr>
          <p:cNvPr id="262" name="Objek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58314"/>
              </p:ext>
            </p:extLst>
          </p:nvPr>
        </p:nvGraphicFramePr>
        <p:xfrm>
          <a:off x="4233068" y="390659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7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262" name="Objek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068" y="390659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Objek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02723"/>
              </p:ext>
            </p:extLst>
          </p:nvPr>
        </p:nvGraphicFramePr>
        <p:xfrm>
          <a:off x="4756943" y="390659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8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263" name="Objek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943" y="3906594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k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33151"/>
              </p:ext>
            </p:extLst>
          </p:nvPr>
        </p:nvGraphicFramePr>
        <p:xfrm>
          <a:off x="5271293" y="3893894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9" name="Equation" r:id="rId9" imgW="215640" imgH="304560" progId="Equation.DSMT4">
                  <p:embed/>
                </p:oleObj>
              </mc:Choice>
              <mc:Fallback>
                <p:oleObj name="Equation" r:id="rId9" imgW="215640" imgH="304560" progId="Equation.DSMT4">
                  <p:embed/>
                  <p:pic>
                    <p:nvPicPr>
                      <p:cNvPr id="264" name="Objek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293" y="3893894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k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42504"/>
              </p:ext>
            </p:extLst>
          </p:nvPr>
        </p:nvGraphicFramePr>
        <p:xfrm>
          <a:off x="5774530" y="3893894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0" name="Equation" r:id="rId11" imgW="215640" imgH="304560" progId="Equation.DSMT4">
                  <p:embed/>
                </p:oleObj>
              </mc:Choice>
              <mc:Fallback>
                <p:oleObj name="Equation" r:id="rId11" imgW="215640" imgH="304560" progId="Equation.DSMT4">
                  <p:embed/>
                  <p:pic>
                    <p:nvPicPr>
                      <p:cNvPr id="265" name="Objek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530" y="3893894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vá složená závorka 1"/>
          <p:cNvSpPr/>
          <p:nvPr/>
        </p:nvSpPr>
        <p:spPr bwMode="auto">
          <a:xfrm>
            <a:off x="3995936" y="3411820"/>
            <a:ext cx="70920" cy="7200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0" name="Levá složená závorka 369"/>
          <p:cNvSpPr/>
          <p:nvPr/>
        </p:nvSpPr>
        <p:spPr bwMode="auto">
          <a:xfrm flipH="1">
            <a:off x="6416843" y="3394526"/>
            <a:ext cx="118494" cy="7200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37" name="Skupina 236"/>
          <p:cNvGrpSpPr/>
          <p:nvPr/>
        </p:nvGrpSpPr>
        <p:grpSpPr>
          <a:xfrm>
            <a:off x="4103795" y="348775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38" name="Obdélník 237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39" name="Obdélník 238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40" name="Obdélník 239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1" name="Obdélník 240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42" name="Obdélník 241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3" name="Obdélník 24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4" name="Obdélník 24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45" name="Obdélník 24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46" name="Obdélník 24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247" name="TextovéPole 246"/>
          <p:cNvSpPr txBox="1"/>
          <p:nvPr/>
        </p:nvSpPr>
        <p:spPr>
          <a:xfrm>
            <a:off x="6121046" y="348775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555" name="Skupina 554"/>
          <p:cNvGrpSpPr/>
          <p:nvPr/>
        </p:nvGrpSpPr>
        <p:grpSpPr>
          <a:xfrm>
            <a:off x="5709775" y="3498541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56" name="Obdélník 55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57" name="Obdélník 55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58" name="Obdélník 55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59" name="Obdélník 55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60" name="Obdélník 55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61" name="Obdélník 56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62" name="Obdélník 56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563" name="Obdélník 56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64" name="Obdélník 56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596" name="Skupina 595"/>
          <p:cNvGrpSpPr/>
          <p:nvPr/>
        </p:nvGrpSpPr>
        <p:grpSpPr>
          <a:xfrm>
            <a:off x="5163158" y="349209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97" name="Obdélník 596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598" name="Obdélník 597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599" name="Obdélník 598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600" name="Obdélník 599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601" name="Obdélník 60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602" name="Obdélník 601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603" name="Obdélník 602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604" name="Obdélník 603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605" name="Obdélník 60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</p:grpSp>
      <p:graphicFrame>
        <p:nvGraphicFramePr>
          <p:cNvPr id="108" name="Objek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91105"/>
              </p:ext>
            </p:extLst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1" name="Equation" r:id="rId13" imgW="1714320" imgH="253800" progId="Equation.DSMT4">
                  <p:embed/>
                </p:oleObj>
              </mc:Choice>
              <mc:Fallback>
                <p:oleObj name="Equation" r:id="rId13" imgW="1714320" imgH="253800" progId="Equation.DSMT4">
                  <p:embed/>
                  <p:pic>
                    <p:nvPicPr>
                      <p:cNvPr id="108" name="Objek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Formální definice hry jako problému hledání řešení</a:t>
            </a: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109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sp>
        <p:nvSpPr>
          <p:cNvPr id="110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87503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2" name="Equation" r:id="rId15" imgW="571320" imgH="304560" progId="Equation.DSMT4">
                  <p:embed/>
                </p:oleObj>
              </mc:Choice>
              <mc:Fallback>
                <p:oleObj name="Equation" r:id="rId15" imgW="571320" imgH="304560" progId="Equation.DSMT4">
                  <p:embed/>
                  <p:pic>
                    <p:nvPicPr>
                      <p:cNvPr id="111" name="Objek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80055"/>
              </p:ext>
            </p:extLst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3" name="Equation" r:id="rId17" imgW="380880" imgH="355320" progId="Equation.DSMT4">
                  <p:embed/>
                </p:oleObj>
              </mc:Choice>
              <mc:Fallback>
                <p:oleObj name="Equation" r:id="rId17" imgW="380880" imgH="355320" progId="Equation.DSMT4">
                  <p:embed/>
                  <p:pic>
                    <p:nvPicPr>
                      <p:cNvPr id="112" name="Objekt 1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53290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4" name="Equation" r:id="rId19" imgW="380880" imgH="355320" progId="Equation.DSMT4">
                  <p:embed/>
                </p:oleObj>
              </mc:Choice>
              <mc:Fallback>
                <p:oleObj name="Equation" r:id="rId19" imgW="380880" imgH="355320" progId="Equation.DSMT4">
                  <p:embed/>
                  <p:pic>
                    <p:nvPicPr>
                      <p:cNvPr id="113" name="Objekt 1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51867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5" name="Equation" r:id="rId21" imgW="609480" imgH="355320" progId="Equation.DSMT4">
                  <p:embed/>
                </p:oleObj>
              </mc:Choice>
              <mc:Fallback>
                <p:oleObj name="Equation" r:id="rId21" imgW="609480" imgH="355320" progId="Equation.DSMT4">
                  <p:embed/>
                  <p:pic>
                    <p:nvPicPr>
                      <p:cNvPr id="114" name="Objekt 1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34306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6" name="Equation" r:id="rId23" imgW="380880" imgH="355320" progId="Equation.DSMT4">
                  <p:embed/>
                </p:oleObj>
              </mc:Choice>
              <mc:Fallback>
                <p:oleObj name="Equation" r:id="rId23" imgW="380880" imgH="355320" progId="Equation.DSMT4">
                  <p:embed/>
                  <p:pic>
                    <p:nvPicPr>
                      <p:cNvPr id="115" name="Objekt 1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k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19823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7" name="Equation" r:id="rId25" imgW="380880" imgH="355320" progId="Equation.DSMT4">
                  <p:embed/>
                </p:oleObj>
              </mc:Choice>
              <mc:Fallback>
                <p:oleObj name="Equation" r:id="rId25" imgW="380880" imgH="355320" progId="Equation.DSMT4">
                  <p:embed/>
                  <p:pic>
                    <p:nvPicPr>
                      <p:cNvPr id="122" name="Objekt 1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91247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8" name="Equation" r:id="rId27" imgW="177480" imgH="215640" progId="Equation.DSMT4">
                  <p:embed/>
                </p:oleObj>
              </mc:Choice>
              <mc:Fallback>
                <p:oleObj name="Equation" r:id="rId27" imgW="177480" imgH="215640" progId="Equation.DSMT4">
                  <p:embed/>
                  <p:pic>
                    <p:nvPicPr>
                      <p:cNvPr id="93" name="Objek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79945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9" name="Equation" r:id="rId29" imgW="190440" imgH="203040" progId="Equation.DSMT4">
                  <p:embed/>
                </p:oleObj>
              </mc:Choice>
              <mc:Fallback>
                <p:oleObj name="Equation" r:id="rId29" imgW="190440" imgH="203040" progId="Equation.DSMT4">
                  <p:embed/>
                  <p:pic>
                    <p:nvPicPr>
                      <p:cNvPr id="98" name="Objek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27406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0" name="Equation" r:id="rId31" imgW="190440" imgH="203040" progId="Equation.DSMT4">
                  <p:embed/>
                </p:oleObj>
              </mc:Choice>
              <mc:Fallback>
                <p:oleObj name="Equation" r:id="rId31" imgW="190440" imgH="203040" progId="Equation.DSMT4">
                  <p:embed/>
                  <p:pic>
                    <p:nvPicPr>
                      <p:cNvPr id="100" name="Objek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0602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1" name="Equation" r:id="rId33" imgW="317160" imgH="215640" progId="Equation.DSMT4">
                  <p:embed/>
                </p:oleObj>
              </mc:Choice>
              <mc:Fallback>
                <p:oleObj name="Equation" r:id="rId33" imgW="317160" imgH="21564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žina všech koncových stavů kde </a:t>
            </a:r>
            <a:endParaRPr lang="cs-CZ" b="0" i="1" dirty="0"/>
          </a:p>
        </p:txBody>
      </p:sp>
      <p:graphicFrame>
        <p:nvGraphicFramePr>
          <p:cNvPr id="107" name="Objek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84017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2" name="Equation" r:id="rId35" imgW="698400" imgH="241200" progId="Equation.DSMT4">
                  <p:embed/>
                </p:oleObj>
              </mc:Choice>
              <mc:Fallback>
                <p:oleObj name="Equation" r:id="rId35" imgW="698400" imgH="241200" progId="Equation.DSMT4">
                  <p:embed/>
                  <p:pic>
                    <p:nvPicPr>
                      <p:cNvPr id="107" name="Objek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92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0" grpId="0" animBg="1"/>
      <p:bldP spid="247" grpId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Zaoblený obdélník 69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1" name="Obdélník 7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2" name="Přímá spojnice se šipkou 71"/>
          <p:cNvCxnSpPr>
            <a:stCxn id="73" idx="4"/>
            <a:endCxn id="7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3" name="Ovál 7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75" name="Kosočtverec 74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Kosočtverec 75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Kosočtverec 8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Kosočtverec 8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Kosočtverec 8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Kosočtverec 10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Kosočtverec 10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Kosočtverec 10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Kosočtverec 10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7" name="Přímá spojnice se šipkou 106"/>
          <p:cNvCxnSpPr>
            <a:endCxn id="8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8" name="Přímá spojnice se šipkou 107"/>
          <p:cNvCxnSpPr>
            <a:endCxn id="76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9" name="Přímá spojnice se šipkou 108"/>
          <p:cNvCxnSpPr>
            <a:endCxn id="75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0" name="Přímá spojnice se šipkou 10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1" name="Přímá spojnice se šipkou 11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2" name="Přímá spojnice se šipkou 11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3" name="Přímá spojnice se šipkou 11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4" name="Přímá spojnice se šipkou 11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Přímá spojnice se šipkou 11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6" name="Obdélník 115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7" name="Přímá spojnice se šipkou 116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Přímá spojnice se šipkou 117"/>
          <p:cNvCxnSpPr>
            <a:endCxn id="116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9" name="Obdélník 118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20" name="Obdélník 11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21" name="Obdélník 12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22" name="Obdélník 12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3" name="Obdélník 12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4" name="Obdélník 12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5" name="Obdélník 124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26" name="Obdélník 125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27" name="Obdélník 126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28" name="Obdélník 127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29" name="Obdélník 128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30" name="Obdélník 129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31" name="Obdélník 130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32" name="Obdélník 131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33" name="Obdélník 132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34" name="Obdélník 133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35" name="Obdélník 134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36" name="Obdélník 13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41" name="Obdélník 140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42" name="Obdélník 141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3" name="Obdélník 142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44" name="Obdélník 143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5" name="Obdélník 144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7" name="Obdélník 146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8" name="Obdélník 147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9" name="Obdélník 148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/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/>
          </p:nvPr>
        </p:nvGraphicFramePr>
        <p:xfrm>
          <a:off x="4502348" y="3398520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Equation" r:id="rId6" imgW="4101840" imgH="380880" progId="Equation.DSMT4">
                  <p:embed/>
                </p:oleObj>
              </mc:Choice>
              <mc:Fallback>
                <p:oleObj name="Equation" r:id="rId6" imgW="410184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48" y="3398520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80883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bdélník 68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0" name="Obdélník 149"/>
          <p:cNvSpPr/>
          <p:nvPr/>
        </p:nvSpPr>
        <p:spPr>
          <a:xfrm>
            <a:off x="6696573" y="1458600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1" name="Obdélník 150"/>
          <p:cNvSpPr/>
          <p:nvPr/>
        </p:nvSpPr>
        <p:spPr>
          <a:xfrm>
            <a:off x="1748255" y="4932929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739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 s alfa-beta ořezáváním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12000" y="1196752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hledávána jen část herního stromu</a:t>
            </a:r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468000" y="13227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12000" y="1496206"/>
            <a:ext cx="8145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efektivita vysoce závisí na pořadí, ve kterém jsou stavy ohodnocovány</a:t>
            </a: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468000" y="16222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49159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/>
      <p:bldP spid="26" grpId="0" animBg="1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 s alfa-beta ořezáváním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12000" y="1196752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hledávána jen část herního stromu</a:t>
            </a:r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468000" y="13227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12000" y="1496206"/>
            <a:ext cx="8145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efektivita vysoce závisí na pořadí, ve kterém jsou stavy ohodnocovány</a:t>
            </a: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468000" y="16222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662576" y="1895620"/>
            <a:ext cx="7797855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2" name="Obdélník 31"/>
          <p:cNvSpPr/>
          <p:nvPr/>
        </p:nvSpPr>
        <p:spPr bwMode="auto">
          <a:xfrm>
            <a:off x="2849609" y="2973252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Přímá spojnice se šipkou 36"/>
          <p:cNvCxnSpPr>
            <a:stCxn id="38" idx="4"/>
            <a:endCxn id="32" idx="0"/>
          </p:cNvCxnSpPr>
          <p:nvPr/>
        </p:nvCxnSpPr>
        <p:spPr bwMode="auto">
          <a:xfrm>
            <a:off x="2933403" y="2678748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8" name="Ovál 37"/>
          <p:cNvSpPr/>
          <p:nvPr/>
        </p:nvSpPr>
        <p:spPr bwMode="auto">
          <a:xfrm>
            <a:off x="2843403" y="2498748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bdélník 2"/>
          <p:cNvSpPr>
            <a:spLocks noChangeArrowheads="1"/>
          </p:cNvSpPr>
          <p:nvPr/>
        </p:nvSpPr>
        <p:spPr bwMode="auto">
          <a:xfrm>
            <a:off x="773159" y="1895621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0" name="Kosočtverec 39"/>
          <p:cNvSpPr/>
          <p:nvPr/>
        </p:nvSpPr>
        <p:spPr bwMode="auto">
          <a:xfrm>
            <a:off x="2141537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788035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463692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3211759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2858257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533914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4243413" y="352612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Kosočtverec 46"/>
          <p:cNvSpPr/>
          <p:nvPr/>
        </p:nvSpPr>
        <p:spPr bwMode="auto">
          <a:xfrm>
            <a:off x="3889911" y="352612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Kosočtverec 47"/>
          <p:cNvSpPr/>
          <p:nvPr/>
        </p:nvSpPr>
        <p:spPr bwMode="auto">
          <a:xfrm>
            <a:off x="3565568" y="352612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9" name="Přímá spojnice se šipkou 48"/>
          <p:cNvCxnSpPr>
            <a:endCxn id="42" idx="0"/>
          </p:cNvCxnSpPr>
          <p:nvPr/>
        </p:nvCxnSpPr>
        <p:spPr bwMode="auto">
          <a:xfrm flipH="1">
            <a:off x="1553692" y="3153252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>
            <a:endCxn id="41" idx="0"/>
          </p:cNvCxnSpPr>
          <p:nvPr/>
        </p:nvCxnSpPr>
        <p:spPr bwMode="auto">
          <a:xfrm>
            <a:off x="1878035" y="3153252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>
            <a:endCxn id="40" idx="0"/>
          </p:cNvCxnSpPr>
          <p:nvPr/>
        </p:nvCxnSpPr>
        <p:spPr bwMode="auto">
          <a:xfrm>
            <a:off x="1878035" y="3153252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2" name="Přímá spojnice se šipkou 51"/>
          <p:cNvCxnSpPr/>
          <p:nvPr/>
        </p:nvCxnSpPr>
        <p:spPr bwMode="auto">
          <a:xfrm flipH="1">
            <a:off x="2609060" y="3150267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Přímá spojnice se šipkou 52"/>
          <p:cNvCxnSpPr/>
          <p:nvPr/>
        </p:nvCxnSpPr>
        <p:spPr bwMode="auto">
          <a:xfrm>
            <a:off x="2933403" y="3150267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2933403" y="3150267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3659900" y="3156067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3984243" y="3156067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3984243" y="3156067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3899390" y="2973252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9" name="Přímá spojnice se šipkou 58"/>
          <p:cNvCxnSpPr/>
          <p:nvPr/>
        </p:nvCxnSpPr>
        <p:spPr bwMode="auto">
          <a:xfrm flipH="1">
            <a:off x="1878035" y="2678748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Přímá spojnice se šipkou 59"/>
          <p:cNvCxnSpPr>
            <a:endCxn id="58" idx="0"/>
          </p:cNvCxnSpPr>
          <p:nvPr/>
        </p:nvCxnSpPr>
        <p:spPr bwMode="auto">
          <a:xfrm>
            <a:off x="2933403" y="2678748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bdélník 60"/>
          <p:cNvSpPr/>
          <p:nvPr/>
        </p:nvSpPr>
        <p:spPr>
          <a:xfrm>
            <a:off x="1259632" y="2419471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2" name="Obdélník 61"/>
          <p:cNvSpPr/>
          <p:nvPr/>
        </p:nvSpPr>
        <p:spPr>
          <a:xfrm>
            <a:off x="2180337" y="2498748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63" name="Obdélník 62"/>
          <p:cNvSpPr/>
          <p:nvPr/>
        </p:nvSpPr>
        <p:spPr>
          <a:xfrm>
            <a:off x="2561233" y="2650976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64" name="Obdélník 63"/>
          <p:cNvSpPr/>
          <p:nvPr/>
        </p:nvSpPr>
        <p:spPr>
          <a:xfrm>
            <a:off x="3390940" y="2517621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65" name="Obdélník 64"/>
          <p:cNvSpPr/>
          <p:nvPr/>
        </p:nvSpPr>
        <p:spPr>
          <a:xfrm>
            <a:off x="1943737" y="3087863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3046363" y="3077008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67" name="Obdélník 66"/>
          <p:cNvSpPr/>
          <p:nvPr/>
        </p:nvSpPr>
        <p:spPr>
          <a:xfrm>
            <a:off x="2771143" y="286942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68" name="Obdélník 67"/>
          <p:cNvSpPr/>
          <p:nvPr/>
        </p:nvSpPr>
        <p:spPr>
          <a:xfrm>
            <a:off x="3810179" y="287635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69" name="Obdélník 68"/>
          <p:cNvSpPr/>
          <p:nvPr/>
        </p:nvSpPr>
        <p:spPr>
          <a:xfrm>
            <a:off x="1386932" y="343968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70" name="Obdélník 69"/>
          <p:cNvSpPr/>
          <p:nvPr/>
        </p:nvSpPr>
        <p:spPr>
          <a:xfrm>
            <a:off x="1740395" y="342996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71" name="Obdélník 70"/>
          <p:cNvSpPr/>
          <p:nvPr/>
        </p:nvSpPr>
        <p:spPr>
          <a:xfrm>
            <a:off x="2091688" y="343617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72" name="Obdélník 71"/>
          <p:cNvSpPr/>
          <p:nvPr/>
        </p:nvSpPr>
        <p:spPr>
          <a:xfrm>
            <a:off x="2474072" y="342996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73" name="Obdélník 72"/>
          <p:cNvSpPr/>
          <p:nvPr/>
        </p:nvSpPr>
        <p:spPr>
          <a:xfrm>
            <a:off x="2808779" y="342879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74" name="Obdélník 73"/>
          <p:cNvSpPr/>
          <p:nvPr/>
        </p:nvSpPr>
        <p:spPr>
          <a:xfrm>
            <a:off x="3159579" y="3441262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75" name="Obdélník 74"/>
          <p:cNvSpPr/>
          <p:nvPr/>
        </p:nvSpPr>
        <p:spPr>
          <a:xfrm>
            <a:off x="3512830" y="3442535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76" name="Obdélník 75"/>
          <p:cNvSpPr/>
          <p:nvPr/>
        </p:nvSpPr>
        <p:spPr>
          <a:xfrm>
            <a:off x="3827896" y="3442535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77" name="Obdélník 76"/>
          <p:cNvSpPr/>
          <p:nvPr/>
        </p:nvSpPr>
        <p:spPr>
          <a:xfrm>
            <a:off x="4174268" y="345725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78" name="Obdélník 77"/>
          <p:cNvSpPr/>
          <p:nvPr/>
        </p:nvSpPr>
        <p:spPr>
          <a:xfrm>
            <a:off x="1427652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80070" y="3810526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2098401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788035" y="2973252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261228" y="2893975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1691680" y="288641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992485" y="291441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5" name="Obdélník 84"/>
          <p:cNvSpPr/>
          <p:nvPr/>
        </p:nvSpPr>
        <p:spPr>
          <a:xfrm>
            <a:off x="2751437" y="2391714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2502330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3024758" y="291441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8" name="Obdélník 87"/>
          <p:cNvSpPr/>
          <p:nvPr/>
        </p:nvSpPr>
        <p:spPr>
          <a:xfrm>
            <a:off x="3443876" y="3810526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9" name="Obdélník 88"/>
          <p:cNvSpPr/>
          <p:nvPr/>
        </p:nvSpPr>
        <p:spPr>
          <a:xfrm>
            <a:off x="3782237" y="3810526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4207389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1" name="Obdélník 90"/>
          <p:cNvSpPr/>
          <p:nvPr/>
        </p:nvSpPr>
        <p:spPr>
          <a:xfrm>
            <a:off x="4062387" y="291441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2" name="Obdélník 91"/>
          <p:cNvSpPr/>
          <p:nvPr/>
        </p:nvSpPr>
        <p:spPr>
          <a:xfrm>
            <a:off x="2987336" y="2384878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669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  <p:bldP spid="80" grpId="0"/>
      <p:bldP spid="84" grpId="0"/>
      <p:bldP spid="86" grpId="0"/>
      <p:bldP spid="87" grpId="0"/>
      <p:bldP spid="88" grpId="0"/>
      <p:bldP spid="89" grpId="0"/>
      <p:bldP spid="90" grpId="0"/>
      <p:bldP spid="91" grpId="0"/>
      <p:bldP spid="92" grpId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 s alfa-beta ořezáváním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12000" y="1196752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hledávána jen část herního stromu</a:t>
            </a:r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468000" y="13227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12000" y="1496206"/>
            <a:ext cx="8145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efektivita vysoce závisí na pořadí, ve kterém jsou stavy ohodnocovány</a:t>
            </a: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468000" y="16222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662576" y="1895620"/>
            <a:ext cx="7797855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2" name="Obdélník 31"/>
          <p:cNvSpPr/>
          <p:nvPr/>
        </p:nvSpPr>
        <p:spPr bwMode="auto">
          <a:xfrm>
            <a:off x="2849609" y="2973252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Přímá spojnice se šipkou 36"/>
          <p:cNvCxnSpPr>
            <a:stCxn id="38" idx="4"/>
            <a:endCxn id="32" idx="0"/>
          </p:cNvCxnSpPr>
          <p:nvPr/>
        </p:nvCxnSpPr>
        <p:spPr bwMode="auto">
          <a:xfrm>
            <a:off x="2933403" y="2678748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8" name="Ovál 37"/>
          <p:cNvSpPr/>
          <p:nvPr/>
        </p:nvSpPr>
        <p:spPr bwMode="auto">
          <a:xfrm>
            <a:off x="2843403" y="2498748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bdélník 2"/>
          <p:cNvSpPr>
            <a:spLocks noChangeArrowheads="1"/>
          </p:cNvSpPr>
          <p:nvPr/>
        </p:nvSpPr>
        <p:spPr bwMode="auto">
          <a:xfrm>
            <a:off x="773159" y="1895621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0" name="Kosočtverec 39"/>
          <p:cNvSpPr/>
          <p:nvPr/>
        </p:nvSpPr>
        <p:spPr bwMode="auto">
          <a:xfrm>
            <a:off x="2141537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788035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463692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3211759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2858257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533914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4243413" y="352612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Kosočtverec 46"/>
          <p:cNvSpPr/>
          <p:nvPr/>
        </p:nvSpPr>
        <p:spPr bwMode="auto">
          <a:xfrm>
            <a:off x="3889911" y="352612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Kosočtverec 47"/>
          <p:cNvSpPr/>
          <p:nvPr/>
        </p:nvSpPr>
        <p:spPr bwMode="auto">
          <a:xfrm>
            <a:off x="3565568" y="352612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9" name="Přímá spojnice se šipkou 48"/>
          <p:cNvCxnSpPr>
            <a:endCxn id="42" idx="0"/>
          </p:cNvCxnSpPr>
          <p:nvPr/>
        </p:nvCxnSpPr>
        <p:spPr bwMode="auto">
          <a:xfrm flipH="1">
            <a:off x="1553692" y="3153252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>
            <a:endCxn id="41" idx="0"/>
          </p:cNvCxnSpPr>
          <p:nvPr/>
        </p:nvCxnSpPr>
        <p:spPr bwMode="auto">
          <a:xfrm>
            <a:off x="1878035" y="3153252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>
            <a:endCxn id="40" idx="0"/>
          </p:cNvCxnSpPr>
          <p:nvPr/>
        </p:nvCxnSpPr>
        <p:spPr bwMode="auto">
          <a:xfrm>
            <a:off x="1878035" y="3153252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2" name="Přímá spojnice se šipkou 51"/>
          <p:cNvCxnSpPr/>
          <p:nvPr/>
        </p:nvCxnSpPr>
        <p:spPr bwMode="auto">
          <a:xfrm flipH="1">
            <a:off x="2609060" y="3150267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Přímá spojnice se šipkou 52"/>
          <p:cNvCxnSpPr/>
          <p:nvPr/>
        </p:nvCxnSpPr>
        <p:spPr bwMode="auto">
          <a:xfrm>
            <a:off x="2933403" y="3150267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2933403" y="3150267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3659900" y="3156067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3984243" y="3156067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3984243" y="3156067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3899390" y="2973252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9" name="Přímá spojnice se šipkou 58"/>
          <p:cNvCxnSpPr/>
          <p:nvPr/>
        </p:nvCxnSpPr>
        <p:spPr bwMode="auto">
          <a:xfrm flipH="1">
            <a:off x="1878035" y="2678748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Přímá spojnice se šipkou 59"/>
          <p:cNvCxnSpPr>
            <a:endCxn id="58" idx="0"/>
          </p:cNvCxnSpPr>
          <p:nvPr/>
        </p:nvCxnSpPr>
        <p:spPr bwMode="auto">
          <a:xfrm>
            <a:off x="2933403" y="2678748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bdélník 60"/>
          <p:cNvSpPr/>
          <p:nvPr/>
        </p:nvSpPr>
        <p:spPr>
          <a:xfrm>
            <a:off x="1259632" y="2419471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2" name="Obdélník 61"/>
          <p:cNvSpPr/>
          <p:nvPr/>
        </p:nvSpPr>
        <p:spPr>
          <a:xfrm>
            <a:off x="2180337" y="2498748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63" name="Obdélník 62"/>
          <p:cNvSpPr/>
          <p:nvPr/>
        </p:nvSpPr>
        <p:spPr>
          <a:xfrm>
            <a:off x="2561233" y="2650976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64" name="Obdélník 63"/>
          <p:cNvSpPr/>
          <p:nvPr/>
        </p:nvSpPr>
        <p:spPr>
          <a:xfrm>
            <a:off x="3390940" y="2517621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65" name="Obdélník 64"/>
          <p:cNvSpPr/>
          <p:nvPr/>
        </p:nvSpPr>
        <p:spPr>
          <a:xfrm>
            <a:off x="1943737" y="3087863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3046363" y="3077008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67" name="Obdélník 66"/>
          <p:cNvSpPr/>
          <p:nvPr/>
        </p:nvSpPr>
        <p:spPr>
          <a:xfrm>
            <a:off x="2771143" y="286942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68" name="Obdélník 67"/>
          <p:cNvSpPr/>
          <p:nvPr/>
        </p:nvSpPr>
        <p:spPr>
          <a:xfrm>
            <a:off x="3810179" y="287635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69" name="Obdélník 68"/>
          <p:cNvSpPr/>
          <p:nvPr/>
        </p:nvSpPr>
        <p:spPr>
          <a:xfrm>
            <a:off x="1386932" y="343968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70" name="Obdélník 69"/>
          <p:cNvSpPr/>
          <p:nvPr/>
        </p:nvSpPr>
        <p:spPr>
          <a:xfrm>
            <a:off x="1740395" y="342996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71" name="Obdélník 70"/>
          <p:cNvSpPr/>
          <p:nvPr/>
        </p:nvSpPr>
        <p:spPr>
          <a:xfrm>
            <a:off x="2091688" y="343617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72" name="Obdélník 71"/>
          <p:cNvSpPr/>
          <p:nvPr/>
        </p:nvSpPr>
        <p:spPr>
          <a:xfrm>
            <a:off x="2474072" y="342996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73" name="Obdélník 72"/>
          <p:cNvSpPr/>
          <p:nvPr/>
        </p:nvSpPr>
        <p:spPr>
          <a:xfrm>
            <a:off x="2808779" y="342879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74" name="Obdélník 73"/>
          <p:cNvSpPr/>
          <p:nvPr/>
        </p:nvSpPr>
        <p:spPr>
          <a:xfrm>
            <a:off x="3159579" y="3441262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75" name="Obdélník 74"/>
          <p:cNvSpPr/>
          <p:nvPr/>
        </p:nvSpPr>
        <p:spPr>
          <a:xfrm>
            <a:off x="3512830" y="3442535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76" name="Obdélník 75"/>
          <p:cNvSpPr/>
          <p:nvPr/>
        </p:nvSpPr>
        <p:spPr>
          <a:xfrm>
            <a:off x="3827896" y="3442535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77" name="Obdélník 76"/>
          <p:cNvSpPr/>
          <p:nvPr/>
        </p:nvSpPr>
        <p:spPr>
          <a:xfrm>
            <a:off x="4174268" y="345725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78" name="Obdélník 77"/>
          <p:cNvSpPr/>
          <p:nvPr/>
        </p:nvSpPr>
        <p:spPr>
          <a:xfrm>
            <a:off x="1427652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80070" y="3810526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2098401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788035" y="2973252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261228" y="2893975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1691680" y="288641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992485" y="291441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5" name="Obdélník 84"/>
          <p:cNvSpPr/>
          <p:nvPr/>
        </p:nvSpPr>
        <p:spPr>
          <a:xfrm>
            <a:off x="2751437" y="2391714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2502330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3024758" y="291441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8" name="Obdélník 87"/>
          <p:cNvSpPr/>
          <p:nvPr/>
        </p:nvSpPr>
        <p:spPr>
          <a:xfrm>
            <a:off x="3443876" y="3810526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9" name="Obdélník 88"/>
          <p:cNvSpPr/>
          <p:nvPr/>
        </p:nvSpPr>
        <p:spPr>
          <a:xfrm>
            <a:off x="3782237" y="3810526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4207389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1" name="Obdélník 90"/>
          <p:cNvSpPr/>
          <p:nvPr/>
        </p:nvSpPr>
        <p:spPr>
          <a:xfrm>
            <a:off x="4062387" y="291441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2" name="Obdélník 91"/>
          <p:cNvSpPr/>
          <p:nvPr/>
        </p:nvSpPr>
        <p:spPr>
          <a:xfrm>
            <a:off x="2987336" y="2384878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 bwMode="auto">
          <a:xfrm>
            <a:off x="6361840" y="2969217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4" name="Přímá spojnice se šipkou 93"/>
          <p:cNvCxnSpPr>
            <a:stCxn id="95" idx="4"/>
            <a:endCxn id="93" idx="0"/>
          </p:cNvCxnSpPr>
          <p:nvPr/>
        </p:nvCxnSpPr>
        <p:spPr bwMode="auto">
          <a:xfrm>
            <a:off x="6445634" y="2674713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5" name="Ovál 94"/>
          <p:cNvSpPr/>
          <p:nvPr/>
        </p:nvSpPr>
        <p:spPr bwMode="auto">
          <a:xfrm>
            <a:off x="6355634" y="2494713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6" name="Kosočtverec 95"/>
          <p:cNvSpPr/>
          <p:nvPr/>
        </p:nvSpPr>
        <p:spPr bwMode="auto">
          <a:xfrm>
            <a:off x="5653768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7" name="Kosočtverec 96"/>
          <p:cNvSpPr/>
          <p:nvPr/>
        </p:nvSpPr>
        <p:spPr bwMode="auto">
          <a:xfrm>
            <a:off x="5300266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8" name="Kosočtverec 97"/>
          <p:cNvSpPr/>
          <p:nvPr/>
        </p:nvSpPr>
        <p:spPr bwMode="auto">
          <a:xfrm>
            <a:off x="4975923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9" name="Kosočtverec 98"/>
          <p:cNvSpPr/>
          <p:nvPr/>
        </p:nvSpPr>
        <p:spPr bwMode="auto">
          <a:xfrm>
            <a:off x="6723990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0" name="Kosočtverec 99"/>
          <p:cNvSpPr/>
          <p:nvPr/>
        </p:nvSpPr>
        <p:spPr bwMode="auto">
          <a:xfrm>
            <a:off x="6370488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1" name="Kosočtverec 100"/>
          <p:cNvSpPr/>
          <p:nvPr/>
        </p:nvSpPr>
        <p:spPr bwMode="auto">
          <a:xfrm>
            <a:off x="6046145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Kosočtverec 101"/>
          <p:cNvSpPr/>
          <p:nvPr/>
        </p:nvSpPr>
        <p:spPr bwMode="auto">
          <a:xfrm>
            <a:off x="7755644" y="3522091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Kosočtverec 102"/>
          <p:cNvSpPr/>
          <p:nvPr/>
        </p:nvSpPr>
        <p:spPr bwMode="auto">
          <a:xfrm>
            <a:off x="7402142" y="3522091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Kosočtverec 103"/>
          <p:cNvSpPr/>
          <p:nvPr/>
        </p:nvSpPr>
        <p:spPr bwMode="auto">
          <a:xfrm>
            <a:off x="7077799" y="3522091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5" name="Přímá spojnice se šipkou 104"/>
          <p:cNvCxnSpPr>
            <a:endCxn id="98" idx="0"/>
          </p:cNvCxnSpPr>
          <p:nvPr/>
        </p:nvCxnSpPr>
        <p:spPr bwMode="auto">
          <a:xfrm flipH="1">
            <a:off x="5065923" y="3149217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6" name="Přímá spojnice se šipkou 105"/>
          <p:cNvCxnSpPr>
            <a:endCxn id="97" idx="0"/>
          </p:cNvCxnSpPr>
          <p:nvPr/>
        </p:nvCxnSpPr>
        <p:spPr bwMode="auto">
          <a:xfrm>
            <a:off x="5390266" y="3149217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7" name="Přímá spojnice se šipkou 106"/>
          <p:cNvCxnSpPr>
            <a:endCxn id="96" idx="0"/>
          </p:cNvCxnSpPr>
          <p:nvPr/>
        </p:nvCxnSpPr>
        <p:spPr bwMode="auto">
          <a:xfrm>
            <a:off x="5390266" y="3149217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8" name="Přímá spojnice se šipkou 107"/>
          <p:cNvCxnSpPr/>
          <p:nvPr/>
        </p:nvCxnSpPr>
        <p:spPr bwMode="auto">
          <a:xfrm flipH="1">
            <a:off x="6121291" y="3146232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9" name="Přímá spojnice se šipkou 108"/>
          <p:cNvCxnSpPr/>
          <p:nvPr/>
        </p:nvCxnSpPr>
        <p:spPr bwMode="auto">
          <a:xfrm>
            <a:off x="6445634" y="3146232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0" name="Přímá spojnice se šipkou 109"/>
          <p:cNvCxnSpPr/>
          <p:nvPr/>
        </p:nvCxnSpPr>
        <p:spPr bwMode="auto">
          <a:xfrm>
            <a:off x="6445634" y="3146232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1" name="Přímá spojnice se šipkou 110"/>
          <p:cNvCxnSpPr/>
          <p:nvPr/>
        </p:nvCxnSpPr>
        <p:spPr bwMode="auto">
          <a:xfrm flipH="1">
            <a:off x="7172131" y="3152032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2" name="Přímá spojnice se šipkou 111"/>
          <p:cNvCxnSpPr/>
          <p:nvPr/>
        </p:nvCxnSpPr>
        <p:spPr bwMode="auto">
          <a:xfrm>
            <a:off x="7496474" y="3152032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3" name="Přímá spojnice se šipkou 112"/>
          <p:cNvCxnSpPr/>
          <p:nvPr/>
        </p:nvCxnSpPr>
        <p:spPr bwMode="auto">
          <a:xfrm>
            <a:off x="7496474" y="3152032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4" name="Obdélník 113"/>
          <p:cNvSpPr/>
          <p:nvPr/>
        </p:nvSpPr>
        <p:spPr bwMode="auto">
          <a:xfrm>
            <a:off x="7411621" y="2969217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Přímá spojnice se šipkou 114"/>
          <p:cNvCxnSpPr/>
          <p:nvPr/>
        </p:nvCxnSpPr>
        <p:spPr bwMode="auto">
          <a:xfrm flipH="1">
            <a:off x="5390266" y="2674713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6" name="Přímá spojnice se šipkou 115"/>
          <p:cNvCxnSpPr>
            <a:endCxn id="114" idx="0"/>
          </p:cNvCxnSpPr>
          <p:nvPr/>
        </p:nvCxnSpPr>
        <p:spPr bwMode="auto">
          <a:xfrm>
            <a:off x="6445634" y="2674713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7" name="Obdélník 116"/>
          <p:cNvSpPr/>
          <p:nvPr/>
        </p:nvSpPr>
        <p:spPr>
          <a:xfrm>
            <a:off x="4771863" y="2415436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5692568" y="2494713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19" name="Obdélník 118"/>
          <p:cNvSpPr/>
          <p:nvPr/>
        </p:nvSpPr>
        <p:spPr>
          <a:xfrm>
            <a:off x="6073464" y="2646941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20" name="Obdélník 119"/>
          <p:cNvSpPr/>
          <p:nvPr/>
        </p:nvSpPr>
        <p:spPr>
          <a:xfrm>
            <a:off x="6903171" y="2513586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1" name="Obdélník 120"/>
          <p:cNvSpPr/>
          <p:nvPr/>
        </p:nvSpPr>
        <p:spPr>
          <a:xfrm>
            <a:off x="5455968" y="3083828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2" name="Obdélník 121"/>
          <p:cNvSpPr/>
          <p:nvPr/>
        </p:nvSpPr>
        <p:spPr>
          <a:xfrm>
            <a:off x="6558594" y="3072973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3" name="Obdélník 122"/>
          <p:cNvSpPr/>
          <p:nvPr/>
        </p:nvSpPr>
        <p:spPr>
          <a:xfrm>
            <a:off x="6283374" y="286538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24" name="Obdélník 123"/>
          <p:cNvSpPr/>
          <p:nvPr/>
        </p:nvSpPr>
        <p:spPr>
          <a:xfrm>
            <a:off x="7322410" y="287232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25" name="Obdélník 124"/>
          <p:cNvSpPr/>
          <p:nvPr/>
        </p:nvSpPr>
        <p:spPr>
          <a:xfrm>
            <a:off x="4899163" y="343565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26" name="Obdélník 125"/>
          <p:cNvSpPr/>
          <p:nvPr/>
        </p:nvSpPr>
        <p:spPr>
          <a:xfrm>
            <a:off x="5252626" y="342592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27" name="Obdélník 126"/>
          <p:cNvSpPr/>
          <p:nvPr/>
        </p:nvSpPr>
        <p:spPr>
          <a:xfrm>
            <a:off x="5603919" y="343213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28" name="Obdélník 127"/>
          <p:cNvSpPr/>
          <p:nvPr/>
        </p:nvSpPr>
        <p:spPr>
          <a:xfrm>
            <a:off x="5986303" y="342592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29" name="Obdélník 128"/>
          <p:cNvSpPr/>
          <p:nvPr/>
        </p:nvSpPr>
        <p:spPr>
          <a:xfrm>
            <a:off x="6321010" y="342476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30" name="Obdélník 129"/>
          <p:cNvSpPr/>
          <p:nvPr/>
        </p:nvSpPr>
        <p:spPr>
          <a:xfrm>
            <a:off x="6671810" y="3437227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31" name="Obdélník 130"/>
          <p:cNvSpPr/>
          <p:nvPr/>
        </p:nvSpPr>
        <p:spPr>
          <a:xfrm>
            <a:off x="7025061" y="3438500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32" name="Obdélník 131"/>
          <p:cNvSpPr/>
          <p:nvPr/>
        </p:nvSpPr>
        <p:spPr>
          <a:xfrm>
            <a:off x="7340127" y="3438500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33" name="Obdélník 132"/>
          <p:cNvSpPr/>
          <p:nvPr/>
        </p:nvSpPr>
        <p:spPr>
          <a:xfrm>
            <a:off x="7686499" y="3453218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34" name="Obdélník 133"/>
          <p:cNvSpPr/>
          <p:nvPr/>
        </p:nvSpPr>
        <p:spPr>
          <a:xfrm>
            <a:off x="4939883" y="380649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5" name="Obdélník 134"/>
          <p:cNvSpPr/>
          <p:nvPr/>
        </p:nvSpPr>
        <p:spPr>
          <a:xfrm>
            <a:off x="5192301" y="3806491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6" name="Obdélník 135"/>
          <p:cNvSpPr/>
          <p:nvPr/>
        </p:nvSpPr>
        <p:spPr>
          <a:xfrm>
            <a:off x="5610632" y="380649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 bwMode="auto">
          <a:xfrm>
            <a:off x="5300266" y="2969217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4773459" y="288994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39" name="Obdélník 138"/>
          <p:cNvSpPr/>
          <p:nvPr/>
        </p:nvSpPr>
        <p:spPr>
          <a:xfrm>
            <a:off x="5203911" y="288238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40" name="Obdélník 139"/>
          <p:cNvSpPr/>
          <p:nvPr/>
        </p:nvSpPr>
        <p:spPr>
          <a:xfrm>
            <a:off x="5504716" y="2910375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6263668" y="2387679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42" name="Obdélník 141"/>
          <p:cNvSpPr/>
          <p:nvPr/>
        </p:nvSpPr>
        <p:spPr>
          <a:xfrm>
            <a:off x="6014561" y="380649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3" name="Obdélník 142"/>
          <p:cNvSpPr/>
          <p:nvPr/>
        </p:nvSpPr>
        <p:spPr>
          <a:xfrm>
            <a:off x="6536989" y="2910375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7719620" y="380649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7" name="Obdélník 146"/>
          <p:cNvSpPr/>
          <p:nvPr/>
        </p:nvSpPr>
        <p:spPr>
          <a:xfrm>
            <a:off x="7574618" y="2910375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8" name="Obdélník 147"/>
          <p:cNvSpPr/>
          <p:nvPr/>
        </p:nvSpPr>
        <p:spPr>
          <a:xfrm>
            <a:off x="6499567" y="2380843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49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35" grpId="0"/>
      <p:bldP spid="136" grpId="0"/>
      <p:bldP spid="140" grpId="0"/>
      <p:bldP spid="142" grpId="0"/>
      <p:bldP spid="143" grpId="0"/>
      <p:bldP spid="146" grpId="0"/>
      <p:bldP spid="147" grpId="0"/>
      <p:bldP spid="148" grpId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 s alfa-beta ořezáváním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12000" y="1196752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rohledávána jen část herního stromu</a:t>
            </a:r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468000" y="13227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12000" y="1496206"/>
            <a:ext cx="8145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efektivita vysoce závisí na pořadí, ve kterém jsou stavy ohodnocovány</a:t>
            </a: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468000" y="16222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662576" y="1895620"/>
            <a:ext cx="7797855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2" name="Obdélník 31"/>
          <p:cNvSpPr/>
          <p:nvPr/>
        </p:nvSpPr>
        <p:spPr bwMode="auto">
          <a:xfrm>
            <a:off x="2849609" y="2973252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Přímá spojnice se šipkou 36"/>
          <p:cNvCxnSpPr>
            <a:stCxn id="38" idx="4"/>
            <a:endCxn id="32" idx="0"/>
          </p:cNvCxnSpPr>
          <p:nvPr/>
        </p:nvCxnSpPr>
        <p:spPr bwMode="auto">
          <a:xfrm>
            <a:off x="2933403" y="2678748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8" name="Ovál 37"/>
          <p:cNvSpPr/>
          <p:nvPr/>
        </p:nvSpPr>
        <p:spPr bwMode="auto">
          <a:xfrm>
            <a:off x="2843403" y="2498748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bdélník 2"/>
          <p:cNvSpPr>
            <a:spLocks noChangeArrowheads="1"/>
          </p:cNvSpPr>
          <p:nvPr/>
        </p:nvSpPr>
        <p:spPr bwMode="auto">
          <a:xfrm>
            <a:off x="773159" y="1895621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40" name="Kosočtverec 39"/>
          <p:cNvSpPr/>
          <p:nvPr/>
        </p:nvSpPr>
        <p:spPr bwMode="auto">
          <a:xfrm>
            <a:off x="2141537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788035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463692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3211759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2858257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533914" y="3524422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4243413" y="352612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Kosočtverec 46"/>
          <p:cNvSpPr/>
          <p:nvPr/>
        </p:nvSpPr>
        <p:spPr bwMode="auto">
          <a:xfrm>
            <a:off x="3889911" y="352612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Kosočtverec 47"/>
          <p:cNvSpPr/>
          <p:nvPr/>
        </p:nvSpPr>
        <p:spPr bwMode="auto">
          <a:xfrm>
            <a:off x="3565568" y="352612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9" name="Přímá spojnice se šipkou 48"/>
          <p:cNvCxnSpPr>
            <a:endCxn id="42" idx="0"/>
          </p:cNvCxnSpPr>
          <p:nvPr/>
        </p:nvCxnSpPr>
        <p:spPr bwMode="auto">
          <a:xfrm flipH="1">
            <a:off x="1553692" y="3153252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>
            <a:endCxn id="41" idx="0"/>
          </p:cNvCxnSpPr>
          <p:nvPr/>
        </p:nvCxnSpPr>
        <p:spPr bwMode="auto">
          <a:xfrm>
            <a:off x="1878035" y="3153252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>
            <a:endCxn id="40" idx="0"/>
          </p:cNvCxnSpPr>
          <p:nvPr/>
        </p:nvCxnSpPr>
        <p:spPr bwMode="auto">
          <a:xfrm>
            <a:off x="1878035" y="3153252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2" name="Přímá spojnice se šipkou 51"/>
          <p:cNvCxnSpPr/>
          <p:nvPr/>
        </p:nvCxnSpPr>
        <p:spPr bwMode="auto">
          <a:xfrm flipH="1">
            <a:off x="2609060" y="3150267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Přímá spojnice se šipkou 52"/>
          <p:cNvCxnSpPr/>
          <p:nvPr/>
        </p:nvCxnSpPr>
        <p:spPr bwMode="auto">
          <a:xfrm>
            <a:off x="2933403" y="3150267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2933403" y="3150267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3659900" y="3156067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3984243" y="3156067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3984243" y="3156067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3899390" y="2973252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9" name="Přímá spojnice se šipkou 58"/>
          <p:cNvCxnSpPr/>
          <p:nvPr/>
        </p:nvCxnSpPr>
        <p:spPr bwMode="auto">
          <a:xfrm flipH="1">
            <a:off x="1878035" y="2678748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Přímá spojnice se šipkou 59"/>
          <p:cNvCxnSpPr>
            <a:endCxn id="58" idx="0"/>
          </p:cNvCxnSpPr>
          <p:nvPr/>
        </p:nvCxnSpPr>
        <p:spPr bwMode="auto">
          <a:xfrm>
            <a:off x="2933403" y="2678748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Obdélník 60"/>
          <p:cNvSpPr/>
          <p:nvPr/>
        </p:nvSpPr>
        <p:spPr>
          <a:xfrm>
            <a:off x="1259632" y="2419471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2" name="Obdélník 61"/>
          <p:cNvSpPr/>
          <p:nvPr/>
        </p:nvSpPr>
        <p:spPr>
          <a:xfrm>
            <a:off x="2180337" y="2498748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63" name="Obdélník 62"/>
          <p:cNvSpPr/>
          <p:nvPr/>
        </p:nvSpPr>
        <p:spPr>
          <a:xfrm>
            <a:off x="2561233" y="2650976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64" name="Obdélník 63"/>
          <p:cNvSpPr/>
          <p:nvPr/>
        </p:nvSpPr>
        <p:spPr>
          <a:xfrm>
            <a:off x="3390940" y="2517621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65" name="Obdélník 64"/>
          <p:cNvSpPr/>
          <p:nvPr/>
        </p:nvSpPr>
        <p:spPr>
          <a:xfrm>
            <a:off x="1943737" y="3087863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3046363" y="3077008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67" name="Obdélník 66"/>
          <p:cNvSpPr/>
          <p:nvPr/>
        </p:nvSpPr>
        <p:spPr>
          <a:xfrm>
            <a:off x="2771143" y="286942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68" name="Obdélník 67"/>
          <p:cNvSpPr/>
          <p:nvPr/>
        </p:nvSpPr>
        <p:spPr>
          <a:xfrm>
            <a:off x="3810179" y="287635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69" name="Obdélník 68"/>
          <p:cNvSpPr/>
          <p:nvPr/>
        </p:nvSpPr>
        <p:spPr>
          <a:xfrm>
            <a:off x="1386932" y="343968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70" name="Obdélník 69"/>
          <p:cNvSpPr/>
          <p:nvPr/>
        </p:nvSpPr>
        <p:spPr>
          <a:xfrm>
            <a:off x="1740395" y="342996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71" name="Obdélník 70"/>
          <p:cNvSpPr/>
          <p:nvPr/>
        </p:nvSpPr>
        <p:spPr>
          <a:xfrm>
            <a:off x="2091688" y="343617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72" name="Obdélník 71"/>
          <p:cNvSpPr/>
          <p:nvPr/>
        </p:nvSpPr>
        <p:spPr>
          <a:xfrm>
            <a:off x="2474072" y="342996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73" name="Obdélník 72"/>
          <p:cNvSpPr/>
          <p:nvPr/>
        </p:nvSpPr>
        <p:spPr>
          <a:xfrm>
            <a:off x="2808779" y="342879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74" name="Obdélník 73"/>
          <p:cNvSpPr/>
          <p:nvPr/>
        </p:nvSpPr>
        <p:spPr>
          <a:xfrm>
            <a:off x="3159579" y="3441262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75" name="Obdélník 74"/>
          <p:cNvSpPr/>
          <p:nvPr/>
        </p:nvSpPr>
        <p:spPr>
          <a:xfrm>
            <a:off x="3512830" y="3442535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76" name="Obdélník 75"/>
          <p:cNvSpPr/>
          <p:nvPr/>
        </p:nvSpPr>
        <p:spPr>
          <a:xfrm>
            <a:off x="3827896" y="3442535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77" name="Obdélník 76"/>
          <p:cNvSpPr/>
          <p:nvPr/>
        </p:nvSpPr>
        <p:spPr>
          <a:xfrm>
            <a:off x="4174268" y="345725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78" name="Obdélník 77"/>
          <p:cNvSpPr/>
          <p:nvPr/>
        </p:nvSpPr>
        <p:spPr>
          <a:xfrm>
            <a:off x="1427652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1680070" y="3810526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2098401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1788035" y="2973252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1261228" y="2893975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1691680" y="288641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992485" y="291441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5" name="Obdélník 84"/>
          <p:cNvSpPr/>
          <p:nvPr/>
        </p:nvSpPr>
        <p:spPr>
          <a:xfrm>
            <a:off x="2751437" y="2391714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2502330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3024758" y="291441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8" name="Obdélník 87"/>
          <p:cNvSpPr/>
          <p:nvPr/>
        </p:nvSpPr>
        <p:spPr>
          <a:xfrm>
            <a:off x="3443876" y="3810526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14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89" name="Obdélník 88"/>
          <p:cNvSpPr/>
          <p:nvPr/>
        </p:nvSpPr>
        <p:spPr>
          <a:xfrm>
            <a:off x="3782237" y="3810526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0" name="Obdélník 89"/>
          <p:cNvSpPr/>
          <p:nvPr/>
        </p:nvSpPr>
        <p:spPr>
          <a:xfrm>
            <a:off x="4207389" y="381052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1" name="Obdélník 90"/>
          <p:cNvSpPr/>
          <p:nvPr/>
        </p:nvSpPr>
        <p:spPr>
          <a:xfrm>
            <a:off x="4062387" y="291441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2" name="Obdélník 91"/>
          <p:cNvSpPr/>
          <p:nvPr/>
        </p:nvSpPr>
        <p:spPr>
          <a:xfrm>
            <a:off x="2987336" y="2384878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3" name="Obdélník 92"/>
          <p:cNvSpPr/>
          <p:nvPr/>
        </p:nvSpPr>
        <p:spPr bwMode="auto">
          <a:xfrm>
            <a:off x="6361840" y="2969217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4" name="Přímá spojnice se šipkou 93"/>
          <p:cNvCxnSpPr>
            <a:stCxn id="95" idx="4"/>
            <a:endCxn id="93" idx="0"/>
          </p:cNvCxnSpPr>
          <p:nvPr/>
        </p:nvCxnSpPr>
        <p:spPr bwMode="auto">
          <a:xfrm>
            <a:off x="6445634" y="2674713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5" name="Ovál 94"/>
          <p:cNvSpPr/>
          <p:nvPr/>
        </p:nvSpPr>
        <p:spPr bwMode="auto">
          <a:xfrm>
            <a:off x="6355634" y="2494713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6" name="Kosočtverec 95"/>
          <p:cNvSpPr/>
          <p:nvPr/>
        </p:nvSpPr>
        <p:spPr bwMode="auto">
          <a:xfrm>
            <a:off x="5653768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7" name="Kosočtverec 96"/>
          <p:cNvSpPr/>
          <p:nvPr/>
        </p:nvSpPr>
        <p:spPr bwMode="auto">
          <a:xfrm>
            <a:off x="5300266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8" name="Kosočtverec 97"/>
          <p:cNvSpPr/>
          <p:nvPr/>
        </p:nvSpPr>
        <p:spPr bwMode="auto">
          <a:xfrm>
            <a:off x="4975923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9" name="Kosočtverec 98"/>
          <p:cNvSpPr/>
          <p:nvPr/>
        </p:nvSpPr>
        <p:spPr bwMode="auto">
          <a:xfrm>
            <a:off x="6723990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0" name="Kosočtverec 99"/>
          <p:cNvSpPr/>
          <p:nvPr/>
        </p:nvSpPr>
        <p:spPr bwMode="auto">
          <a:xfrm>
            <a:off x="6370488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1" name="Kosočtverec 100"/>
          <p:cNvSpPr/>
          <p:nvPr/>
        </p:nvSpPr>
        <p:spPr bwMode="auto">
          <a:xfrm>
            <a:off x="6046145" y="352038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Kosočtverec 101"/>
          <p:cNvSpPr/>
          <p:nvPr/>
        </p:nvSpPr>
        <p:spPr bwMode="auto">
          <a:xfrm>
            <a:off x="7755644" y="3522091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Kosočtverec 102"/>
          <p:cNvSpPr/>
          <p:nvPr/>
        </p:nvSpPr>
        <p:spPr bwMode="auto">
          <a:xfrm>
            <a:off x="7402142" y="3522091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Kosočtverec 103"/>
          <p:cNvSpPr/>
          <p:nvPr/>
        </p:nvSpPr>
        <p:spPr bwMode="auto">
          <a:xfrm>
            <a:off x="7077799" y="3522091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5" name="Přímá spojnice se šipkou 104"/>
          <p:cNvCxnSpPr>
            <a:endCxn id="98" idx="0"/>
          </p:cNvCxnSpPr>
          <p:nvPr/>
        </p:nvCxnSpPr>
        <p:spPr bwMode="auto">
          <a:xfrm flipH="1">
            <a:off x="5065923" y="3149217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6" name="Přímá spojnice se šipkou 105"/>
          <p:cNvCxnSpPr>
            <a:endCxn id="97" idx="0"/>
          </p:cNvCxnSpPr>
          <p:nvPr/>
        </p:nvCxnSpPr>
        <p:spPr bwMode="auto">
          <a:xfrm>
            <a:off x="5390266" y="3149217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7" name="Přímá spojnice se šipkou 106"/>
          <p:cNvCxnSpPr>
            <a:endCxn id="96" idx="0"/>
          </p:cNvCxnSpPr>
          <p:nvPr/>
        </p:nvCxnSpPr>
        <p:spPr bwMode="auto">
          <a:xfrm>
            <a:off x="5390266" y="3149217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8" name="Přímá spojnice se šipkou 107"/>
          <p:cNvCxnSpPr/>
          <p:nvPr/>
        </p:nvCxnSpPr>
        <p:spPr bwMode="auto">
          <a:xfrm flipH="1">
            <a:off x="6121291" y="3146232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9" name="Přímá spojnice se šipkou 108"/>
          <p:cNvCxnSpPr/>
          <p:nvPr/>
        </p:nvCxnSpPr>
        <p:spPr bwMode="auto">
          <a:xfrm>
            <a:off x="6445634" y="3146232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0" name="Přímá spojnice se šipkou 109"/>
          <p:cNvCxnSpPr/>
          <p:nvPr/>
        </p:nvCxnSpPr>
        <p:spPr bwMode="auto">
          <a:xfrm>
            <a:off x="6445634" y="3146232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1" name="Přímá spojnice se šipkou 110"/>
          <p:cNvCxnSpPr/>
          <p:nvPr/>
        </p:nvCxnSpPr>
        <p:spPr bwMode="auto">
          <a:xfrm flipH="1">
            <a:off x="7172131" y="3152032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2" name="Přímá spojnice se šipkou 111"/>
          <p:cNvCxnSpPr/>
          <p:nvPr/>
        </p:nvCxnSpPr>
        <p:spPr bwMode="auto">
          <a:xfrm>
            <a:off x="7496474" y="3152032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3" name="Přímá spojnice se šipkou 112"/>
          <p:cNvCxnSpPr/>
          <p:nvPr/>
        </p:nvCxnSpPr>
        <p:spPr bwMode="auto">
          <a:xfrm>
            <a:off x="7496474" y="3152032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4" name="Obdélník 113"/>
          <p:cNvSpPr/>
          <p:nvPr/>
        </p:nvSpPr>
        <p:spPr bwMode="auto">
          <a:xfrm>
            <a:off x="7411621" y="2969217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Přímá spojnice se šipkou 114"/>
          <p:cNvCxnSpPr/>
          <p:nvPr/>
        </p:nvCxnSpPr>
        <p:spPr bwMode="auto">
          <a:xfrm flipH="1">
            <a:off x="5390266" y="2674713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6" name="Přímá spojnice se šipkou 115"/>
          <p:cNvCxnSpPr>
            <a:endCxn id="114" idx="0"/>
          </p:cNvCxnSpPr>
          <p:nvPr/>
        </p:nvCxnSpPr>
        <p:spPr bwMode="auto">
          <a:xfrm>
            <a:off x="6445634" y="2674713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7" name="Obdélník 116"/>
          <p:cNvSpPr/>
          <p:nvPr/>
        </p:nvSpPr>
        <p:spPr>
          <a:xfrm>
            <a:off x="4771863" y="2415436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5692568" y="2494713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19" name="Obdélník 118"/>
          <p:cNvSpPr/>
          <p:nvPr/>
        </p:nvSpPr>
        <p:spPr>
          <a:xfrm>
            <a:off x="6073464" y="2646941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20" name="Obdélník 119"/>
          <p:cNvSpPr/>
          <p:nvPr/>
        </p:nvSpPr>
        <p:spPr>
          <a:xfrm>
            <a:off x="6903171" y="2513586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1" name="Obdélník 120"/>
          <p:cNvSpPr/>
          <p:nvPr/>
        </p:nvSpPr>
        <p:spPr>
          <a:xfrm>
            <a:off x="5455968" y="3083828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2" name="Obdélník 121"/>
          <p:cNvSpPr/>
          <p:nvPr/>
        </p:nvSpPr>
        <p:spPr>
          <a:xfrm>
            <a:off x="6558594" y="3072973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23" name="Obdélník 122"/>
          <p:cNvSpPr/>
          <p:nvPr/>
        </p:nvSpPr>
        <p:spPr>
          <a:xfrm>
            <a:off x="6283374" y="286538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24" name="Obdélník 123"/>
          <p:cNvSpPr/>
          <p:nvPr/>
        </p:nvSpPr>
        <p:spPr>
          <a:xfrm>
            <a:off x="7322410" y="287232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25" name="Obdélník 124"/>
          <p:cNvSpPr/>
          <p:nvPr/>
        </p:nvSpPr>
        <p:spPr>
          <a:xfrm>
            <a:off x="4899163" y="343565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26" name="Obdélník 125"/>
          <p:cNvSpPr/>
          <p:nvPr/>
        </p:nvSpPr>
        <p:spPr>
          <a:xfrm>
            <a:off x="5252626" y="342592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27" name="Obdélník 126"/>
          <p:cNvSpPr/>
          <p:nvPr/>
        </p:nvSpPr>
        <p:spPr>
          <a:xfrm>
            <a:off x="5603919" y="343213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28" name="Obdélník 127"/>
          <p:cNvSpPr/>
          <p:nvPr/>
        </p:nvSpPr>
        <p:spPr>
          <a:xfrm>
            <a:off x="5986303" y="342592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29" name="Obdélník 128"/>
          <p:cNvSpPr/>
          <p:nvPr/>
        </p:nvSpPr>
        <p:spPr>
          <a:xfrm>
            <a:off x="6321010" y="342476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30" name="Obdélník 129"/>
          <p:cNvSpPr/>
          <p:nvPr/>
        </p:nvSpPr>
        <p:spPr>
          <a:xfrm>
            <a:off x="6671810" y="3437227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31" name="Obdélník 130"/>
          <p:cNvSpPr/>
          <p:nvPr/>
        </p:nvSpPr>
        <p:spPr>
          <a:xfrm>
            <a:off x="7025061" y="3438500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32" name="Obdélník 131"/>
          <p:cNvSpPr/>
          <p:nvPr/>
        </p:nvSpPr>
        <p:spPr>
          <a:xfrm>
            <a:off x="7340127" y="3438500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33" name="Obdélník 132"/>
          <p:cNvSpPr/>
          <p:nvPr/>
        </p:nvSpPr>
        <p:spPr>
          <a:xfrm>
            <a:off x="7686499" y="3453218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34" name="Obdélník 133"/>
          <p:cNvSpPr/>
          <p:nvPr/>
        </p:nvSpPr>
        <p:spPr>
          <a:xfrm>
            <a:off x="4939883" y="380649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5" name="Obdélník 134"/>
          <p:cNvSpPr/>
          <p:nvPr/>
        </p:nvSpPr>
        <p:spPr>
          <a:xfrm>
            <a:off x="5192301" y="3806491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6" name="Obdélník 135"/>
          <p:cNvSpPr/>
          <p:nvPr/>
        </p:nvSpPr>
        <p:spPr>
          <a:xfrm>
            <a:off x="5610632" y="380649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 bwMode="auto">
          <a:xfrm>
            <a:off x="5300266" y="2969217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4773459" y="288994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39" name="Obdélník 138"/>
          <p:cNvSpPr/>
          <p:nvPr/>
        </p:nvSpPr>
        <p:spPr>
          <a:xfrm>
            <a:off x="5203911" y="2882380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40" name="Obdélník 139"/>
          <p:cNvSpPr/>
          <p:nvPr/>
        </p:nvSpPr>
        <p:spPr>
          <a:xfrm>
            <a:off x="5504716" y="2910375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6263668" y="2387679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42" name="Obdélník 141"/>
          <p:cNvSpPr/>
          <p:nvPr/>
        </p:nvSpPr>
        <p:spPr>
          <a:xfrm>
            <a:off x="6014561" y="380649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3" name="Obdélník 142"/>
          <p:cNvSpPr/>
          <p:nvPr/>
        </p:nvSpPr>
        <p:spPr>
          <a:xfrm>
            <a:off x="6536989" y="2910375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7719620" y="380649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7" name="Obdélník 146"/>
          <p:cNvSpPr/>
          <p:nvPr/>
        </p:nvSpPr>
        <p:spPr>
          <a:xfrm>
            <a:off x="7574618" y="2910375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8" name="Obdélník 147"/>
          <p:cNvSpPr/>
          <p:nvPr/>
        </p:nvSpPr>
        <p:spPr>
          <a:xfrm>
            <a:off x="6499567" y="2380843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35" grpId="0"/>
      <p:bldP spid="136" grpId="0"/>
      <p:bldP spid="140" grpId="0"/>
      <p:bldP spid="142" grpId="0"/>
      <p:bldP spid="143" grpId="0"/>
      <p:bldP spid="146" grpId="0"/>
      <p:bldP spid="147" grpId="0"/>
      <p:bldP spid="148" grpId="0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 s alfa-beta ořezáváním</a:t>
            </a:r>
          </a:p>
        </p:txBody>
      </p:sp>
      <p:sp>
        <p:nvSpPr>
          <p:cNvPr id="93" name="Rectangle 14"/>
          <p:cNvSpPr>
            <a:spLocks noChangeArrowheads="1"/>
          </p:cNvSpPr>
          <p:nvPr/>
        </p:nvSpPr>
        <p:spPr bwMode="auto">
          <a:xfrm>
            <a:off x="832301" y="3880404"/>
            <a:ext cx="8285159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dosažitelná jen za předpokladu, že bychom neomylně </a:t>
            </a:r>
            <a:r>
              <a:rPr lang="cs-CZ" b="0" i="1" dirty="0" smtClean="0"/>
              <a:t>vybírali </a:t>
            </a:r>
            <a:r>
              <a:rPr lang="cs-CZ" b="0" i="1" dirty="0"/>
              <a:t>stavy slibující nejlepší výsledek = známe nejlepší řešení (v reálu nemožné)</a:t>
            </a:r>
          </a:p>
        </p:txBody>
      </p:sp>
      <p:graphicFrame>
        <p:nvGraphicFramePr>
          <p:cNvPr id="96" name="Objek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63550"/>
              </p:ext>
            </p:extLst>
          </p:nvPr>
        </p:nvGraphicFramePr>
        <p:xfrm>
          <a:off x="2267744" y="3483846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9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96" name="Objek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483846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15544"/>
              </p:ext>
            </p:extLst>
          </p:nvPr>
        </p:nvGraphicFramePr>
        <p:xfrm>
          <a:off x="521772" y="1771012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0" name="Equation" r:id="rId6" imgW="660240" imgH="304560" progId="Equation.DSMT4">
                  <p:embed/>
                </p:oleObj>
              </mc:Choice>
              <mc:Fallback>
                <p:oleObj name="Equation" r:id="rId6" imgW="660240" imgH="304560" progId="Equation.DSMT4">
                  <p:embed/>
                  <p:pic>
                    <p:nvPicPr>
                      <p:cNvPr id="97" name="Objek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2" y="1771012"/>
                        <a:ext cx="660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17"/>
          <p:cNvSpPr txBox="1">
            <a:spLocks noChangeArrowheads="1"/>
          </p:cNvSpPr>
          <p:nvPr/>
        </p:nvSpPr>
        <p:spPr bwMode="auto">
          <a:xfrm>
            <a:off x="1205369" y="1729815"/>
            <a:ext cx="54726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ro implementaci, která generuje všechny akce najednou</a:t>
            </a:r>
          </a:p>
        </p:txBody>
      </p:sp>
      <p:graphicFrame>
        <p:nvGraphicFramePr>
          <p:cNvPr id="100" name="Objek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946301"/>
              </p:ext>
            </p:extLst>
          </p:nvPr>
        </p:nvGraphicFramePr>
        <p:xfrm>
          <a:off x="539841" y="2080552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1" name="Equation" r:id="rId8" imgW="545760" imgH="304560" progId="Equation.DSMT4">
                  <p:embed/>
                </p:oleObj>
              </mc:Choice>
              <mc:Fallback>
                <p:oleObj name="Equation" r:id="rId8" imgW="545760" imgH="304560" progId="Equation.DSMT4">
                  <p:embed/>
                  <p:pic>
                    <p:nvPicPr>
                      <p:cNvPr id="100" name="Objek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41" y="2080552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14"/>
          <p:cNvSpPr txBox="1">
            <a:spLocks noChangeArrowheads="1"/>
          </p:cNvSpPr>
          <p:nvPr/>
        </p:nvSpPr>
        <p:spPr bwMode="auto">
          <a:xfrm>
            <a:off x="360000" y="1124744"/>
            <a:ext cx="61562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FF0000"/>
                </a:solidFill>
              </a:rPr>
              <a:t>Jaká je paměťová a časová náročnost algoritmu?</a:t>
            </a:r>
          </a:p>
        </p:txBody>
      </p:sp>
      <p:sp>
        <p:nvSpPr>
          <p:cNvPr id="108" name="Obdélník 107"/>
          <p:cNvSpPr/>
          <p:nvPr/>
        </p:nvSpPr>
        <p:spPr>
          <a:xfrm>
            <a:off x="360000" y="1362254"/>
            <a:ext cx="79564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cs-CZ" altLang="cs-CZ" dirty="0">
                <a:solidFill>
                  <a:srgbClr val="339933"/>
                </a:solidFill>
              </a:rPr>
              <a:t>Paměťová náročnost bude stejná jako u původního algoritmu minimax, tj.</a:t>
            </a:r>
          </a:p>
        </p:txBody>
      </p:sp>
      <p:sp>
        <p:nvSpPr>
          <p:cNvPr id="112" name="Obdélník 111"/>
          <p:cNvSpPr/>
          <p:nvPr/>
        </p:nvSpPr>
        <p:spPr>
          <a:xfrm>
            <a:off x="359999" y="3140968"/>
            <a:ext cx="87574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cs-CZ" altLang="cs-CZ" dirty="0">
                <a:solidFill>
                  <a:srgbClr val="339933"/>
                </a:solidFill>
              </a:rPr>
              <a:t>Časová náročnost bude dána posloupností volby stavů při jejich ohodnocování: </a:t>
            </a:r>
          </a:p>
        </p:txBody>
      </p:sp>
      <p:sp>
        <p:nvSpPr>
          <p:cNvPr id="113" name="Obdélník 112"/>
          <p:cNvSpPr/>
          <p:nvPr/>
        </p:nvSpPr>
        <p:spPr>
          <a:xfrm>
            <a:off x="395536" y="3497014"/>
            <a:ext cx="17119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cs-CZ" b="0" dirty="0"/>
              <a:t>nejnižší možná:  </a:t>
            </a:r>
          </a:p>
        </p:txBody>
      </p:sp>
      <p:graphicFrame>
        <p:nvGraphicFramePr>
          <p:cNvPr id="114" name="Obj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20335"/>
              </p:ext>
            </p:extLst>
          </p:nvPr>
        </p:nvGraphicFramePr>
        <p:xfrm>
          <a:off x="2267744" y="4645837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2" name="Equation" r:id="rId10" imgW="901440" imgH="431640" progId="Equation.DSMT4">
                  <p:embed/>
                </p:oleObj>
              </mc:Choice>
              <mc:Fallback>
                <p:oleObj name="Equation" r:id="rId10" imgW="901440" imgH="431640" progId="Equation.DSMT4">
                  <p:embed/>
                  <p:pic>
                    <p:nvPicPr>
                      <p:cNvPr id="114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645837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Obdélník 114"/>
          <p:cNvSpPr/>
          <p:nvPr/>
        </p:nvSpPr>
        <p:spPr>
          <a:xfrm>
            <a:off x="414240" y="4672498"/>
            <a:ext cx="39239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cs-CZ" b="0" dirty="0"/>
              <a:t>při náhodné volbě:  </a:t>
            </a:r>
          </a:p>
        </p:txBody>
      </p:sp>
      <p:sp>
        <p:nvSpPr>
          <p:cNvPr id="116" name="Text Box 17"/>
          <p:cNvSpPr txBox="1">
            <a:spLocks noChangeArrowheads="1"/>
          </p:cNvSpPr>
          <p:nvPr/>
        </p:nvSpPr>
        <p:spPr bwMode="auto">
          <a:xfrm>
            <a:off x="6894474" y="1745851"/>
            <a:ext cx="19692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/>
              <a:t>b	</a:t>
            </a:r>
            <a:r>
              <a:rPr lang="cs-CZ" b="0" dirty="0"/>
              <a:t>větvící faktor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dirty="0"/>
              <a:t>m	délka hry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1200618" y="2018246"/>
            <a:ext cx="45955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ro implementaci, která v jeden moment generuje jen jednu akci</a:t>
            </a: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360000" y="2802414"/>
            <a:ext cx="61562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FF0000"/>
                </a:solidFill>
              </a:rPr>
              <a:t>Jaká je časová náročnost algoritmu?</a:t>
            </a:r>
          </a:p>
        </p:txBody>
      </p:sp>
    </p:spTree>
    <p:extLst>
      <p:ext uri="{BB962C8B-B14F-4D97-AF65-F5344CB8AC3E}">
        <p14:creationId xmlns:p14="http://schemas.microsoft.com/office/powerpoint/2010/main" val="3260853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9" grpId="0"/>
      <p:bldP spid="108" grpId="0"/>
      <p:bldP spid="112" grpId="0"/>
      <p:bldP spid="113" grpId="0"/>
      <p:bldP spid="115" grpId="0"/>
      <p:bldP spid="116" grpId="0"/>
      <p:bldP spid="26" grpId="0"/>
      <p:bldP spid="27" grpId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Tabulka 43"/>
          <p:cNvGraphicFramePr>
            <a:graphicFrameLocks noGrp="1"/>
          </p:cNvGraphicFramePr>
          <p:nvPr>
            <p:extLst/>
          </p:nvPr>
        </p:nvGraphicFramePr>
        <p:xfrm>
          <a:off x="1424136" y="1772816"/>
          <a:ext cx="4372000" cy="19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800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Vlastnosti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časová složit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paměťová nároč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úp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ANO*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optimá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ANO*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8" name="Zaoblený obdélník 47"/>
          <p:cNvSpPr/>
          <p:nvPr/>
        </p:nvSpPr>
        <p:spPr bwMode="auto">
          <a:xfrm>
            <a:off x="6372200" y="2197656"/>
            <a:ext cx="2221941" cy="1015320"/>
          </a:xfrm>
          <a:prstGeom prst="roundRect">
            <a:avLst>
              <a:gd name="adj" fmla="val 1203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6516217" y="2485688"/>
            <a:ext cx="2077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/>
              <a:t>b	</a:t>
            </a:r>
            <a:r>
              <a:rPr lang="cs-CZ" b="0" dirty="0"/>
              <a:t>větvící faktor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i="1" dirty="0"/>
              <a:t>m</a:t>
            </a:r>
            <a:r>
              <a:rPr lang="cs-CZ" b="0" dirty="0"/>
              <a:t>	délka hry</a:t>
            </a:r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6372201" y="2227505"/>
            <a:ext cx="57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/>
              <a:t>kde:</a:t>
            </a: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/>
          </p:nvPr>
        </p:nvGraphicFramePr>
        <p:xfrm>
          <a:off x="4054475" y="2570163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9" name="Equation" r:id="rId4" imgW="1523880" imgH="368280" progId="Equation.DSMT4">
                  <p:embed/>
                </p:oleObj>
              </mc:Choice>
              <mc:Fallback>
                <p:oleObj name="Equation" r:id="rId4" imgW="1523880" imgH="368280" progId="Equation.DSMT4">
                  <p:embed/>
                  <p:pic>
                    <p:nvPicPr>
                      <p:cNvPr id="5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2570163"/>
                        <a:ext cx="152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1583047" y="4110813"/>
            <a:ext cx="62747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+	pro implementaci, která generuje všechny akce najednou</a:t>
            </a:r>
          </a:p>
          <a:p>
            <a:pPr>
              <a:tabLst>
                <a:tab pos="271463" algn="l"/>
              </a:tabLst>
            </a:pPr>
            <a:r>
              <a:rPr lang="cs-CZ" b="0" dirty="0"/>
              <a:t>++	pro implementaci, která v jeden moment generuje jen jednu akci</a:t>
            </a: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25" name="Skupina 24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8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 s alfa-beta ořezáváním</a:t>
            </a:r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4" name="Obdélník 3"/>
          <p:cNvSpPr/>
          <p:nvPr/>
        </p:nvSpPr>
        <p:spPr>
          <a:xfrm>
            <a:off x="1583047" y="4604945"/>
            <a:ext cx="22945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*	je-li prostor konečný</a:t>
            </a:r>
          </a:p>
        </p:txBody>
      </p:sp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2BF858DF-9FEF-4179-A254-DE61B74DC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143092"/>
              </p:ext>
            </p:extLst>
          </p:nvPr>
        </p:nvGraphicFramePr>
        <p:xfrm>
          <a:off x="4054474" y="2134259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0" name="Equation" r:id="rId6" imgW="901440" imgH="431640" progId="Equation.DSMT4">
                  <p:embed/>
                </p:oleObj>
              </mc:Choice>
              <mc:Fallback>
                <p:oleObj name="Equation" r:id="rId6" imgW="901440" imgH="431640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2BF858DF-9FEF-4179-A254-DE61B74DC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4" y="2134259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08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12000" y="4253787"/>
            <a:ext cx="61202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řešením je procházení stromu maximálně do stanovené hloubky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12000" y="4580091"/>
            <a:ext cx="682579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tavy nacházející se v limitní hloubce jsou považovány za koncové stavy</a:t>
            </a:r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468000" y="437444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468000" y="470694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612000" y="3067923"/>
            <a:ext cx="8208472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 řadě her (a reálných problémech) musí být rozhodnutí provedeno ve stanoveném časovém limitu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468000" y="319394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2000" y="3953505"/>
            <a:ext cx="8145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ení vždy možné procházet strom až k cílovým stavům</a:t>
            </a:r>
          </a:p>
        </p:txBody>
      </p:sp>
      <p:sp>
        <p:nvSpPr>
          <p:cNvPr id="32" name="Zaoblený obdélník 31"/>
          <p:cNvSpPr/>
          <p:nvPr/>
        </p:nvSpPr>
        <p:spPr bwMode="auto">
          <a:xfrm>
            <a:off x="468000" y="407952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Šipka dolů 7"/>
          <p:cNvSpPr/>
          <p:nvPr/>
        </p:nvSpPr>
        <p:spPr bwMode="auto">
          <a:xfrm>
            <a:off x="3848511" y="3499971"/>
            <a:ext cx="720080" cy="432048"/>
          </a:xfrm>
          <a:prstGeom prst="down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11544" y="4868123"/>
            <a:ext cx="682579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 jejich evaluaci se používá </a:t>
            </a:r>
            <a:r>
              <a:rPr lang="cs-CZ" dirty="0"/>
              <a:t>heuristická evaluační funkce</a:t>
            </a:r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467544" y="499497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9228"/>
              </p:ext>
            </p:extLst>
          </p:nvPr>
        </p:nvGraphicFramePr>
        <p:xfrm>
          <a:off x="860068" y="1556792"/>
          <a:ext cx="6883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4" imgW="6883200" imgH="1295280" progId="Equation.DSMT4">
                  <p:embed/>
                </p:oleObj>
              </mc:Choice>
              <mc:Fallback>
                <p:oleObj name="Equation" r:id="rId4" imgW="6883200" imgH="1295280" progId="Equation.DSMT4">
                  <p:embed/>
                  <p:pic>
                    <p:nvPicPr>
                      <p:cNvPr id="48" name="Objek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68" y="1556792"/>
                        <a:ext cx="6883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19201"/>
              </p:ext>
            </p:extLst>
          </p:nvPr>
        </p:nvGraphicFramePr>
        <p:xfrm>
          <a:off x="539750" y="5157936"/>
          <a:ext cx="7962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6" imgW="7962840" imgH="1295280" progId="Equation.DSMT4">
                  <p:embed/>
                </p:oleObj>
              </mc:Choice>
              <mc:Fallback>
                <p:oleObj name="Equation" r:id="rId6" imgW="7962840" imgH="1295280" progId="Equation.DSMT4">
                  <p:embed/>
                  <p:pic>
                    <p:nvPicPr>
                      <p:cNvPr id="49" name="Objek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7936"/>
                        <a:ext cx="79629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611544" y="1205988"/>
            <a:ext cx="8145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inimax (s i bez alfa-beta ořezávání) garantují optimální rozhodnutí</a:t>
            </a:r>
          </a:p>
        </p:txBody>
      </p:sp>
      <p:sp>
        <p:nvSpPr>
          <p:cNvPr id="53" name="Zaoblený obdélník 52"/>
          <p:cNvSpPr/>
          <p:nvPr/>
        </p:nvSpPr>
        <p:spPr bwMode="auto">
          <a:xfrm>
            <a:off x="467544" y="133201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bdélník 8"/>
          <p:cNvSpPr/>
          <p:nvPr/>
        </p:nvSpPr>
        <p:spPr bwMode="auto">
          <a:xfrm>
            <a:off x="2411760" y="5340504"/>
            <a:ext cx="864096" cy="28898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bdélník 53"/>
          <p:cNvSpPr/>
          <p:nvPr/>
        </p:nvSpPr>
        <p:spPr bwMode="auto">
          <a:xfrm>
            <a:off x="6372200" y="5342689"/>
            <a:ext cx="2130450" cy="28898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60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8" grpId="0" animBg="1"/>
      <p:bldP spid="29" grpId="0"/>
      <p:bldP spid="30" grpId="0" animBg="1"/>
      <p:bldP spid="31" grpId="0"/>
      <p:bldP spid="32" grpId="0" animBg="1"/>
      <p:bldP spid="8" grpId="0" animBg="1"/>
      <p:bldP spid="46" grpId="0"/>
      <p:bldP spid="47" grpId="0" animBg="1"/>
      <p:bldP spid="52" grpId="0"/>
      <p:bldP spid="53" grpId="0" animBg="1"/>
      <p:bldP spid="9" grpId="0" animBg="1"/>
      <p:bldP spid="54" grpId="0" animBg="1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12000" y="1929082"/>
            <a:ext cx="61202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znamně ovlivňuje efektivitu hledání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12000" y="2204864"/>
            <a:ext cx="682579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bře navržená heuristická evaluační funkce by měla:</a:t>
            </a:r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468000" y="204973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468000" y="233171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2000" y="1628800"/>
            <a:ext cx="8145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rací odhad zisku </a:t>
            </a:r>
            <a:r>
              <a:rPr lang="cs-CZ" b="0" i="1" dirty="0"/>
              <a:t>v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  <a:endParaRPr lang="cs-CZ" b="0" i="1" cap="all" dirty="0">
              <a:cs typeface="Courier New" panose="02070309020205020404" pitchFamily="49" charset="0"/>
            </a:endParaRPr>
          </a:p>
        </p:txBody>
      </p:sp>
      <p:sp>
        <p:nvSpPr>
          <p:cNvPr id="32" name="Zaoblený obdélník 31"/>
          <p:cNvSpPr/>
          <p:nvPr/>
        </p:nvSpPr>
        <p:spPr bwMode="auto">
          <a:xfrm>
            <a:off x="468000" y="175482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971418" y="2492896"/>
            <a:ext cx="7531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řadit cílové stavy stejně jako skutečná užitková funkce</a:t>
            </a:r>
            <a:endParaRPr lang="cs-CZ" b="0" i="1" cap="all" dirty="0">
              <a:latin typeface="+mj-lt"/>
              <a:cs typeface="Courier New" panose="02070309020205020404" pitchFamily="49" charset="0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971419" y="3234462"/>
            <a:ext cx="374459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její výpočet musí být </a:t>
            </a:r>
            <a:r>
              <a:rPr lang="cs-CZ" b="0" dirty="0" smtClean="0">
                <a:latin typeface="Arial" panose="020B0604020202020204" pitchFamily="34" charset="0"/>
                <a:cs typeface="Arial" panose="020B0604020202020204" pitchFamily="34" charset="0"/>
              </a:rPr>
              <a:t>rychlý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809419" y="261354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809419" y="336048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971418" y="2708920"/>
            <a:ext cx="7531232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vítězné stavy musí být oceněny lépe než remízy, a remízy musí být oceněny lépe než prohry</a:t>
            </a:r>
            <a:endParaRPr lang="cs-CZ" b="0" i="1" cap="all" dirty="0">
              <a:latin typeface="+mj-lt"/>
              <a:cs typeface="Courier New" panose="02070309020205020404" pitchFamily="49" charset="0"/>
            </a:endParaRP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971419" y="3469986"/>
            <a:ext cx="770503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pro necílové stavy musí být hodnota zisku silně korelovaná s šancí vyhrát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809419" y="359601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971600" y="3717032"/>
            <a:ext cx="770503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mluvíme o šanci protože neprohledáváme celý strom, ale zisk odhadujeme</a:t>
            </a:r>
            <a:endParaRPr lang="cs-CZ" b="0" i="1" cap="all" dirty="0">
              <a:cs typeface="Courier New" panose="02070309020205020404" pitchFamily="49" charset="0"/>
            </a:endParaRPr>
          </a:p>
        </p:txBody>
      </p:sp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620780" y="4026550"/>
            <a:ext cx="61202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ětšina evaluačních funkcí uvažuje řadu různých charakteristik 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65" name="Zaoblený obdélník 64"/>
          <p:cNvSpPr/>
          <p:nvPr/>
        </p:nvSpPr>
        <p:spPr bwMode="auto">
          <a:xfrm>
            <a:off x="476780" y="414720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611544" y="4284385"/>
            <a:ext cx="7992904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přínos každé charakteristiky je většinou počítán samostatně a výsledné ohodnocení je jich lineární kombinace 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67544" y="441374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46863"/>
              </p:ext>
            </p:extLst>
          </p:nvPr>
        </p:nvGraphicFramePr>
        <p:xfrm>
          <a:off x="683568" y="4825405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4" imgW="1815840" imgH="558720" progId="Equation.DSMT4">
                  <p:embed/>
                </p:oleObj>
              </mc:Choice>
              <mc:Fallback>
                <p:oleObj name="Equation" r:id="rId4" imgW="1815840" imgH="558720" progId="Equation.DSMT4">
                  <p:embed/>
                  <p:pic>
                    <p:nvPicPr>
                      <p:cNvPr id="69" name="Objek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825405"/>
                        <a:ext cx="181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3526002" y="4851199"/>
            <a:ext cx="3512476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534988" algn="l"/>
              </a:tabLst>
            </a:pPr>
            <a:r>
              <a:rPr lang="cs-CZ" b="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b="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) 	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b="0" dirty="0" err="1">
                <a:latin typeface="Arial" panose="020B0604020202020204" pitchFamily="34" charset="0"/>
                <a:cs typeface="Arial" panose="020B0604020202020204" pitchFamily="34" charset="0"/>
              </a:rPr>
              <a:t>tá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charakteristika stavu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pPr>
              <a:tabLst>
                <a:tab pos="534988" algn="l"/>
              </a:tabLst>
            </a:pPr>
            <a:r>
              <a:rPr lang="cs-CZ" b="0" i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cs-CZ" b="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b="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áha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-té charakteristiky</a:t>
            </a:r>
            <a:endParaRPr lang="cs-CZ" b="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347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8" grpId="0" animBg="1"/>
      <p:bldP spid="31" grpId="0"/>
      <p:bldP spid="32" grpId="0" animBg="1"/>
      <p:bldP spid="33" grpId="0"/>
      <p:bldP spid="34" grpId="0"/>
      <p:bldP spid="37" grpId="0" animBg="1"/>
      <p:bldP spid="38" grpId="0" animBg="1"/>
      <p:bldP spid="43" grpId="0"/>
      <p:bldP spid="44" grpId="0"/>
      <p:bldP spid="45" grpId="0" animBg="1"/>
      <p:bldP spid="50" grpId="0"/>
      <p:bldP spid="64" grpId="0"/>
      <p:bldP spid="65" grpId="0" animBg="1"/>
      <p:bldP spid="66" grpId="0"/>
      <p:bldP spid="67" grpId="0" animBg="1"/>
      <p:bldP spid="70" grpId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Zaoblený obdélník 69"/>
          <p:cNvSpPr/>
          <p:nvPr/>
        </p:nvSpPr>
        <p:spPr bwMode="auto">
          <a:xfrm>
            <a:off x="180000" y="1560602"/>
            <a:ext cx="8640960" cy="518076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40" name="Obdélník 2"/>
          <p:cNvSpPr>
            <a:spLocks noChangeArrowheads="1"/>
          </p:cNvSpPr>
          <p:nvPr/>
        </p:nvSpPr>
        <p:spPr bwMode="auto">
          <a:xfrm>
            <a:off x="285107" y="156060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763932" y="1642998"/>
            <a:ext cx="187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52008" y="1988840"/>
            <a:ext cx="856895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AX – vytvoření </a:t>
            </a:r>
            <a:r>
              <a:rPr lang="cs-CZ" b="0" dirty="0"/>
              <a:t>nepřerušené řady tří X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IN – vytvoření </a:t>
            </a:r>
            <a:r>
              <a:rPr lang="cs-CZ" b="0" dirty="0"/>
              <a:t>nepřerušené řady tří </a:t>
            </a:r>
            <a:r>
              <a:rPr lang="el-GR" b="0" dirty="0"/>
              <a:t>Ο</a:t>
            </a:r>
            <a:r>
              <a:rPr lang="cs-CZ" b="0" dirty="0"/>
              <a:t>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Remíza – žádný hráč nevytvořil řadu a hrací pole je již zaplněno</a:t>
            </a:r>
            <a:endParaRPr lang="cs-CZ" b="0" dirty="0"/>
          </a:p>
        </p:txBody>
      </p:sp>
      <p:graphicFrame>
        <p:nvGraphicFramePr>
          <p:cNvPr id="8" name="Tabulk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3646264"/>
              </p:ext>
            </p:extLst>
          </p:nvPr>
        </p:nvGraphicFramePr>
        <p:xfrm>
          <a:off x="1350787" y="2849458"/>
          <a:ext cx="5741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541">
                  <a:extLst>
                    <a:ext uri="{9D8B030D-6E8A-4147-A177-3AD203B41FA5}">
                      <a16:colId xmlns:a16="http://schemas.microsoft.com/office/drawing/2014/main" val="2779647230"/>
                    </a:ext>
                  </a:extLst>
                </a:gridCol>
                <a:gridCol w="4716780">
                  <a:extLst>
                    <a:ext uri="{9D8B030D-6E8A-4147-A177-3AD203B41FA5}">
                      <a16:colId xmlns:a16="http://schemas.microsoft.com/office/drawing/2014/main" val="3844817315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3879670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cs-CZ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13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 X 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646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X 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317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08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53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2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20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/>
                        <a:t>3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6824110"/>
                  </a:ext>
                </a:extLst>
              </a:tr>
            </a:tbl>
          </a:graphicData>
        </a:graphic>
      </p:graphicFrame>
      <p:grpSp>
        <p:nvGrpSpPr>
          <p:cNvPr id="41" name="Skupina 40"/>
          <p:cNvGrpSpPr/>
          <p:nvPr/>
        </p:nvGrpSpPr>
        <p:grpSpPr>
          <a:xfrm>
            <a:off x="611560" y="5805264"/>
            <a:ext cx="842494" cy="767490"/>
            <a:chOff x="2160000" y="720000"/>
            <a:chExt cx="432000" cy="432000"/>
          </a:xfrm>
        </p:grpSpPr>
        <p:sp>
          <p:nvSpPr>
            <p:cNvPr id="46" name="Obdélník 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7" name="Obdélník 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8" name="Obdélník 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9" name="Obdélník 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1" name="Obdélník 5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" name="Obdélník 5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Obdélník 5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Obdélník 5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Obdélník 5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654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Základní proměnné</a:t>
            </a:r>
          </a:p>
        </p:txBody>
      </p:sp>
      <p:sp>
        <p:nvSpPr>
          <p:cNvPr id="515" name="Zaoblený obdélník 514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aphicFrame>
        <p:nvGraphicFramePr>
          <p:cNvPr id="108" name="Objekt 107"/>
          <p:cNvGraphicFramePr>
            <a:graphicFrameLocks noChangeAspect="1"/>
          </p:cNvGraphicFramePr>
          <p:nvPr>
            <p:extLst/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108" name="Objek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Formální definice hry jako problému hledání řešení</a:t>
            </a: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109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sp>
        <p:nvSpPr>
          <p:cNvPr id="110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111" name="Objekt 110"/>
          <p:cNvGraphicFramePr>
            <a:graphicFrameLocks noChangeAspect="1"/>
          </p:cNvGraphicFramePr>
          <p:nvPr>
            <p:extLst/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5" imgW="571320" imgH="304560" progId="Equation.DSMT4">
                  <p:embed/>
                </p:oleObj>
              </mc:Choice>
              <mc:Fallback>
                <p:oleObj name="Equation" r:id="rId5" imgW="571320" imgH="304560" progId="Equation.DSMT4">
                  <p:embed/>
                  <p:pic>
                    <p:nvPicPr>
                      <p:cNvPr id="111" name="Objek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kt 111"/>
          <p:cNvGraphicFramePr>
            <a:graphicFrameLocks noChangeAspect="1"/>
          </p:cNvGraphicFramePr>
          <p:nvPr>
            <p:extLst/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Equation" r:id="rId7" imgW="380880" imgH="355320" progId="Equation.DSMT4">
                  <p:embed/>
                </p:oleObj>
              </mc:Choice>
              <mc:Fallback>
                <p:oleObj name="Equation" r:id="rId7" imgW="380880" imgH="355320" progId="Equation.DSMT4">
                  <p:embed/>
                  <p:pic>
                    <p:nvPicPr>
                      <p:cNvPr id="112" name="Objekt 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kt 112"/>
          <p:cNvGraphicFramePr>
            <a:graphicFrameLocks noChangeAspect="1"/>
          </p:cNvGraphicFramePr>
          <p:nvPr>
            <p:extLst/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9" imgW="380880" imgH="355320" progId="Equation.DSMT4">
                  <p:embed/>
                </p:oleObj>
              </mc:Choice>
              <mc:Fallback>
                <p:oleObj name="Equation" r:id="rId9" imgW="380880" imgH="355320" progId="Equation.DSMT4">
                  <p:embed/>
                  <p:pic>
                    <p:nvPicPr>
                      <p:cNvPr id="113" name="Objekt 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kt 113"/>
          <p:cNvGraphicFramePr>
            <a:graphicFrameLocks noChangeAspect="1"/>
          </p:cNvGraphicFramePr>
          <p:nvPr>
            <p:extLst/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11" imgW="609480" imgH="355320" progId="Equation.DSMT4">
                  <p:embed/>
                </p:oleObj>
              </mc:Choice>
              <mc:Fallback>
                <p:oleObj name="Equation" r:id="rId11" imgW="609480" imgH="355320" progId="Equation.DSMT4">
                  <p:embed/>
                  <p:pic>
                    <p:nvPicPr>
                      <p:cNvPr id="114" name="Objekt 1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kt 114"/>
          <p:cNvGraphicFramePr>
            <a:graphicFrameLocks noChangeAspect="1"/>
          </p:cNvGraphicFramePr>
          <p:nvPr>
            <p:extLst/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13" imgW="380880" imgH="355320" progId="Equation.DSMT4">
                  <p:embed/>
                </p:oleObj>
              </mc:Choice>
              <mc:Fallback>
                <p:oleObj name="Equation" r:id="rId13" imgW="380880" imgH="355320" progId="Equation.DSMT4">
                  <p:embed/>
                  <p:pic>
                    <p:nvPicPr>
                      <p:cNvPr id="115" name="Objekt 1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kt 121"/>
          <p:cNvGraphicFramePr>
            <a:graphicFrameLocks noChangeAspect="1"/>
          </p:cNvGraphicFramePr>
          <p:nvPr>
            <p:extLst/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15" imgW="380880" imgH="355320" progId="Equation.DSMT4">
                  <p:embed/>
                </p:oleObj>
              </mc:Choice>
              <mc:Fallback>
                <p:oleObj name="Equation" r:id="rId15" imgW="380880" imgH="355320" progId="Equation.DSMT4">
                  <p:embed/>
                  <p:pic>
                    <p:nvPicPr>
                      <p:cNvPr id="122" name="Objekt 1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78683"/>
              </p:ext>
            </p:extLst>
          </p:nvPr>
        </p:nvGraphicFramePr>
        <p:xfrm>
          <a:off x="3587394" y="3347264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17" imgW="1409400" imgH="304560" progId="Equation.DSMT4">
                  <p:embed/>
                </p:oleObj>
              </mc:Choice>
              <mc:Fallback>
                <p:oleObj name="Equation" r:id="rId17" imgW="1409400" imgH="304560" progId="Equation.DSMT4">
                  <p:embed/>
                  <p:pic>
                    <p:nvPicPr>
                      <p:cNvPr id="93" name="Objek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394" y="3347264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29551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" name="Equation" r:id="rId19" imgW="177480" imgH="215640" progId="Equation.DSMT4">
                  <p:embed/>
                </p:oleObj>
              </mc:Choice>
              <mc:Fallback>
                <p:oleObj name="Equation" r:id="rId19" imgW="177480" imgH="215640" progId="Equation.DSMT4">
                  <p:embed/>
                  <p:pic>
                    <p:nvPicPr>
                      <p:cNvPr id="48" name="Objek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79586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" name="Equation" r:id="rId21" imgW="317160" imgH="215640" progId="Equation.DSMT4">
                  <p:embed/>
                </p:oleObj>
              </mc:Choice>
              <mc:Fallback>
                <p:oleObj name="Equation" r:id="rId21" imgW="317160" imgH="215640" progId="Equation.DSMT4">
                  <p:embed/>
                  <p:pic>
                    <p:nvPicPr>
                      <p:cNvPr id="53" name="Objek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58" name="Objek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90802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Equation" r:id="rId23" imgW="698400" imgH="241200" progId="Equation.DSMT4">
                  <p:embed/>
                </p:oleObj>
              </mc:Choice>
              <mc:Fallback>
                <p:oleObj name="Equation" r:id="rId23" imgW="698400" imgH="241200" progId="Equation.DSMT4">
                  <p:embed/>
                  <p:pic>
                    <p:nvPicPr>
                      <p:cNvPr id="58" name="Objek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5662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1" name="Equation" r:id="rId25" imgW="190440" imgH="203040" progId="Equation.DSMT4">
                  <p:embed/>
                </p:oleObj>
              </mc:Choice>
              <mc:Fallback>
                <p:oleObj name="Equation" r:id="rId25" imgW="190440" imgH="203040" progId="Equation.DSMT4">
                  <p:embed/>
                  <p:pic>
                    <p:nvPicPr>
                      <p:cNvPr id="59" name="Objek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87819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2"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67" name="Objek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nožina všech hráčů </a:t>
            </a:r>
            <a:r>
              <a:rPr lang="cs-CZ" b="0" i="1" dirty="0"/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32823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Zaoblený obdélník 31"/>
          <p:cNvSpPr/>
          <p:nvPr/>
        </p:nvSpPr>
        <p:spPr bwMode="auto">
          <a:xfrm>
            <a:off x="180000" y="1560602"/>
            <a:ext cx="8640960" cy="518076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40" name="Obdélník 2"/>
          <p:cNvSpPr>
            <a:spLocks noChangeArrowheads="1"/>
          </p:cNvSpPr>
          <p:nvPr/>
        </p:nvSpPr>
        <p:spPr bwMode="auto">
          <a:xfrm>
            <a:off x="285107" y="156060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763932" y="1642998"/>
            <a:ext cx="187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52008" y="1988840"/>
            <a:ext cx="856895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AX – vytvoření </a:t>
            </a:r>
            <a:r>
              <a:rPr lang="cs-CZ" b="0" dirty="0"/>
              <a:t>nepřerušené řady tří X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IN – vytvoření </a:t>
            </a:r>
            <a:r>
              <a:rPr lang="cs-CZ" b="0" dirty="0"/>
              <a:t>nepřerušené řady tří </a:t>
            </a:r>
            <a:r>
              <a:rPr lang="el-GR" b="0" dirty="0"/>
              <a:t>Ο</a:t>
            </a:r>
            <a:r>
              <a:rPr lang="cs-CZ" b="0" dirty="0"/>
              <a:t>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Remíza – žádný hráč nevytvořil řadu a hrací pole je již zaplněno</a:t>
            </a:r>
            <a:endParaRPr lang="cs-CZ" b="0" dirty="0"/>
          </a:p>
        </p:txBody>
      </p:sp>
      <p:grpSp>
        <p:nvGrpSpPr>
          <p:cNvPr id="41" name="Skupina 40"/>
          <p:cNvGrpSpPr/>
          <p:nvPr/>
        </p:nvGrpSpPr>
        <p:grpSpPr>
          <a:xfrm>
            <a:off x="611560" y="5805264"/>
            <a:ext cx="842494" cy="767490"/>
            <a:chOff x="2160000" y="720000"/>
            <a:chExt cx="432000" cy="432000"/>
          </a:xfrm>
        </p:grpSpPr>
        <p:sp>
          <p:nvSpPr>
            <p:cNvPr id="46" name="Obdélník 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7" name="Obdélník 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8" name="Obdélník 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9" name="Obdélník 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1" name="Obdélník 5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" name="Obdélník 5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Obdélník 5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Obdélník 5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Obdélník 5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8" name="Šipka doprava 27"/>
          <p:cNvSpPr/>
          <p:nvPr/>
        </p:nvSpPr>
        <p:spPr bwMode="auto">
          <a:xfrm>
            <a:off x="926576" y="3360271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55636"/>
              </p:ext>
            </p:extLst>
          </p:nvPr>
        </p:nvGraphicFramePr>
        <p:xfrm>
          <a:off x="7187771" y="32682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0" name="Equation" r:id="rId4" imgW="761760" imgH="304560" progId="Equation.DSMT4">
                  <p:embed/>
                </p:oleObj>
              </mc:Choice>
              <mc:Fallback>
                <p:oleObj name="Equation" r:id="rId4" imgW="761760" imgH="3045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326825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Tabulka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9647278"/>
              </p:ext>
            </p:extLst>
          </p:nvPr>
        </p:nvGraphicFramePr>
        <p:xfrm>
          <a:off x="1350787" y="2849458"/>
          <a:ext cx="5741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541">
                  <a:extLst>
                    <a:ext uri="{9D8B030D-6E8A-4147-A177-3AD203B41FA5}">
                      <a16:colId xmlns:a16="http://schemas.microsoft.com/office/drawing/2014/main" val="2779647230"/>
                    </a:ext>
                  </a:extLst>
                </a:gridCol>
                <a:gridCol w="4716780">
                  <a:extLst>
                    <a:ext uri="{9D8B030D-6E8A-4147-A177-3AD203B41FA5}">
                      <a16:colId xmlns:a16="http://schemas.microsoft.com/office/drawing/2014/main" val="3844817315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3879670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cs-CZ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13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 X 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646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X 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317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08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53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2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20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/>
                        <a:t>3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68241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892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Zaoblený obdélník 31"/>
          <p:cNvSpPr/>
          <p:nvPr/>
        </p:nvSpPr>
        <p:spPr bwMode="auto">
          <a:xfrm>
            <a:off x="180000" y="1560602"/>
            <a:ext cx="8640960" cy="518076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40" name="Obdélník 2"/>
          <p:cNvSpPr>
            <a:spLocks noChangeArrowheads="1"/>
          </p:cNvSpPr>
          <p:nvPr/>
        </p:nvSpPr>
        <p:spPr bwMode="auto">
          <a:xfrm>
            <a:off x="285107" y="156060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763932" y="1642998"/>
            <a:ext cx="187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52008" y="1988840"/>
            <a:ext cx="856895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AX – vytvoření </a:t>
            </a:r>
            <a:r>
              <a:rPr lang="cs-CZ" b="0" dirty="0"/>
              <a:t>nepřerušené řady tří X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IN – vytvoření </a:t>
            </a:r>
            <a:r>
              <a:rPr lang="cs-CZ" b="0" dirty="0"/>
              <a:t>nepřerušené řady tří </a:t>
            </a:r>
            <a:r>
              <a:rPr lang="el-GR" b="0" dirty="0"/>
              <a:t>Ο</a:t>
            </a:r>
            <a:r>
              <a:rPr lang="cs-CZ" b="0" dirty="0"/>
              <a:t>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Remíza – žádný hráč nevytvořil řadu a hrací pole je již zaplněno</a:t>
            </a:r>
            <a:endParaRPr lang="cs-CZ" b="0" dirty="0"/>
          </a:p>
        </p:txBody>
      </p:sp>
      <p:grpSp>
        <p:nvGrpSpPr>
          <p:cNvPr id="41" name="Skupina 40"/>
          <p:cNvGrpSpPr/>
          <p:nvPr/>
        </p:nvGrpSpPr>
        <p:grpSpPr>
          <a:xfrm>
            <a:off x="611560" y="5805264"/>
            <a:ext cx="842494" cy="767490"/>
            <a:chOff x="2160000" y="720000"/>
            <a:chExt cx="432000" cy="432000"/>
          </a:xfrm>
        </p:grpSpPr>
        <p:sp>
          <p:nvSpPr>
            <p:cNvPr id="46" name="Obdélník 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7" name="Obdélník 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8" name="Obdélník 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9" name="Obdélník 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1" name="Obdélník 5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" name="Obdélník 5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Obdélník 5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Obdélník 5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Obdélník 5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8" name="Šipka doprava 27"/>
          <p:cNvSpPr/>
          <p:nvPr/>
        </p:nvSpPr>
        <p:spPr bwMode="auto">
          <a:xfrm>
            <a:off x="926576" y="371703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/>
          </p:nvPr>
        </p:nvGraphicFramePr>
        <p:xfrm>
          <a:off x="7187771" y="32682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4" imgW="761760" imgH="304560" progId="Equation.DSMT4">
                  <p:embed/>
                </p:oleObj>
              </mc:Choice>
              <mc:Fallback>
                <p:oleObj name="Equation" r:id="rId4" imgW="761760" imgH="3045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326825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30023"/>
              </p:ext>
            </p:extLst>
          </p:nvPr>
        </p:nvGraphicFramePr>
        <p:xfrm>
          <a:off x="7181850" y="362902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6" imgW="787320" imgH="304560" progId="Equation.DSMT4">
                  <p:embed/>
                </p:oleObj>
              </mc:Choice>
              <mc:Fallback>
                <p:oleObj name="Equation" r:id="rId6" imgW="787320" imgH="30456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2902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Tabulka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9647278"/>
              </p:ext>
            </p:extLst>
          </p:nvPr>
        </p:nvGraphicFramePr>
        <p:xfrm>
          <a:off x="1350787" y="2849458"/>
          <a:ext cx="5741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541">
                  <a:extLst>
                    <a:ext uri="{9D8B030D-6E8A-4147-A177-3AD203B41FA5}">
                      <a16:colId xmlns:a16="http://schemas.microsoft.com/office/drawing/2014/main" val="2779647230"/>
                    </a:ext>
                  </a:extLst>
                </a:gridCol>
                <a:gridCol w="4716780">
                  <a:extLst>
                    <a:ext uri="{9D8B030D-6E8A-4147-A177-3AD203B41FA5}">
                      <a16:colId xmlns:a16="http://schemas.microsoft.com/office/drawing/2014/main" val="3844817315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3879670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cs-CZ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13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 X 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646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X 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317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08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53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2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20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/>
                        <a:t>3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6824110"/>
                  </a:ext>
                </a:extLst>
              </a:tr>
            </a:tbl>
          </a:graphicData>
        </a:graphic>
      </p:graphicFrame>
      <p:sp>
        <p:nvSpPr>
          <p:cNvPr id="33" name="Šipka doprava 27">
            <a:extLst>
              <a:ext uri="{FF2B5EF4-FFF2-40B4-BE49-F238E27FC236}">
                <a16:creationId xmlns:a16="http://schemas.microsoft.com/office/drawing/2014/main" id="{CF7A9030-FE62-4ECC-AF71-6C60827C2760}"/>
              </a:ext>
            </a:extLst>
          </p:cNvPr>
          <p:cNvSpPr/>
          <p:nvPr/>
        </p:nvSpPr>
        <p:spPr bwMode="auto">
          <a:xfrm>
            <a:off x="926576" y="4077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947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Zaoblený obdélník 58"/>
          <p:cNvSpPr/>
          <p:nvPr/>
        </p:nvSpPr>
        <p:spPr bwMode="auto">
          <a:xfrm>
            <a:off x="180000" y="1560602"/>
            <a:ext cx="8640960" cy="518076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40" name="Obdélník 2"/>
          <p:cNvSpPr>
            <a:spLocks noChangeArrowheads="1"/>
          </p:cNvSpPr>
          <p:nvPr/>
        </p:nvSpPr>
        <p:spPr bwMode="auto">
          <a:xfrm>
            <a:off x="285107" y="156060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763932" y="1642998"/>
            <a:ext cx="187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52008" y="1988840"/>
            <a:ext cx="856895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AX – vytvoření </a:t>
            </a:r>
            <a:r>
              <a:rPr lang="cs-CZ" b="0" dirty="0"/>
              <a:t>nepřerušené řady tří X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IN – vytvoření </a:t>
            </a:r>
            <a:r>
              <a:rPr lang="cs-CZ" b="0" dirty="0"/>
              <a:t>nepřerušené řady tří </a:t>
            </a:r>
            <a:r>
              <a:rPr lang="el-GR" b="0" dirty="0"/>
              <a:t>Ο</a:t>
            </a:r>
            <a:r>
              <a:rPr lang="cs-CZ" b="0" dirty="0"/>
              <a:t>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Remíza – žádný hráč nevytvořil řadu a hrací pole je již zaplněno</a:t>
            </a:r>
            <a:endParaRPr lang="cs-CZ" b="0" dirty="0"/>
          </a:p>
        </p:txBody>
      </p:sp>
      <p:sp>
        <p:nvSpPr>
          <p:cNvPr id="28" name="Šipka doprava 27"/>
          <p:cNvSpPr/>
          <p:nvPr/>
        </p:nvSpPr>
        <p:spPr bwMode="auto">
          <a:xfrm>
            <a:off x="926576" y="4077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/>
          </p:nvPr>
        </p:nvGraphicFramePr>
        <p:xfrm>
          <a:off x="7187771" y="32682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761760" imgH="304560" progId="Equation.DSMT4">
                  <p:embed/>
                </p:oleObj>
              </mc:Choice>
              <mc:Fallback>
                <p:oleObj name="Equation" r:id="rId4" imgW="761760" imgH="3045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326825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/>
          </p:nvPr>
        </p:nvGraphicFramePr>
        <p:xfrm>
          <a:off x="7181850" y="362902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787320" imgH="304560" progId="Equation.DSMT4">
                  <p:embed/>
                </p:oleObj>
              </mc:Choice>
              <mc:Fallback>
                <p:oleObj name="Equation" r:id="rId6" imgW="787320" imgH="30456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2902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Skupina 30"/>
          <p:cNvGrpSpPr/>
          <p:nvPr/>
        </p:nvGrpSpPr>
        <p:grpSpPr>
          <a:xfrm>
            <a:off x="611560" y="5805264"/>
            <a:ext cx="842494" cy="767490"/>
            <a:chOff x="2160000" y="720000"/>
            <a:chExt cx="432000" cy="432000"/>
          </a:xfrm>
        </p:grpSpPr>
        <p:sp>
          <p:nvSpPr>
            <p:cNvPr id="32" name="Obdélník 3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33" name="Obdélník 3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34" name="Obdélník 3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7" name="Obdélník 36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8" name="Obdélník 37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3" name="Obdélník 4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4" name="Obdélník 4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5" name="Obdélník 4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0" name="Obdélník 4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aphicFrame>
        <p:nvGraphicFramePr>
          <p:cNvPr id="57" name="Objek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21248"/>
              </p:ext>
            </p:extLst>
          </p:nvPr>
        </p:nvGraphicFramePr>
        <p:xfrm>
          <a:off x="7191086" y="4013778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8" imgW="749160" imgH="304560" progId="Equation.DSMT4">
                  <p:embed/>
                </p:oleObj>
              </mc:Choice>
              <mc:Fallback>
                <p:oleObj name="Equation" r:id="rId8" imgW="749160" imgH="304560" progId="Equation.DSMT4">
                  <p:embed/>
                  <p:pic>
                    <p:nvPicPr>
                      <p:cNvPr id="57" name="Objek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086" y="4013778"/>
                        <a:ext cx="74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Tabulka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9647278"/>
              </p:ext>
            </p:extLst>
          </p:nvPr>
        </p:nvGraphicFramePr>
        <p:xfrm>
          <a:off x="1350787" y="2849458"/>
          <a:ext cx="5741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541">
                  <a:extLst>
                    <a:ext uri="{9D8B030D-6E8A-4147-A177-3AD203B41FA5}">
                      <a16:colId xmlns:a16="http://schemas.microsoft.com/office/drawing/2014/main" val="2779647230"/>
                    </a:ext>
                  </a:extLst>
                </a:gridCol>
                <a:gridCol w="4716780">
                  <a:extLst>
                    <a:ext uri="{9D8B030D-6E8A-4147-A177-3AD203B41FA5}">
                      <a16:colId xmlns:a16="http://schemas.microsoft.com/office/drawing/2014/main" val="3844817315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3879670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cs-CZ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13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 X 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646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X 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317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08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53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2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20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/>
                        <a:t>3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68241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945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Zaoblený obdélník 31"/>
          <p:cNvSpPr/>
          <p:nvPr/>
        </p:nvSpPr>
        <p:spPr bwMode="auto">
          <a:xfrm>
            <a:off x="180000" y="1560602"/>
            <a:ext cx="8640960" cy="518076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40" name="Obdélník 2"/>
          <p:cNvSpPr>
            <a:spLocks noChangeArrowheads="1"/>
          </p:cNvSpPr>
          <p:nvPr/>
        </p:nvSpPr>
        <p:spPr bwMode="auto">
          <a:xfrm>
            <a:off x="285107" y="156060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763932" y="1642998"/>
            <a:ext cx="187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52008" y="1988840"/>
            <a:ext cx="856895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AX – vytvoření </a:t>
            </a:r>
            <a:r>
              <a:rPr lang="cs-CZ" b="0" dirty="0"/>
              <a:t>nepřerušené řady tří X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IN – vytvoření </a:t>
            </a:r>
            <a:r>
              <a:rPr lang="cs-CZ" b="0" dirty="0"/>
              <a:t>nepřerušené řady tří </a:t>
            </a:r>
            <a:r>
              <a:rPr lang="el-GR" b="0" dirty="0"/>
              <a:t>Ο</a:t>
            </a:r>
            <a:r>
              <a:rPr lang="cs-CZ" b="0" dirty="0"/>
              <a:t>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Remíza – žádný hráč nevytvořil řadu a hrací pole je již zaplněno</a:t>
            </a:r>
            <a:endParaRPr lang="cs-CZ" b="0" dirty="0"/>
          </a:p>
        </p:txBody>
      </p:sp>
      <p:grpSp>
        <p:nvGrpSpPr>
          <p:cNvPr id="41" name="Skupina 40"/>
          <p:cNvGrpSpPr/>
          <p:nvPr/>
        </p:nvGrpSpPr>
        <p:grpSpPr>
          <a:xfrm>
            <a:off x="611560" y="5805264"/>
            <a:ext cx="842494" cy="767490"/>
            <a:chOff x="2160000" y="720000"/>
            <a:chExt cx="432000" cy="432000"/>
          </a:xfrm>
        </p:grpSpPr>
        <p:sp>
          <p:nvSpPr>
            <p:cNvPr id="46" name="Obdélník 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7" name="Obdélník 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8" name="Obdélník 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9" name="Obdélník 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1" name="Obdélník 5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" name="Obdélník 5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Obdélník 5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Obdélník 5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Obdélník 5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aphicFrame>
        <p:nvGraphicFramePr>
          <p:cNvPr id="29" name="Objekt 28"/>
          <p:cNvGraphicFramePr>
            <a:graphicFrameLocks noChangeAspect="1"/>
          </p:cNvGraphicFramePr>
          <p:nvPr>
            <p:extLst/>
          </p:nvPr>
        </p:nvGraphicFramePr>
        <p:xfrm>
          <a:off x="7187771" y="32682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Equation" r:id="rId4" imgW="761760" imgH="304560" progId="Equation.DSMT4">
                  <p:embed/>
                </p:oleObj>
              </mc:Choice>
              <mc:Fallback>
                <p:oleObj name="Equation" r:id="rId4" imgW="761760" imgH="3045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326825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/>
          </p:nvPr>
        </p:nvGraphicFramePr>
        <p:xfrm>
          <a:off x="7181850" y="362902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9" name="Equation" r:id="rId6" imgW="787320" imgH="304560" progId="Equation.DSMT4">
                  <p:embed/>
                </p:oleObj>
              </mc:Choice>
              <mc:Fallback>
                <p:oleObj name="Equation" r:id="rId6" imgW="787320" imgH="30456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2902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Tabulka 30"/>
          <p:cNvGraphicFramePr>
            <a:graphicFrameLocks noGrp="1"/>
          </p:cNvGraphicFramePr>
          <p:nvPr>
            <p:extLst/>
          </p:nvPr>
        </p:nvGraphicFramePr>
        <p:xfrm>
          <a:off x="1350787" y="2849458"/>
          <a:ext cx="5741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541">
                  <a:extLst>
                    <a:ext uri="{9D8B030D-6E8A-4147-A177-3AD203B41FA5}">
                      <a16:colId xmlns:a16="http://schemas.microsoft.com/office/drawing/2014/main" val="2779647230"/>
                    </a:ext>
                  </a:extLst>
                </a:gridCol>
                <a:gridCol w="4716780">
                  <a:extLst>
                    <a:ext uri="{9D8B030D-6E8A-4147-A177-3AD203B41FA5}">
                      <a16:colId xmlns:a16="http://schemas.microsoft.com/office/drawing/2014/main" val="3844817315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3879670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cs-CZ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13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 X 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646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X 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317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08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53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2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20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/>
                        <a:t>3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6824110"/>
                  </a:ext>
                </a:extLst>
              </a:tr>
            </a:tbl>
          </a:graphicData>
        </a:graphic>
      </p:graphicFrame>
      <p:sp>
        <p:nvSpPr>
          <p:cNvPr id="34" name="Šipka doprava 27">
            <a:extLst>
              <a:ext uri="{FF2B5EF4-FFF2-40B4-BE49-F238E27FC236}">
                <a16:creationId xmlns:a16="http://schemas.microsoft.com/office/drawing/2014/main" id="{2B0A11A7-6277-475A-8EC6-6821C49B497F}"/>
              </a:ext>
            </a:extLst>
          </p:cNvPr>
          <p:cNvSpPr/>
          <p:nvPr/>
        </p:nvSpPr>
        <p:spPr bwMode="auto">
          <a:xfrm>
            <a:off x="926576" y="443711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7" name="Objekt 36">
            <a:extLst>
              <a:ext uri="{FF2B5EF4-FFF2-40B4-BE49-F238E27FC236}">
                <a16:creationId xmlns:a16="http://schemas.microsoft.com/office/drawing/2014/main" id="{ECB129FF-4F02-4D94-94D5-24343419E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38321"/>
              </p:ext>
            </p:extLst>
          </p:nvPr>
        </p:nvGraphicFramePr>
        <p:xfrm>
          <a:off x="7191086" y="4013778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0" name="Equation" r:id="rId8" imgW="749160" imgH="304560" progId="Equation.DSMT4">
                  <p:embed/>
                </p:oleObj>
              </mc:Choice>
              <mc:Fallback>
                <p:oleObj name="Equation" r:id="rId8" imgW="749160" imgH="304560" progId="Equation.DSMT4">
                  <p:embed/>
                  <p:pic>
                    <p:nvPicPr>
                      <p:cNvPr id="37" name="Objekt 36">
                        <a:extLst>
                          <a:ext uri="{FF2B5EF4-FFF2-40B4-BE49-F238E27FC236}">
                            <a16:creationId xmlns:a16="http://schemas.microsoft.com/office/drawing/2014/main" id="{ECB129FF-4F02-4D94-94D5-24343419E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086" y="4013778"/>
                        <a:ext cx="74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421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Zaoblený obdélník 58"/>
          <p:cNvSpPr/>
          <p:nvPr/>
        </p:nvSpPr>
        <p:spPr bwMode="auto">
          <a:xfrm>
            <a:off x="180000" y="1560602"/>
            <a:ext cx="8640960" cy="518076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40" name="Obdélník 2"/>
          <p:cNvSpPr>
            <a:spLocks noChangeArrowheads="1"/>
          </p:cNvSpPr>
          <p:nvPr/>
        </p:nvSpPr>
        <p:spPr bwMode="auto">
          <a:xfrm>
            <a:off x="285107" y="156060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763932" y="1642998"/>
            <a:ext cx="187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52008" y="1988840"/>
            <a:ext cx="856895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AX – vytvoření </a:t>
            </a:r>
            <a:r>
              <a:rPr lang="cs-CZ" b="0" dirty="0"/>
              <a:t>nepřerušené řady tří X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IN – vytvoření </a:t>
            </a:r>
            <a:r>
              <a:rPr lang="cs-CZ" b="0" dirty="0"/>
              <a:t>nepřerušené řady tří </a:t>
            </a:r>
            <a:r>
              <a:rPr lang="el-GR" b="0" dirty="0"/>
              <a:t>Ο</a:t>
            </a:r>
            <a:r>
              <a:rPr lang="cs-CZ" b="0" dirty="0"/>
              <a:t>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Remíza – žádný hráč nevytvořil řadu a hrací pole je již zaplněno</a:t>
            </a:r>
            <a:endParaRPr lang="cs-CZ" b="0" dirty="0"/>
          </a:p>
        </p:txBody>
      </p:sp>
      <p:sp>
        <p:nvSpPr>
          <p:cNvPr id="28" name="Šipka doprava 27"/>
          <p:cNvSpPr/>
          <p:nvPr/>
        </p:nvSpPr>
        <p:spPr bwMode="auto">
          <a:xfrm>
            <a:off x="926576" y="443711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/>
          </p:nvPr>
        </p:nvGraphicFramePr>
        <p:xfrm>
          <a:off x="7187771" y="32682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4" imgW="761760" imgH="304560" progId="Equation.DSMT4">
                  <p:embed/>
                </p:oleObj>
              </mc:Choice>
              <mc:Fallback>
                <p:oleObj name="Equation" r:id="rId4" imgW="761760" imgH="3045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326825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/>
          </p:nvPr>
        </p:nvGraphicFramePr>
        <p:xfrm>
          <a:off x="7181850" y="362902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6" imgW="787320" imgH="304560" progId="Equation.DSMT4">
                  <p:embed/>
                </p:oleObj>
              </mc:Choice>
              <mc:Fallback>
                <p:oleObj name="Equation" r:id="rId6" imgW="787320" imgH="30456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2902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kt 56"/>
          <p:cNvGraphicFramePr>
            <a:graphicFrameLocks noChangeAspect="1"/>
          </p:cNvGraphicFramePr>
          <p:nvPr>
            <p:extLst/>
          </p:nvPr>
        </p:nvGraphicFramePr>
        <p:xfrm>
          <a:off x="7191086" y="4013778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8" imgW="749160" imgH="304560" progId="Equation.DSMT4">
                  <p:embed/>
                </p:oleObj>
              </mc:Choice>
              <mc:Fallback>
                <p:oleObj name="Equation" r:id="rId8" imgW="749160" imgH="304560" progId="Equation.DSMT4">
                  <p:embed/>
                  <p:pic>
                    <p:nvPicPr>
                      <p:cNvPr id="57" name="Objek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086" y="4013778"/>
                        <a:ext cx="74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Skupina 40"/>
          <p:cNvGrpSpPr/>
          <p:nvPr/>
        </p:nvGrpSpPr>
        <p:grpSpPr>
          <a:xfrm>
            <a:off x="611560" y="5805264"/>
            <a:ext cx="842494" cy="767490"/>
            <a:chOff x="2160000" y="720000"/>
            <a:chExt cx="432000" cy="432000"/>
          </a:xfrm>
        </p:grpSpPr>
        <p:sp>
          <p:nvSpPr>
            <p:cNvPr id="46" name="Obdélník 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7" name="Obdélník 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8" name="Obdélník 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9" name="Obdélník 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1" name="Obdélník 5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" name="Obdélník 5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Obdélník 5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Obdélník 5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Obdélník 5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aphicFrame>
        <p:nvGraphicFramePr>
          <p:cNvPr id="58" name="Tabulka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9647278"/>
              </p:ext>
            </p:extLst>
          </p:nvPr>
        </p:nvGraphicFramePr>
        <p:xfrm>
          <a:off x="1350787" y="2849458"/>
          <a:ext cx="5741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541">
                  <a:extLst>
                    <a:ext uri="{9D8B030D-6E8A-4147-A177-3AD203B41FA5}">
                      <a16:colId xmlns:a16="http://schemas.microsoft.com/office/drawing/2014/main" val="2779647230"/>
                    </a:ext>
                  </a:extLst>
                </a:gridCol>
                <a:gridCol w="4716780">
                  <a:extLst>
                    <a:ext uri="{9D8B030D-6E8A-4147-A177-3AD203B41FA5}">
                      <a16:colId xmlns:a16="http://schemas.microsoft.com/office/drawing/2014/main" val="3844817315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3879670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cs-CZ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13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 X 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646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X 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317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08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53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2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20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/>
                        <a:t>3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68241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271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Zaoblený obdélník 40"/>
          <p:cNvSpPr/>
          <p:nvPr/>
        </p:nvSpPr>
        <p:spPr bwMode="auto">
          <a:xfrm>
            <a:off x="180000" y="1560602"/>
            <a:ext cx="8640960" cy="518076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40" name="Obdélník 2"/>
          <p:cNvSpPr>
            <a:spLocks noChangeArrowheads="1"/>
          </p:cNvSpPr>
          <p:nvPr/>
        </p:nvSpPr>
        <p:spPr bwMode="auto">
          <a:xfrm>
            <a:off x="285107" y="156060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763932" y="1642998"/>
            <a:ext cx="187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52008" y="1988840"/>
            <a:ext cx="856895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AX – vytvoření </a:t>
            </a:r>
            <a:r>
              <a:rPr lang="cs-CZ" b="0" dirty="0"/>
              <a:t>nepřerušené řady tří X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IN – vytvoření </a:t>
            </a:r>
            <a:r>
              <a:rPr lang="cs-CZ" b="0" dirty="0"/>
              <a:t>nepřerušené řady tří </a:t>
            </a:r>
            <a:r>
              <a:rPr lang="el-GR" b="0" dirty="0"/>
              <a:t>Ο</a:t>
            </a:r>
            <a:r>
              <a:rPr lang="cs-CZ" b="0" dirty="0"/>
              <a:t>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Remíza – žádný hráč nevytvořil řadu a hrací pole je již zaplněno</a:t>
            </a:r>
            <a:endParaRPr lang="cs-CZ" b="0" dirty="0"/>
          </a:p>
        </p:txBody>
      </p:sp>
      <p:sp>
        <p:nvSpPr>
          <p:cNvPr id="28" name="Šipka doprava 27"/>
          <p:cNvSpPr/>
          <p:nvPr/>
        </p:nvSpPr>
        <p:spPr bwMode="auto">
          <a:xfrm>
            <a:off x="926576" y="443711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/>
          </p:nvPr>
        </p:nvGraphicFramePr>
        <p:xfrm>
          <a:off x="7187771" y="32682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5" name="Equation" r:id="rId4" imgW="761760" imgH="304560" progId="Equation.DSMT4">
                  <p:embed/>
                </p:oleObj>
              </mc:Choice>
              <mc:Fallback>
                <p:oleObj name="Equation" r:id="rId4" imgW="761760" imgH="3045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326825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/>
          </p:nvPr>
        </p:nvGraphicFramePr>
        <p:xfrm>
          <a:off x="7181850" y="362902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6" name="Equation" r:id="rId6" imgW="787320" imgH="304560" progId="Equation.DSMT4">
                  <p:embed/>
                </p:oleObj>
              </mc:Choice>
              <mc:Fallback>
                <p:oleObj name="Equation" r:id="rId6" imgW="787320" imgH="30456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2902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kt 56"/>
          <p:cNvGraphicFramePr>
            <a:graphicFrameLocks noChangeAspect="1"/>
          </p:cNvGraphicFramePr>
          <p:nvPr>
            <p:extLst/>
          </p:nvPr>
        </p:nvGraphicFramePr>
        <p:xfrm>
          <a:off x="7191086" y="4013778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7" name="Equation" r:id="rId8" imgW="749160" imgH="304560" progId="Equation.DSMT4">
                  <p:embed/>
                </p:oleObj>
              </mc:Choice>
              <mc:Fallback>
                <p:oleObj name="Equation" r:id="rId8" imgW="749160" imgH="304560" progId="Equation.DSMT4">
                  <p:embed/>
                  <p:pic>
                    <p:nvPicPr>
                      <p:cNvPr id="57" name="Objek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086" y="4013778"/>
                        <a:ext cx="74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Skupina 21"/>
          <p:cNvGrpSpPr/>
          <p:nvPr/>
        </p:nvGrpSpPr>
        <p:grpSpPr>
          <a:xfrm>
            <a:off x="611560" y="5805264"/>
            <a:ext cx="842494" cy="767490"/>
            <a:chOff x="2160000" y="720000"/>
            <a:chExt cx="432000" cy="432000"/>
          </a:xfrm>
        </p:grpSpPr>
        <p:sp>
          <p:nvSpPr>
            <p:cNvPr id="23" name="Obdélník 2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24" name="Obdélník 2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25" name="Obdélník 2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6" name="Obdélník 2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" name="Obdélník 2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1" name="Obdélník 3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2" name="Obdélník 3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3" name="Obdélník 3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4" name="Obdélník 3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aphicFrame>
        <p:nvGraphicFramePr>
          <p:cNvPr id="38" name="Tabulka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9647278"/>
              </p:ext>
            </p:extLst>
          </p:nvPr>
        </p:nvGraphicFramePr>
        <p:xfrm>
          <a:off x="1350787" y="2849458"/>
          <a:ext cx="5741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541">
                  <a:extLst>
                    <a:ext uri="{9D8B030D-6E8A-4147-A177-3AD203B41FA5}">
                      <a16:colId xmlns:a16="http://schemas.microsoft.com/office/drawing/2014/main" val="2779647230"/>
                    </a:ext>
                  </a:extLst>
                </a:gridCol>
                <a:gridCol w="4716780">
                  <a:extLst>
                    <a:ext uri="{9D8B030D-6E8A-4147-A177-3AD203B41FA5}">
                      <a16:colId xmlns:a16="http://schemas.microsoft.com/office/drawing/2014/main" val="3844817315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3879670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cs-CZ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13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 X 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646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X 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317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08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53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2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20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/>
                        <a:t>3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6824110"/>
                  </a:ext>
                </a:extLst>
              </a:tr>
            </a:tbl>
          </a:graphicData>
        </a:graphic>
      </p:graphicFrame>
      <p:graphicFrame>
        <p:nvGraphicFramePr>
          <p:cNvPr id="37" name="Objekt 36">
            <a:extLst>
              <a:ext uri="{FF2B5EF4-FFF2-40B4-BE49-F238E27FC236}">
                <a16:creationId xmlns:a16="http://schemas.microsoft.com/office/drawing/2014/main" id="{EDD28134-E55A-41F5-BED7-456B6CD4A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16933"/>
              </p:ext>
            </p:extLst>
          </p:nvPr>
        </p:nvGraphicFramePr>
        <p:xfrm>
          <a:off x="7179036" y="438421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8" name="Equation" r:id="rId10" imgW="787320" imgH="304560" progId="Equation.DSMT4">
                  <p:embed/>
                </p:oleObj>
              </mc:Choice>
              <mc:Fallback>
                <p:oleObj name="Equation" r:id="rId10" imgW="787320" imgH="304560" progId="Equation.DSMT4">
                  <p:embed/>
                  <p:pic>
                    <p:nvPicPr>
                      <p:cNvPr id="37" name="Objekt 36">
                        <a:extLst>
                          <a:ext uri="{FF2B5EF4-FFF2-40B4-BE49-F238E27FC236}">
                            <a16:creationId xmlns:a16="http://schemas.microsoft.com/office/drawing/2014/main" id="{EDD28134-E55A-41F5-BED7-456B6CD4A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036" y="438421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007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39" name="Zaoblený obdélník 38"/>
          <p:cNvSpPr/>
          <p:nvPr/>
        </p:nvSpPr>
        <p:spPr bwMode="auto">
          <a:xfrm>
            <a:off x="180000" y="1560602"/>
            <a:ext cx="8640960" cy="518076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0" name="Obdélník 2"/>
          <p:cNvSpPr>
            <a:spLocks noChangeArrowheads="1"/>
          </p:cNvSpPr>
          <p:nvPr/>
        </p:nvSpPr>
        <p:spPr bwMode="auto">
          <a:xfrm>
            <a:off x="285107" y="156060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763932" y="1642998"/>
            <a:ext cx="187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52008" y="1988840"/>
            <a:ext cx="856895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AX – vytvoření </a:t>
            </a:r>
            <a:r>
              <a:rPr lang="cs-CZ" b="0" dirty="0"/>
              <a:t>nepřerušené řady tří X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IN – vytvoření </a:t>
            </a:r>
            <a:r>
              <a:rPr lang="cs-CZ" b="0" dirty="0"/>
              <a:t>nepřerušené řady tří </a:t>
            </a:r>
            <a:r>
              <a:rPr lang="el-GR" b="0" dirty="0"/>
              <a:t>Ο</a:t>
            </a:r>
            <a:r>
              <a:rPr lang="cs-CZ" b="0" dirty="0"/>
              <a:t>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Remíza – žádný hráč nevytvořil řadu a hrací pole je již zaplněno</a:t>
            </a:r>
            <a:endParaRPr lang="cs-CZ" b="0" dirty="0"/>
          </a:p>
        </p:txBody>
      </p:sp>
      <p:sp>
        <p:nvSpPr>
          <p:cNvPr id="28" name="Šipka doprava 27"/>
          <p:cNvSpPr/>
          <p:nvPr/>
        </p:nvSpPr>
        <p:spPr bwMode="auto">
          <a:xfrm>
            <a:off x="926576" y="486916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/>
          </p:nvPr>
        </p:nvGraphicFramePr>
        <p:xfrm>
          <a:off x="7187771" y="32682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4" imgW="761760" imgH="304560" progId="Equation.DSMT4">
                  <p:embed/>
                </p:oleObj>
              </mc:Choice>
              <mc:Fallback>
                <p:oleObj name="Equation" r:id="rId4" imgW="761760" imgH="3045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326825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/>
          </p:nvPr>
        </p:nvGraphicFramePr>
        <p:xfrm>
          <a:off x="7181850" y="362902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6" imgW="787320" imgH="304560" progId="Equation.DSMT4">
                  <p:embed/>
                </p:oleObj>
              </mc:Choice>
              <mc:Fallback>
                <p:oleObj name="Equation" r:id="rId6" imgW="787320" imgH="30456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2902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kt 56"/>
          <p:cNvGraphicFramePr>
            <a:graphicFrameLocks noChangeAspect="1"/>
          </p:cNvGraphicFramePr>
          <p:nvPr>
            <p:extLst/>
          </p:nvPr>
        </p:nvGraphicFramePr>
        <p:xfrm>
          <a:off x="7191086" y="4013778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8" imgW="749160" imgH="304560" progId="Equation.DSMT4">
                  <p:embed/>
                </p:oleObj>
              </mc:Choice>
              <mc:Fallback>
                <p:oleObj name="Equation" r:id="rId8" imgW="749160" imgH="304560" progId="Equation.DSMT4">
                  <p:embed/>
                  <p:pic>
                    <p:nvPicPr>
                      <p:cNvPr id="57" name="Objek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086" y="4013778"/>
                        <a:ext cx="74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Skupina 37"/>
          <p:cNvGrpSpPr/>
          <p:nvPr/>
        </p:nvGrpSpPr>
        <p:grpSpPr>
          <a:xfrm>
            <a:off x="611560" y="5805264"/>
            <a:ext cx="842494" cy="767490"/>
            <a:chOff x="2160000" y="720000"/>
            <a:chExt cx="432000" cy="432000"/>
          </a:xfrm>
        </p:grpSpPr>
        <p:sp>
          <p:nvSpPr>
            <p:cNvPr id="41" name="Obdélník 40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3" name="Obdélník 4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4" name="Obdélník 4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5" name="Obdélník 4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6" name="Obdélník 4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7" name="Obdélník 4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" name="Obdélník 4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9" name="Obdélník 4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0" name="Obdélník 4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aphicFrame>
        <p:nvGraphicFramePr>
          <p:cNvPr id="51" name="Tabulka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9647278"/>
              </p:ext>
            </p:extLst>
          </p:nvPr>
        </p:nvGraphicFramePr>
        <p:xfrm>
          <a:off x="1350787" y="2849458"/>
          <a:ext cx="5741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541">
                  <a:extLst>
                    <a:ext uri="{9D8B030D-6E8A-4147-A177-3AD203B41FA5}">
                      <a16:colId xmlns:a16="http://schemas.microsoft.com/office/drawing/2014/main" val="2779647230"/>
                    </a:ext>
                  </a:extLst>
                </a:gridCol>
                <a:gridCol w="4716780">
                  <a:extLst>
                    <a:ext uri="{9D8B030D-6E8A-4147-A177-3AD203B41FA5}">
                      <a16:colId xmlns:a16="http://schemas.microsoft.com/office/drawing/2014/main" val="3844817315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3879670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cs-CZ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13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 X 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646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X 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317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08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53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2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20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/>
                        <a:t>3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6824110"/>
                  </a:ext>
                </a:extLst>
              </a:tr>
            </a:tbl>
          </a:graphicData>
        </a:graphic>
      </p:graphicFrame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54616"/>
              </p:ext>
            </p:extLst>
          </p:nvPr>
        </p:nvGraphicFramePr>
        <p:xfrm>
          <a:off x="7187771" y="473424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0" imgW="787320" imgH="304560" progId="Equation.DSMT4">
                  <p:embed/>
                </p:oleObj>
              </mc:Choice>
              <mc:Fallback>
                <p:oleObj name="Equation" r:id="rId10" imgW="787320" imgH="304560" progId="Equation.DSMT4">
                  <p:embed/>
                  <p:pic>
                    <p:nvPicPr>
                      <p:cNvPr id="53" name="Objek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473424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>
            <a:extLst>
              <a:ext uri="{FF2B5EF4-FFF2-40B4-BE49-F238E27FC236}">
                <a16:creationId xmlns:a16="http://schemas.microsoft.com/office/drawing/2014/main" id="{8A37A93D-F87D-4E43-A553-859264C70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16933"/>
              </p:ext>
            </p:extLst>
          </p:nvPr>
        </p:nvGraphicFramePr>
        <p:xfrm>
          <a:off x="7179036" y="438421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2" imgW="787320" imgH="304560" progId="Equation.DSMT4">
                  <p:embed/>
                </p:oleObj>
              </mc:Choice>
              <mc:Fallback>
                <p:oleObj name="Equation" r:id="rId12" imgW="787320" imgH="304560" progId="Equation.DSMT4">
                  <p:embed/>
                  <p:pic>
                    <p:nvPicPr>
                      <p:cNvPr id="37" name="Objekt 36">
                        <a:extLst>
                          <a:ext uri="{FF2B5EF4-FFF2-40B4-BE49-F238E27FC236}">
                            <a16:creationId xmlns:a16="http://schemas.microsoft.com/office/drawing/2014/main" id="{8A37A93D-F87D-4E43-A553-859264C70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036" y="438421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0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39" name="Zaoblený obdélník 38"/>
          <p:cNvSpPr/>
          <p:nvPr/>
        </p:nvSpPr>
        <p:spPr bwMode="auto">
          <a:xfrm>
            <a:off x="180000" y="1560602"/>
            <a:ext cx="8640960" cy="5180766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0" name="Obdélník 2"/>
          <p:cNvSpPr>
            <a:spLocks noChangeArrowheads="1"/>
          </p:cNvSpPr>
          <p:nvPr/>
        </p:nvSpPr>
        <p:spPr bwMode="auto">
          <a:xfrm>
            <a:off x="285107" y="156060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61" name="Obdélník 60"/>
          <p:cNvSpPr/>
          <p:nvPr/>
        </p:nvSpPr>
        <p:spPr>
          <a:xfrm>
            <a:off x="1763932" y="1642998"/>
            <a:ext cx="1876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252008" y="1988840"/>
            <a:ext cx="856895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AX – vytvoření </a:t>
            </a:r>
            <a:r>
              <a:rPr lang="cs-CZ" b="0" dirty="0"/>
              <a:t>nepřerušené řady tří X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Výhra hráče MIN – vytvoření </a:t>
            </a:r>
            <a:r>
              <a:rPr lang="cs-CZ" b="0" dirty="0"/>
              <a:t>nepřerušené řady tří </a:t>
            </a:r>
            <a:r>
              <a:rPr lang="el-GR" b="0" dirty="0"/>
              <a:t>Ο</a:t>
            </a:r>
            <a:r>
              <a:rPr lang="cs-CZ" b="0" dirty="0"/>
              <a:t> (horizontálně, diagonálně či vertikálně)</a:t>
            </a:r>
          </a:p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Remíza – žádný hráč nevytvořil řadu a hrací pole je již zaplněno</a:t>
            </a:r>
            <a:endParaRPr lang="cs-CZ" b="0" dirty="0"/>
          </a:p>
        </p:txBody>
      </p:sp>
      <p:sp>
        <p:nvSpPr>
          <p:cNvPr id="28" name="Šipka doprava 27"/>
          <p:cNvSpPr/>
          <p:nvPr/>
        </p:nvSpPr>
        <p:spPr bwMode="auto">
          <a:xfrm>
            <a:off x="926576" y="519320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/>
          </p:nvPr>
        </p:nvGraphicFramePr>
        <p:xfrm>
          <a:off x="7187771" y="326825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4" imgW="761760" imgH="304560" progId="Equation.DSMT4">
                  <p:embed/>
                </p:oleObj>
              </mc:Choice>
              <mc:Fallback>
                <p:oleObj name="Equation" r:id="rId4" imgW="761760" imgH="30456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326825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/>
          </p:nvPr>
        </p:nvGraphicFramePr>
        <p:xfrm>
          <a:off x="7181850" y="362902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6" imgW="787320" imgH="304560" progId="Equation.DSMT4">
                  <p:embed/>
                </p:oleObj>
              </mc:Choice>
              <mc:Fallback>
                <p:oleObj name="Equation" r:id="rId6" imgW="787320" imgH="304560" progId="Equation.DSMT4">
                  <p:embed/>
                  <p:pic>
                    <p:nvPicPr>
                      <p:cNvPr id="3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2902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kt 56"/>
          <p:cNvGraphicFramePr>
            <a:graphicFrameLocks noChangeAspect="1"/>
          </p:cNvGraphicFramePr>
          <p:nvPr>
            <p:extLst/>
          </p:nvPr>
        </p:nvGraphicFramePr>
        <p:xfrm>
          <a:off x="7191086" y="4013778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8" imgW="749160" imgH="304560" progId="Equation.DSMT4">
                  <p:embed/>
                </p:oleObj>
              </mc:Choice>
              <mc:Fallback>
                <p:oleObj name="Equation" r:id="rId8" imgW="749160" imgH="304560" progId="Equation.DSMT4">
                  <p:embed/>
                  <p:pic>
                    <p:nvPicPr>
                      <p:cNvPr id="57" name="Objek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086" y="4013778"/>
                        <a:ext cx="74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146561"/>
              </p:ext>
            </p:extLst>
          </p:nvPr>
        </p:nvGraphicFramePr>
        <p:xfrm>
          <a:off x="7179036" y="438421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10" imgW="787320" imgH="304560" progId="Equation.DSMT4">
                  <p:embed/>
                </p:oleObj>
              </mc:Choice>
              <mc:Fallback>
                <p:oleObj name="Equation" r:id="rId10" imgW="787320" imgH="304560" progId="Equation.DSMT4">
                  <p:embed/>
                  <p:pic>
                    <p:nvPicPr>
                      <p:cNvPr id="37" name="Objek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036" y="438421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Skupina 37"/>
          <p:cNvGrpSpPr/>
          <p:nvPr/>
        </p:nvGrpSpPr>
        <p:grpSpPr>
          <a:xfrm>
            <a:off x="611560" y="5805264"/>
            <a:ext cx="842494" cy="767490"/>
            <a:chOff x="2160000" y="720000"/>
            <a:chExt cx="432000" cy="432000"/>
          </a:xfrm>
        </p:grpSpPr>
        <p:sp>
          <p:nvSpPr>
            <p:cNvPr id="41" name="Obdélník 40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3" name="Obdélník 4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44" name="Obdélník 4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5" name="Obdélník 4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6" name="Obdélník 4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7" name="Obdélník 4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" name="Obdélník 4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9" name="Obdélník 4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0" name="Obdélník 4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aphicFrame>
        <p:nvGraphicFramePr>
          <p:cNvPr id="51" name="Tabulka 50"/>
          <p:cNvGraphicFramePr>
            <a:graphicFrameLocks noGrp="1"/>
          </p:cNvGraphicFramePr>
          <p:nvPr/>
        </p:nvGraphicFramePr>
        <p:xfrm>
          <a:off x="1350787" y="2849458"/>
          <a:ext cx="5741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541">
                  <a:extLst>
                    <a:ext uri="{9D8B030D-6E8A-4147-A177-3AD203B41FA5}">
                      <a16:colId xmlns:a16="http://schemas.microsoft.com/office/drawing/2014/main" val="2779647230"/>
                    </a:ext>
                  </a:extLst>
                </a:gridCol>
                <a:gridCol w="4716780">
                  <a:extLst>
                    <a:ext uri="{9D8B030D-6E8A-4147-A177-3AD203B41FA5}">
                      <a16:colId xmlns:a16="http://schemas.microsoft.com/office/drawing/2014/main" val="3844817315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val="3879670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cs-CZ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b="0" i="1" dirty="0">
                          <a:solidFill>
                            <a:schemeClr val="tx1"/>
                          </a:solidFill>
                        </a:rPr>
                        <a:t>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13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 X 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646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X 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23174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X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08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následované 2 prázdnými poli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53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/>
                        <a:t>2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za sebou následované prázdným polem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20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/>
                        <a:t>3 </a:t>
                      </a:r>
                      <a:r>
                        <a:rPr lang="el-GR" b="0" dirty="0"/>
                        <a:t>Ο</a:t>
                      </a:r>
                      <a:r>
                        <a:rPr lang="cs-CZ" b="0" dirty="0"/>
                        <a:t> </a:t>
                      </a:r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za</a:t>
                      </a:r>
                      <a:r>
                        <a:rPr lang="cs-CZ" b="0" baseline="0" dirty="0">
                          <a:solidFill>
                            <a:schemeClr val="tx1"/>
                          </a:solidFill>
                        </a:rPr>
                        <a:t> sebou</a:t>
                      </a:r>
                      <a:endParaRPr lang="cs-CZ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b="0" dirty="0">
                          <a:solidFill>
                            <a:schemeClr val="tx1"/>
                          </a:solidFill>
                        </a:rPr>
                        <a:t>-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6824110"/>
                  </a:ext>
                </a:extLst>
              </a:tr>
            </a:tbl>
          </a:graphicData>
        </a:graphic>
      </p:graphicFrame>
      <p:graphicFrame>
        <p:nvGraphicFramePr>
          <p:cNvPr id="53" name="Objekt 52"/>
          <p:cNvGraphicFramePr>
            <a:graphicFrameLocks noChangeAspect="1"/>
          </p:cNvGraphicFramePr>
          <p:nvPr>
            <p:extLst/>
          </p:nvPr>
        </p:nvGraphicFramePr>
        <p:xfrm>
          <a:off x="7187771" y="473424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12" imgW="787320" imgH="304560" progId="Equation.DSMT4">
                  <p:embed/>
                </p:oleObj>
              </mc:Choice>
              <mc:Fallback>
                <p:oleObj name="Equation" r:id="rId12" imgW="787320" imgH="304560" progId="Equation.DSMT4">
                  <p:embed/>
                  <p:pic>
                    <p:nvPicPr>
                      <p:cNvPr id="53" name="Objek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771" y="4734245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34910"/>
              </p:ext>
            </p:extLst>
          </p:nvPr>
        </p:nvGraphicFramePr>
        <p:xfrm>
          <a:off x="7181272" y="5107243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14" imgW="787320" imgH="304560" progId="Equation.DSMT4">
                  <p:embed/>
                </p:oleObj>
              </mc:Choice>
              <mc:Fallback>
                <p:oleObj name="Equation" r:id="rId14" imgW="787320" imgH="304560" progId="Equation.DSMT4">
                  <p:embed/>
                  <p:pic>
                    <p:nvPicPr>
                      <p:cNvPr id="34" name="Objek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272" y="5107243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k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01312"/>
              </p:ext>
            </p:extLst>
          </p:nvPr>
        </p:nvGraphicFramePr>
        <p:xfrm>
          <a:off x="1727200" y="5905500"/>
          <a:ext cx="593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16" imgW="5930640" imgH="583920" progId="Equation.DSMT4">
                  <p:embed/>
                </p:oleObj>
              </mc:Choice>
              <mc:Fallback>
                <p:oleObj name="Equation" r:id="rId16" imgW="5930640" imgH="583920" progId="Equation.DSMT4">
                  <p:embed/>
                  <p:pic>
                    <p:nvPicPr>
                      <p:cNvPr id="54" name="Objek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905500"/>
                        <a:ext cx="5930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052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2000" y="1664389"/>
            <a:ext cx="814560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řesné hodnoty, které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vrací nejsou důležité – chování algoritmu zachováno pro libovolnou monotónní transformaci</a:t>
            </a:r>
            <a:endParaRPr lang="cs-CZ" b="0" i="1" cap="all" dirty="0">
              <a:cs typeface="Courier New" panose="02070309020205020404" pitchFamily="49" charset="0"/>
            </a:endParaRPr>
          </a:p>
        </p:txBody>
      </p:sp>
      <p:sp>
        <p:nvSpPr>
          <p:cNvPr id="32" name="Zaoblený obdélník 31"/>
          <p:cNvSpPr/>
          <p:nvPr/>
        </p:nvSpPr>
        <p:spPr bwMode="auto">
          <a:xfrm>
            <a:off x="468000" y="175482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3131824" y="1200981"/>
            <a:ext cx="1008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eval</a:t>
            </a:r>
            <a:r>
              <a:rPr lang="cs-CZ" b="0" dirty="0"/>
              <a:t>(</a:t>
            </a:r>
            <a:r>
              <a:rPr lang="cs-CZ" b="0" i="1" dirty="0"/>
              <a:t>s</a:t>
            </a:r>
            <a:r>
              <a:rPr lang="cs-CZ" b="0" dirty="0"/>
              <a:t>) 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euristická evaluační funkce</a:t>
            </a:r>
          </a:p>
        </p:txBody>
      </p:sp>
      <p:sp>
        <p:nvSpPr>
          <p:cNvPr id="15" name="Zaoblený obdélník 30">
            <a:extLst>
              <a:ext uri="{FF2B5EF4-FFF2-40B4-BE49-F238E27FC236}">
                <a16:creationId xmlns:a16="http://schemas.microsoft.com/office/drawing/2014/main" id="{C382CC61-4DD6-4780-853D-ADECE7915DDA}"/>
              </a:ext>
            </a:extLst>
          </p:cNvPr>
          <p:cNvSpPr/>
          <p:nvPr/>
        </p:nvSpPr>
        <p:spPr bwMode="auto">
          <a:xfrm>
            <a:off x="540370" y="2311701"/>
            <a:ext cx="7797855" cy="2207137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F0F66CAF-E3BD-4547-B9F4-E393DFF282A6}"/>
              </a:ext>
            </a:extLst>
          </p:cNvPr>
          <p:cNvSpPr/>
          <p:nvPr/>
        </p:nvSpPr>
        <p:spPr bwMode="auto">
          <a:xfrm>
            <a:off x="3266786" y="3350336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ál 18">
            <a:extLst>
              <a:ext uri="{FF2B5EF4-FFF2-40B4-BE49-F238E27FC236}">
                <a16:creationId xmlns:a16="http://schemas.microsoft.com/office/drawing/2014/main" id="{D4BB3F3A-9840-42B3-B060-B2034C68325E}"/>
              </a:ext>
            </a:extLst>
          </p:cNvPr>
          <p:cNvSpPr/>
          <p:nvPr/>
        </p:nvSpPr>
        <p:spPr bwMode="auto">
          <a:xfrm>
            <a:off x="2728318" y="2875832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Přímá spojnice se šipkou 17">
            <a:extLst>
              <a:ext uri="{FF2B5EF4-FFF2-40B4-BE49-F238E27FC236}">
                <a16:creationId xmlns:a16="http://schemas.microsoft.com/office/drawing/2014/main" id="{5B95509B-955B-4FF7-9455-F167C6E46FD5}"/>
              </a:ext>
            </a:extLst>
          </p:cNvPr>
          <p:cNvCxnSpPr>
            <a:stCxn id="19" idx="4"/>
            <a:endCxn id="17" idx="0"/>
          </p:cNvCxnSpPr>
          <p:nvPr/>
        </p:nvCxnSpPr>
        <p:spPr bwMode="auto">
          <a:xfrm>
            <a:off x="2818318" y="3055832"/>
            <a:ext cx="5384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Obdélník 2">
            <a:extLst>
              <a:ext uri="{FF2B5EF4-FFF2-40B4-BE49-F238E27FC236}">
                <a16:creationId xmlns:a16="http://schemas.microsoft.com/office/drawing/2014/main" id="{1DCF741C-EF3D-49CE-91E3-0DC886870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59" y="2420889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1" name="Kosočtverec 20">
            <a:extLst>
              <a:ext uri="{FF2B5EF4-FFF2-40B4-BE49-F238E27FC236}">
                <a16:creationId xmlns:a16="http://schemas.microsoft.com/office/drawing/2014/main" id="{E9AD1A71-1CA3-41F9-B0BC-DC7D137280FC}"/>
              </a:ext>
            </a:extLst>
          </p:cNvPr>
          <p:cNvSpPr/>
          <p:nvPr/>
        </p:nvSpPr>
        <p:spPr bwMode="auto">
          <a:xfrm>
            <a:off x="2558714" y="390150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Kosočtverec 22">
            <a:extLst>
              <a:ext uri="{FF2B5EF4-FFF2-40B4-BE49-F238E27FC236}">
                <a16:creationId xmlns:a16="http://schemas.microsoft.com/office/drawing/2014/main" id="{858D9D79-45AA-4D5B-8CA8-28C4A8826A49}"/>
              </a:ext>
            </a:extLst>
          </p:cNvPr>
          <p:cNvSpPr/>
          <p:nvPr/>
        </p:nvSpPr>
        <p:spPr bwMode="auto">
          <a:xfrm>
            <a:off x="1880869" y="390150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Kosočtverec 23">
            <a:extLst>
              <a:ext uri="{FF2B5EF4-FFF2-40B4-BE49-F238E27FC236}">
                <a16:creationId xmlns:a16="http://schemas.microsoft.com/office/drawing/2014/main" id="{6B1888E7-CB46-4568-8CB8-C33C16DCBCEE}"/>
              </a:ext>
            </a:extLst>
          </p:cNvPr>
          <p:cNvSpPr/>
          <p:nvPr/>
        </p:nvSpPr>
        <p:spPr bwMode="auto">
          <a:xfrm>
            <a:off x="3628936" y="390150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Kosočtverec 25">
            <a:extLst>
              <a:ext uri="{FF2B5EF4-FFF2-40B4-BE49-F238E27FC236}">
                <a16:creationId xmlns:a16="http://schemas.microsoft.com/office/drawing/2014/main" id="{F128C418-D287-4D03-A92D-26E40F27E975}"/>
              </a:ext>
            </a:extLst>
          </p:cNvPr>
          <p:cNvSpPr/>
          <p:nvPr/>
        </p:nvSpPr>
        <p:spPr bwMode="auto">
          <a:xfrm>
            <a:off x="2951091" y="390150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Přímá spojnice se šipkou 36">
            <a:extLst>
              <a:ext uri="{FF2B5EF4-FFF2-40B4-BE49-F238E27FC236}">
                <a16:creationId xmlns:a16="http://schemas.microsoft.com/office/drawing/2014/main" id="{782FF446-CABC-481C-82ED-A7A64A7422F5}"/>
              </a:ext>
            </a:extLst>
          </p:cNvPr>
          <p:cNvCxnSpPr/>
          <p:nvPr/>
        </p:nvCxnSpPr>
        <p:spPr bwMode="auto">
          <a:xfrm flipH="1">
            <a:off x="3026237" y="3527351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Přímá spojnice se šipkou 38">
            <a:extLst>
              <a:ext uri="{FF2B5EF4-FFF2-40B4-BE49-F238E27FC236}">
                <a16:creationId xmlns:a16="http://schemas.microsoft.com/office/drawing/2014/main" id="{ED993463-FE2A-4C6E-84BC-1DB29AF53490}"/>
              </a:ext>
            </a:extLst>
          </p:cNvPr>
          <p:cNvCxnSpPr/>
          <p:nvPr/>
        </p:nvCxnSpPr>
        <p:spPr bwMode="auto">
          <a:xfrm>
            <a:off x="3350580" y="3527351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Přímá spojnice se šipkou 44">
            <a:extLst>
              <a:ext uri="{FF2B5EF4-FFF2-40B4-BE49-F238E27FC236}">
                <a16:creationId xmlns:a16="http://schemas.microsoft.com/office/drawing/2014/main" id="{44B98EE8-1DD1-4969-991D-B2BED23BC3C8}"/>
              </a:ext>
            </a:extLst>
          </p:cNvPr>
          <p:cNvCxnSpPr>
            <a:cxnSpLocks/>
            <a:stCxn id="19" idx="4"/>
            <a:endCxn id="68" idx="0"/>
          </p:cNvCxnSpPr>
          <p:nvPr/>
        </p:nvCxnSpPr>
        <p:spPr bwMode="auto">
          <a:xfrm flipH="1">
            <a:off x="2295212" y="3055832"/>
            <a:ext cx="523106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Obdélník 46">
            <a:extLst>
              <a:ext uri="{FF2B5EF4-FFF2-40B4-BE49-F238E27FC236}">
                <a16:creationId xmlns:a16="http://schemas.microsoft.com/office/drawing/2014/main" id="{39652748-9ACE-46D7-8B5E-7BC8FC480398}"/>
              </a:ext>
            </a:extLst>
          </p:cNvPr>
          <p:cNvSpPr/>
          <p:nvPr/>
        </p:nvSpPr>
        <p:spPr>
          <a:xfrm>
            <a:off x="1530480" y="2776909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54" name="Obdélník 53">
            <a:extLst>
              <a:ext uri="{FF2B5EF4-FFF2-40B4-BE49-F238E27FC236}">
                <a16:creationId xmlns:a16="http://schemas.microsoft.com/office/drawing/2014/main" id="{70DBD7D6-A883-496B-80B2-82E6A6558D92}"/>
              </a:ext>
            </a:extLst>
          </p:cNvPr>
          <p:cNvSpPr/>
          <p:nvPr/>
        </p:nvSpPr>
        <p:spPr>
          <a:xfrm>
            <a:off x="3188320" y="3246504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56" name="Obdélník 55">
            <a:extLst>
              <a:ext uri="{FF2B5EF4-FFF2-40B4-BE49-F238E27FC236}">
                <a16:creationId xmlns:a16="http://schemas.microsoft.com/office/drawing/2014/main" id="{4D7DA917-9D1D-4781-8006-757B41C237E8}"/>
              </a:ext>
            </a:extLst>
          </p:cNvPr>
          <p:cNvSpPr/>
          <p:nvPr/>
        </p:nvSpPr>
        <p:spPr>
          <a:xfrm>
            <a:off x="1804109" y="3816769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cs-CZ" b="0" i="1" baseline="-25000" dirty="0"/>
              <a:t>4</a:t>
            </a:r>
            <a:endParaRPr lang="cs-CZ" dirty="0"/>
          </a:p>
        </p:txBody>
      </p:sp>
      <p:sp>
        <p:nvSpPr>
          <p:cNvPr id="58" name="Obdélník 57">
            <a:extLst>
              <a:ext uri="{FF2B5EF4-FFF2-40B4-BE49-F238E27FC236}">
                <a16:creationId xmlns:a16="http://schemas.microsoft.com/office/drawing/2014/main" id="{F2D685E9-1F17-4CD2-A964-FAB76E24767E}"/>
              </a:ext>
            </a:extLst>
          </p:cNvPr>
          <p:cNvSpPr/>
          <p:nvPr/>
        </p:nvSpPr>
        <p:spPr>
          <a:xfrm>
            <a:off x="2508865" y="3813254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cs-CZ" b="0" i="1" baseline="-25000" dirty="0"/>
              <a:t>5</a:t>
            </a:r>
            <a:endParaRPr lang="cs-CZ" dirty="0"/>
          </a:p>
        </p:txBody>
      </p:sp>
      <p:sp>
        <p:nvSpPr>
          <p:cNvPr id="59" name="Obdélník 58">
            <a:extLst>
              <a:ext uri="{FF2B5EF4-FFF2-40B4-BE49-F238E27FC236}">
                <a16:creationId xmlns:a16="http://schemas.microsoft.com/office/drawing/2014/main" id="{0BD824C0-1C50-4A85-BAFF-3ED5433AB1FA}"/>
              </a:ext>
            </a:extLst>
          </p:cNvPr>
          <p:cNvSpPr/>
          <p:nvPr/>
        </p:nvSpPr>
        <p:spPr>
          <a:xfrm>
            <a:off x="2891249" y="380704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cs-CZ" b="0" i="1" baseline="-25000" dirty="0"/>
              <a:t>6</a:t>
            </a:r>
            <a:endParaRPr lang="cs-CZ" dirty="0"/>
          </a:p>
        </p:txBody>
      </p:sp>
      <p:sp>
        <p:nvSpPr>
          <p:cNvPr id="61" name="Obdélník 60">
            <a:extLst>
              <a:ext uri="{FF2B5EF4-FFF2-40B4-BE49-F238E27FC236}">
                <a16:creationId xmlns:a16="http://schemas.microsoft.com/office/drawing/2014/main" id="{75B15331-B4D3-4BB2-8AE8-A98992EF6B83}"/>
              </a:ext>
            </a:extLst>
          </p:cNvPr>
          <p:cNvSpPr/>
          <p:nvPr/>
        </p:nvSpPr>
        <p:spPr>
          <a:xfrm>
            <a:off x="3576756" y="381834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cs-CZ" b="0" i="1" baseline="-25000" dirty="0"/>
              <a:t>7</a:t>
            </a:r>
            <a:endParaRPr lang="cs-CZ" dirty="0"/>
          </a:p>
        </p:txBody>
      </p:sp>
      <p:sp>
        <p:nvSpPr>
          <p:cNvPr id="65" name="Obdélník 64">
            <a:extLst>
              <a:ext uri="{FF2B5EF4-FFF2-40B4-BE49-F238E27FC236}">
                <a16:creationId xmlns:a16="http://schemas.microsoft.com/office/drawing/2014/main" id="{701F56AC-DED4-4036-90CA-70D89709BAA3}"/>
              </a:ext>
            </a:extLst>
          </p:cNvPr>
          <p:cNvSpPr/>
          <p:nvPr/>
        </p:nvSpPr>
        <p:spPr>
          <a:xfrm>
            <a:off x="1853600" y="411201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67" name="Obdélník 66">
            <a:extLst>
              <a:ext uri="{FF2B5EF4-FFF2-40B4-BE49-F238E27FC236}">
                <a16:creationId xmlns:a16="http://schemas.microsoft.com/office/drawing/2014/main" id="{0FCC77AC-8486-4DD5-B9FC-B6EA8064BF83}"/>
              </a:ext>
            </a:extLst>
          </p:cNvPr>
          <p:cNvSpPr/>
          <p:nvPr/>
        </p:nvSpPr>
        <p:spPr>
          <a:xfrm>
            <a:off x="2524349" y="411201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68" name="Obdélník 67">
            <a:extLst>
              <a:ext uri="{FF2B5EF4-FFF2-40B4-BE49-F238E27FC236}">
                <a16:creationId xmlns:a16="http://schemas.microsoft.com/office/drawing/2014/main" id="{6BC20647-9AE5-4EF3-8D15-983D0A02EC6C}"/>
              </a:ext>
            </a:extLst>
          </p:cNvPr>
          <p:cNvSpPr/>
          <p:nvPr/>
        </p:nvSpPr>
        <p:spPr bwMode="auto">
          <a:xfrm>
            <a:off x="2205212" y="3350336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bdélník 68">
            <a:extLst>
              <a:ext uri="{FF2B5EF4-FFF2-40B4-BE49-F238E27FC236}">
                <a16:creationId xmlns:a16="http://schemas.microsoft.com/office/drawing/2014/main" id="{931E8AE9-D383-494C-AD47-EAF91791D520}"/>
              </a:ext>
            </a:extLst>
          </p:cNvPr>
          <p:cNvSpPr/>
          <p:nvPr/>
        </p:nvSpPr>
        <p:spPr>
          <a:xfrm>
            <a:off x="1545049" y="3271059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70" name="Obdélník 69">
            <a:extLst>
              <a:ext uri="{FF2B5EF4-FFF2-40B4-BE49-F238E27FC236}">
                <a16:creationId xmlns:a16="http://schemas.microsoft.com/office/drawing/2014/main" id="{32A73CE9-24BE-4842-B626-730643F1002D}"/>
              </a:ext>
            </a:extLst>
          </p:cNvPr>
          <p:cNvSpPr/>
          <p:nvPr/>
        </p:nvSpPr>
        <p:spPr>
          <a:xfrm>
            <a:off x="2117464" y="3246504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71" name="Obdélník 70">
            <a:extLst>
              <a:ext uri="{FF2B5EF4-FFF2-40B4-BE49-F238E27FC236}">
                <a16:creationId xmlns:a16="http://schemas.microsoft.com/office/drawing/2014/main" id="{68A04857-5EF6-491E-B288-8FED68D37CD6}"/>
              </a:ext>
            </a:extLst>
          </p:cNvPr>
          <p:cNvSpPr/>
          <p:nvPr/>
        </p:nvSpPr>
        <p:spPr>
          <a:xfrm>
            <a:off x="2361736" y="3271059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1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2" name="Obdélník 71">
            <a:extLst>
              <a:ext uri="{FF2B5EF4-FFF2-40B4-BE49-F238E27FC236}">
                <a16:creationId xmlns:a16="http://schemas.microsoft.com/office/drawing/2014/main" id="{D4A9ADC0-06AE-4E2E-A15B-671717BBEAF5}"/>
              </a:ext>
            </a:extLst>
          </p:cNvPr>
          <p:cNvSpPr/>
          <p:nvPr/>
        </p:nvSpPr>
        <p:spPr>
          <a:xfrm>
            <a:off x="2648714" y="2769734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73" name="Obdélník 72">
            <a:extLst>
              <a:ext uri="{FF2B5EF4-FFF2-40B4-BE49-F238E27FC236}">
                <a16:creationId xmlns:a16="http://schemas.microsoft.com/office/drawing/2014/main" id="{775F95B4-3F9F-4DDC-9856-86913F0C821C}"/>
              </a:ext>
            </a:extLst>
          </p:cNvPr>
          <p:cNvSpPr/>
          <p:nvPr/>
        </p:nvSpPr>
        <p:spPr>
          <a:xfrm>
            <a:off x="2928278" y="411201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74" name="Obdélník 73">
            <a:extLst>
              <a:ext uri="{FF2B5EF4-FFF2-40B4-BE49-F238E27FC236}">
                <a16:creationId xmlns:a16="http://schemas.microsoft.com/office/drawing/2014/main" id="{4DAF65F1-A7B4-44D8-91F9-15B0DFE19678}"/>
              </a:ext>
            </a:extLst>
          </p:cNvPr>
          <p:cNvSpPr/>
          <p:nvPr/>
        </p:nvSpPr>
        <p:spPr>
          <a:xfrm>
            <a:off x="3489518" y="3271059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79" name="Obdélník 78">
            <a:extLst>
              <a:ext uri="{FF2B5EF4-FFF2-40B4-BE49-F238E27FC236}">
                <a16:creationId xmlns:a16="http://schemas.microsoft.com/office/drawing/2014/main" id="{FD5EEEC1-AFCD-401E-81E2-1E1ED437341F}"/>
              </a:ext>
            </a:extLst>
          </p:cNvPr>
          <p:cNvSpPr/>
          <p:nvPr/>
        </p:nvSpPr>
        <p:spPr>
          <a:xfrm>
            <a:off x="2921007" y="276596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7" name="Obdélník 136">
            <a:extLst>
              <a:ext uri="{FF2B5EF4-FFF2-40B4-BE49-F238E27FC236}">
                <a16:creationId xmlns:a16="http://schemas.microsoft.com/office/drawing/2014/main" id="{E7424F7F-0025-4D06-AD4F-049CF195E3AE}"/>
              </a:ext>
            </a:extLst>
          </p:cNvPr>
          <p:cNvSpPr/>
          <p:nvPr/>
        </p:nvSpPr>
        <p:spPr>
          <a:xfrm>
            <a:off x="3599121" y="411201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4</a:t>
            </a:r>
            <a:endParaRPr lang="cs-CZ" dirty="0">
              <a:solidFill>
                <a:srgbClr val="FF3300"/>
              </a:solidFill>
            </a:endParaRPr>
          </a:p>
        </p:txBody>
      </p:sp>
      <p:cxnSp>
        <p:nvCxnSpPr>
          <p:cNvPr id="30" name="Přímá spojnice se šipkou 29">
            <a:extLst>
              <a:ext uri="{FF2B5EF4-FFF2-40B4-BE49-F238E27FC236}">
                <a16:creationId xmlns:a16="http://schemas.microsoft.com/office/drawing/2014/main" id="{D7F41438-6ECC-4FFB-968F-800708729DFF}"/>
              </a:ext>
            </a:extLst>
          </p:cNvPr>
          <p:cNvCxnSpPr>
            <a:endCxn id="23" idx="0"/>
          </p:cNvCxnSpPr>
          <p:nvPr/>
        </p:nvCxnSpPr>
        <p:spPr bwMode="auto">
          <a:xfrm flipH="1">
            <a:off x="1970869" y="3530336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Přímá spojnice se šipkou 33">
            <a:extLst>
              <a:ext uri="{FF2B5EF4-FFF2-40B4-BE49-F238E27FC236}">
                <a16:creationId xmlns:a16="http://schemas.microsoft.com/office/drawing/2014/main" id="{2755D82E-116F-4C3E-9A90-FF00DFFAE09A}"/>
              </a:ext>
            </a:extLst>
          </p:cNvPr>
          <p:cNvCxnSpPr>
            <a:endCxn id="21" idx="0"/>
          </p:cNvCxnSpPr>
          <p:nvPr/>
        </p:nvCxnSpPr>
        <p:spPr bwMode="auto">
          <a:xfrm>
            <a:off x="2295212" y="3530336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9" name="Obdélník 138">
            <a:extLst>
              <a:ext uri="{FF2B5EF4-FFF2-40B4-BE49-F238E27FC236}">
                <a16:creationId xmlns:a16="http://schemas.microsoft.com/office/drawing/2014/main" id="{41D72556-D5AF-438F-9292-7E9D008D11ED}"/>
              </a:ext>
            </a:extLst>
          </p:cNvPr>
          <p:cNvSpPr/>
          <p:nvPr/>
        </p:nvSpPr>
        <p:spPr bwMode="auto">
          <a:xfrm>
            <a:off x="6658616" y="324109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vál 139">
            <a:extLst>
              <a:ext uri="{FF2B5EF4-FFF2-40B4-BE49-F238E27FC236}">
                <a16:creationId xmlns:a16="http://schemas.microsoft.com/office/drawing/2014/main" id="{C20B8F56-5183-4EC6-B9A5-0EB6F67DA832}"/>
              </a:ext>
            </a:extLst>
          </p:cNvPr>
          <p:cNvSpPr/>
          <p:nvPr/>
        </p:nvSpPr>
        <p:spPr bwMode="auto">
          <a:xfrm>
            <a:off x="6120148" y="276658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1" name="Přímá spojnice se šipkou 140">
            <a:extLst>
              <a:ext uri="{FF2B5EF4-FFF2-40B4-BE49-F238E27FC236}">
                <a16:creationId xmlns:a16="http://schemas.microsoft.com/office/drawing/2014/main" id="{DE8C5E7B-1265-4C49-A923-451FE8540E03}"/>
              </a:ext>
            </a:extLst>
          </p:cNvPr>
          <p:cNvCxnSpPr>
            <a:stCxn id="140" idx="4"/>
            <a:endCxn id="139" idx="0"/>
          </p:cNvCxnSpPr>
          <p:nvPr/>
        </p:nvCxnSpPr>
        <p:spPr bwMode="auto">
          <a:xfrm>
            <a:off x="6210148" y="2946589"/>
            <a:ext cx="5384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2" name="Kosočtverec 141">
            <a:extLst>
              <a:ext uri="{FF2B5EF4-FFF2-40B4-BE49-F238E27FC236}">
                <a16:creationId xmlns:a16="http://schemas.microsoft.com/office/drawing/2014/main" id="{1E71EF89-5680-4C94-8FB9-5D6E6158E8A9}"/>
              </a:ext>
            </a:extLst>
          </p:cNvPr>
          <p:cNvSpPr/>
          <p:nvPr/>
        </p:nvSpPr>
        <p:spPr bwMode="auto">
          <a:xfrm>
            <a:off x="5950544" y="379226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3" name="Kosočtverec 142">
            <a:extLst>
              <a:ext uri="{FF2B5EF4-FFF2-40B4-BE49-F238E27FC236}">
                <a16:creationId xmlns:a16="http://schemas.microsoft.com/office/drawing/2014/main" id="{FC6334A4-B2A2-4D92-BCA2-48118F01E51F}"/>
              </a:ext>
            </a:extLst>
          </p:cNvPr>
          <p:cNvSpPr/>
          <p:nvPr/>
        </p:nvSpPr>
        <p:spPr bwMode="auto">
          <a:xfrm>
            <a:off x="5272699" y="379226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Kosočtverec 143">
            <a:extLst>
              <a:ext uri="{FF2B5EF4-FFF2-40B4-BE49-F238E27FC236}">
                <a16:creationId xmlns:a16="http://schemas.microsoft.com/office/drawing/2014/main" id="{CB4238B4-6FEA-43B7-BBA8-0A9E83F701CE}"/>
              </a:ext>
            </a:extLst>
          </p:cNvPr>
          <p:cNvSpPr/>
          <p:nvPr/>
        </p:nvSpPr>
        <p:spPr bwMode="auto">
          <a:xfrm>
            <a:off x="7020766" y="379226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5" name="Kosočtverec 144">
            <a:extLst>
              <a:ext uri="{FF2B5EF4-FFF2-40B4-BE49-F238E27FC236}">
                <a16:creationId xmlns:a16="http://schemas.microsoft.com/office/drawing/2014/main" id="{37A13985-7732-458A-ADDA-399763490665}"/>
              </a:ext>
            </a:extLst>
          </p:cNvPr>
          <p:cNvSpPr/>
          <p:nvPr/>
        </p:nvSpPr>
        <p:spPr bwMode="auto">
          <a:xfrm>
            <a:off x="6342921" y="379226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6" name="Přímá spojnice se šipkou 145">
            <a:extLst>
              <a:ext uri="{FF2B5EF4-FFF2-40B4-BE49-F238E27FC236}">
                <a16:creationId xmlns:a16="http://schemas.microsoft.com/office/drawing/2014/main" id="{BFA8B524-8934-49DC-BB55-4B520098DC3B}"/>
              </a:ext>
            </a:extLst>
          </p:cNvPr>
          <p:cNvCxnSpPr/>
          <p:nvPr/>
        </p:nvCxnSpPr>
        <p:spPr bwMode="auto">
          <a:xfrm flipH="1">
            <a:off x="6418067" y="341810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7" name="Přímá spojnice se šipkou 146">
            <a:extLst>
              <a:ext uri="{FF2B5EF4-FFF2-40B4-BE49-F238E27FC236}">
                <a16:creationId xmlns:a16="http://schemas.microsoft.com/office/drawing/2014/main" id="{C768024C-0B3A-40A6-9B33-D092BD1A8A42}"/>
              </a:ext>
            </a:extLst>
          </p:cNvPr>
          <p:cNvCxnSpPr/>
          <p:nvPr/>
        </p:nvCxnSpPr>
        <p:spPr bwMode="auto">
          <a:xfrm>
            <a:off x="6742410" y="341810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8" name="Přímá spojnice se šipkou 147">
            <a:extLst>
              <a:ext uri="{FF2B5EF4-FFF2-40B4-BE49-F238E27FC236}">
                <a16:creationId xmlns:a16="http://schemas.microsoft.com/office/drawing/2014/main" id="{75BEAF4A-CB97-41FB-9B5B-146893E4C3E0}"/>
              </a:ext>
            </a:extLst>
          </p:cNvPr>
          <p:cNvCxnSpPr>
            <a:cxnSpLocks/>
            <a:stCxn id="140" idx="4"/>
            <a:endCxn id="157" idx="0"/>
          </p:cNvCxnSpPr>
          <p:nvPr/>
        </p:nvCxnSpPr>
        <p:spPr bwMode="auto">
          <a:xfrm flipH="1">
            <a:off x="5687042" y="2946589"/>
            <a:ext cx="523106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9" name="Obdélník 148">
            <a:extLst>
              <a:ext uri="{FF2B5EF4-FFF2-40B4-BE49-F238E27FC236}">
                <a16:creationId xmlns:a16="http://schemas.microsoft.com/office/drawing/2014/main" id="{31082BD3-B029-4A3B-BAEF-3F45E644F92D}"/>
              </a:ext>
            </a:extLst>
          </p:cNvPr>
          <p:cNvSpPr/>
          <p:nvPr/>
        </p:nvSpPr>
        <p:spPr>
          <a:xfrm>
            <a:off x="4922310" y="2667666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50" name="Obdélník 149">
            <a:extLst>
              <a:ext uri="{FF2B5EF4-FFF2-40B4-BE49-F238E27FC236}">
                <a16:creationId xmlns:a16="http://schemas.microsoft.com/office/drawing/2014/main" id="{30AA441E-7BD7-4333-A4AE-525C5D79A6A5}"/>
              </a:ext>
            </a:extLst>
          </p:cNvPr>
          <p:cNvSpPr/>
          <p:nvPr/>
        </p:nvSpPr>
        <p:spPr>
          <a:xfrm>
            <a:off x="6580150" y="313726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51" name="Obdélník 150">
            <a:extLst>
              <a:ext uri="{FF2B5EF4-FFF2-40B4-BE49-F238E27FC236}">
                <a16:creationId xmlns:a16="http://schemas.microsoft.com/office/drawing/2014/main" id="{09A0FDED-82C4-4FD6-A204-12C91A33001C}"/>
              </a:ext>
            </a:extLst>
          </p:cNvPr>
          <p:cNvSpPr/>
          <p:nvPr/>
        </p:nvSpPr>
        <p:spPr>
          <a:xfrm>
            <a:off x="5195939" y="370752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cs-CZ" b="0" i="1" baseline="-25000" dirty="0"/>
              <a:t>4</a:t>
            </a:r>
            <a:endParaRPr lang="cs-CZ" dirty="0"/>
          </a:p>
        </p:txBody>
      </p:sp>
      <p:sp>
        <p:nvSpPr>
          <p:cNvPr id="152" name="Obdélník 151">
            <a:extLst>
              <a:ext uri="{FF2B5EF4-FFF2-40B4-BE49-F238E27FC236}">
                <a16:creationId xmlns:a16="http://schemas.microsoft.com/office/drawing/2014/main" id="{3057169A-65BD-49A2-B8B2-625BD6404C52}"/>
              </a:ext>
            </a:extLst>
          </p:cNvPr>
          <p:cNvSpPr/>
          <p:nvPr/>
        </p:nvSpPr>
        <p:spPr>
          <a:xfrm>
            <a:off x="5900695" y="370401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cs-CZ" b="0" i="1" baseline="-25000" dirty="0"/>
              <a:t>5</a:t>
            </a:r>
            <a:endParaRPr lang="cs-CZ" dirty="0"/>
          </a:p>
        </p:txBody>
      </p:sp>
      <p:sp>
        <p:nvSpPr>
          <p:cNvPr id="153" name="Obdélník 152">
            <a:extLst>
              <a:ext uri="{FF2B5EF4-FFF2-40B4-BE49-F238E27FC236}">
                <a16:creationId xmlns:a16="http://schemas.microsoft.com/office/drawing/2014/main" id="{21B0A8D6-98F6-4036-B3F4-2EBFA898E930}"/>
              </a:ext>
            </a:extLst>
          </p:cNvPr>
          <p:cNvSpPr/>
          <p:nvPr/>
        </p:nvSpPr>
        <p:spPr>
          <a:xfrm>
            <a:off x="6283079" y="369780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cs-CZ" b="0" i="1" baseline="-25000" dirty="0"/>
              <a:t>6</a:t>
            </a:r>
            <a:endParaRPr lang="cs-CZ" dirty="0"/>
          </a:p>
        </p:txBody>
      </p:sp>
      <p:sp>
        <p:nvSpPr>
          <p:cNvPr id="154" name="Obdélník 153">
            <a:extLst>
              <a:ext uri="{FF2B5EF4-FFF2-40B4-BE49-F238E27FC236}">
                <a16:creationId xmlns:a16="http://schemas.microsoft.com/office/drawing/2014/main" id="{AA77E4BA-6EE9-4059-9860-B8472A8B8455}"/>
              </a:ext>
            </a:extLst>
          </p:cNvPr>
          <p:cNvSpPr/>
          <p:nvPr/>
        </p:nvSpPr>
        <p:spPr>
          <a:xfrm>
            <a:off x="6968586" y="370910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cs-CZ" b="0" i="1" baseline="-25000" dirty="0"/>
              <a:t>7</a:t>
            </a:r>
            <a:endParaRPr lang="cs-CZ" dirty="0"/>
          </a:p>
        </p:txBody>
      </p:sp>
      <p:sp>
        <p:nvSpPr>
          <p:cNvPr id="155" name="Obdélník 154">
            <a:extLst>
              <a:ext uri="{FF2B5EF4-FFF2-40B4-BE49-F238E27FC236}">
                <a16:creationId xmlns:a16="http://schemas.microsoft.com/office/drawing/2014/main" id="{42A3928F-2AAF-48E6-A001-0288B13D62D1}"/>
              </a:ext>
            </a:extLst>
          </p:cNvPr>
          <p:cNvSpPr/>
          <p:nvPr/>
        </p:nvSpPr>
        <p:spPr>
          <a:xfrm>
            <a:off x="5245430" y="4002773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56" name="Obdélník 155">
            <a:extLst>
              <a:ext uri="{FF2B5EF4-FFF2-40B4-BE49-F238E27FC236}">
                <a16:creationId xmlns:a16="http://schemas.microsoft.com/office/drawing/2014/main" id="{A26B04CF-81DA-415E-B4E4-C884E0707A32}"/>
              </a:ext>
            </a:extLst>
          </p:cNvPr>
          <p:cNvSpPr/>
          <p:nvPr/>
        </p:nvSpPr>
        <p:spPr>
          <a:xfrm>
            <a:off x="5857922" y="4002773"/>
            <a:ext cx="4621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0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57" name="Obdélník 156">
            <a:extLst>
              <a:ext uri="{FF2B5EF4-FFF2-40B4-BE49-F238E27FC236}">
                <a16:creationId xmlns:a16="http://schemas.microsoft.com/office/drawing/2014/main" id="{59C65118-27FF-4A14-B228-AD5F3C79AC9B}"/>
              </a:ext>
            </a:extLst>
          </p:cNvPr>
          <p:cNvSpPr/>
          <p:nvPr/>
        </p:nvSpPr>
        <p:spPr bwMode="auto">
          <a:xfrm>
            <a:off x="5597042" y="324109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8" name="Obdélník 157">
            <a:extLst>
              <a:ext uri="{FF2B5EF4-FFF2-40B4-BE49-F238E27FC236}">
                <a16:creationId xmlns:a16="http://schemas.microsoft.com/office/drawing/2014/main" id="{AFACAECD-4ADB-41B4-A077-6D1B11DAF197}"/>
              </a:ext>
            </a:extLst>
          </p:cNvPr>
          <p:cNvSpPr/>
          <p:nvPr/>
        </p:nvSpPr>
        <p:spPr>
          <a:xfrm>
            <a:off x="4936879" y="316181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59" name="Obdélník 158">
            <a:extLst>
              <a:ext uri="{FF2B5EF4-FFF2-40B4-BE49-F238E27FC236}">
                <a16:creationId xmlns:a16="http://schemas.microsoft.com/office/drawing/2014/main" id="{784413A5-5153-4422-B5BD-9A5DDBB011FF}"/>
              </a:ext>
            </a:extLst>
          </p:cNvPr>
          <p:cNvSpPr/>
          <p:nvPr/>
        </p:nvSpPr>
        <p:spPr>
          <a:xfrm>
            <a:off x="5509294" y="313726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60" name="Obdélník 159">
            <a:extLst>
              <a:ext uri="{FF2B5EF4-FFF2-40B4-BE49-F238E27FC236}">
                <a16:creationId xmlns:a16="http://schemas.microsoft.com/office/drawing/2014/main" id="{E71727AA-A092-4C3F-B589-9CD74C58E77B}"/>
              </a:ext>
            </a:extLst>
          </p:cNvPr>
          <p:cNvSpPr/>
          <p:nvPr/>
        </p:nvSpPr>
        <p:spPr>
          <a:xfrm>
            <a:off x="5753566" y="316181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1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61" name="Obdélník 160">
            <a:extLst>
              <a:ext uri="{FF2B5EF4-FFF2-40B4-BE49-F238E27FC236}">
                <a16:creationId xmlns:a16="http://schemas.microsoft.com/office/drawing/2014/main" id="{7DF14EA9-9008-424F-88F2-F4712C1D0E84}"/>
              </a:ext>
            </a:extLst>
          </p:cNvPr>
          <p:cNvSpPr/>
          <p:nvPr/>
        </p:nvSpPr>
        <p:spPr>
          <a:xfrm>
            <a:off x="6040544" y="266049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62" name="Obdélník 161">
            <a:extLst>
              <a:ext uri="{FF2B5EF4-FFF2-40B4-BE49-F238E27FC236}">
                <a16:creationId xmlns:a16="http://schemas.microsoft.com/office/drawing/2014/main" id="{D9ED4872-70AC-492F-B350-E719B738ED19}"/>
              </a:ext>
            </a:extLst>
          </p:cNvPr>
          <p:cNvSpPr/>
          <p:nvPr/>
        </p:nvSpPr>
        <p:spPr>
          <a:xfrm>
            <a:off x="6236812" y="3985293"/>
            <a:ext cx="4457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20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63" name="Obdélník 162">
            <a:extLst>
              <a:ext uri="{FF2B5EF4-FFF2-40B4-BE49-F238E27FC236}">
                <a16:creationId xmlns:a16="http://schemas.microsoft.com/office/drawing/2014/main" id="{957E4749-D7DC-4EEE-8B8D-C7285C179F90}"/>
              </a:ext>
            </a:extLst>
          </p:cNvPr>
          <p:cNvSpPr/>
          <p:nvPr/>
        </p:nvSpPr>
        <p:spPr>
          <a:xfrm>
            <a:off x="6881348" y="3161816"/>
            <a:ext cx="440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3300"/>
                </a:solidFill>
              </a:rPr>
              <a:t>20</a:t>
            </a:r>
            <a:endParaRPr lang="cs-CZ" dirty="0">
              <a:solidFill>
                <a:srgbClr val="FF3300"/>
              </a:solidFill>
            </a:endParaRPr>
          </a:p>
        </p:txBody>
      </p:sp>
      <p:sp>
        <p:nvSpPr>
          <p:cNvPr id="164" name="Obdélník 163">
            <a:extLst>
              <a:ext uri="{FF2B5EF4-FFF2-40B4-BE49-F238E27FC236}">
                <a16:creationId xmlns:a16="http://schemas.microsoft.com/office/drawing/2014/main" id="{C6E17E44-0A32-4797-9A8F-3102D6F36CC1}"/>
              </a:ext>
            </a:extLst>
          </p:cNvPr>
          <p:cNvSpPr/>
          <p:nvPr/>
        </p:nvSpPr>
        <p:spPr>
          <a:xfrm>
            <a:off x="6312837" y="2656723"/>
            <a:ext cx="4470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0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65" name="Obdélník 164">
            <a:extLst>
              <a:ext uri="{FF2B5EF4-FFF2-40B4-BE49-F238E27FC236}">
                <a16:creationId xmlns:a16="http://schemas.microsoft.com/office/drawing/2014/main" id="{C003A356-AA77-4947-BBC7-A95A7249CC60}"/>
              </a:ext>
            </a:extLst>
          </p:cNvPr>
          <p:cNvSpPr/>
          <p:nvPr/>
        </p:nvSpPr>
        <p:spPr>
          <a:xfrm>
            <a:off x="6881348" y="3994742"/>
            <a:ext cx="5255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3300"/>
                </a:solidFill>
              </a:rPr>
              <a:t>400</a:t>
            </a:r>
            <a:endParaRPr lang="cs-CZ" dirty="0">
              <a:solidFill>
                <a:srgbClr val="FF3300"/>
              </a:solidFill>
            </a:endParaRPr>
          </a:p>
        </p:txBody>
      </p:sp>
      <p:cxnSp>
        <p:nvCxnSpPr>
          <p:cNvPr id="166" name="Přímá spojnice se šipkou 165">
            <a:extLst>
              <a:ext uri="{FF2B5EF4-FFF2-40B4-BE49-F238E27FC236}">
                <a16:creationId xmlns:a16="http://schemas.microsoft.com/office/drawing/2014/main" id="{333A0F87-4328-4E71-9FD3-6B3EAA4CE188}"/>
              </a:ext>
            </a:extLst>
          </p:cNvPr>
          <p:cNvCxnSpPr>
            <a:endCxn id="143" idx="0"/>
          </p:cNvCxnSpPr>
          <p:nvPr/>
        </p:nvCxnSpPr>
        <p:spPr bwMode="auto">
          <a:xfrm flipH="1">
            <a:off x="5362699" y="342109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7" name="Přímá spojnice se šipkou 166">
            <a:extLst>
              <a:ext uri="{FF2B5EF4-FFF2-40B4-BE49-F238E27FC236}">
                <a16:creationId xmlns:a16="http://schemas.microsoft.com/office/drawing/2014/main" id="{E6D28EC1-1791-4DC6-95E8-8BC8ABC06E79}"/>
              </a:ext>
            </a:extLst>
          </p:cNvPr>
          <p:cNvCxnSpPr>
            <a:endCxn id="142" idx="0"/>
          </p:cNvCxnSpPr>
          <p:nvPr/>
        </p:nvCxnSpPr>
        <p:spPr bwMode="auto">
          <a:xfrm>
            <a:off x="5687042" y="342109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00035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9" grpId="0" animBg="1"/>
      <p:bldP spid="20" grpId="0"/>
      <p:bldP spid="21" grpId="0" animBg="1"/>
      <p:bldP spid="23" grpId="0" animBg="1"/>
      <p:bldP spid="24" grpId="0" animBg="1"/>
      <p:bldP spid="26" grpId="0" animBg="1"/>
      <p:bldP spid="47" grpId="0"/>
      <p:bldP spid="54" grpId="0"/>
      <p:bldP spid="56" grpId="0"/>
      <p:bldP spid="58" grpId="0"/>
      <p:bldP spid="59" grpId="0"/>
      <p:bldP spid="61" grpId="0"/>
      <p:bldP spid="65" grpId="0"/>
      <p:bldP spid="67" grpId="0"/>
      <p:bldP spid="68" grpId="0" animBg="1"/>
      <p:bldP spid="69" grpId="0"/>
      <p:bldP spid="70" grpId="0"/>
      <p:bldP spid="71" grpId="0"/>
      <p:bldP spid="72" grpId="0"/>
      <p:bldP spid="73" grpId="0"/>
      <p:bldP spid="74" grpId="0"/>
      <p:bldP spid="79" grpId="0"/>
      <p:bldP spid="137" grpId="0"/>
      <p:bldP spid="139" grpId="0" animBg="1"/>
      <p:bldP spid="140" grpId="0" animBg="1"/>
      <p:bldP spid="142" grpId="0" animBg="1"/>
      <p:bldP spid="143" grpId="0" animBg="1"/>
      <p:bldP spid="144" grpId="0" animBg="1"/>
      <p:bldP spid="145" grpId="0" animBg="1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 animBg="1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Rozhodování v reálném čase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12000" y="2107044"/>
            <a:ext cx="323992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přerušení se provede pro stavy: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468000" y="222769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2000" y="1476073"/>
            <a:ext cx="4896104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725488" algn="l"/>
              </a:tabLst>
            </a:pPr>
            <a:r>
              <a:rPr lang="cs-CZ" b="0" dirty="0"/>
              <a:t>vrací: 	</a:t>
            </a:r>
            <a:r>
              <a:rPr lang="cs-CZ" b="0" i="1" dirty="0"/>
              <a:t>t</a:t>
            </a:r>
            <a:r>
              <a:rPr lang="cs-CZ" b="0" dirty="0"/>
              <a:t>=1 pro stavy, které mají být ohodnoceny</a:t>
            </a:r>
          </a:p>
          <a:p>
            <a:pPr>
              <a:tabLst>
                <a:tab pos="725488" algn="l"/>
              </a:tabLst>
            </a:pPr>
            <a:r>
              <a:rPr lang="cs-CZ" b="0" i="1" cap="all" dirty="0">
                <a:cs typeface="Courier New" panose="02070309020205020404" pitchFamily="49" charset="0"/>
              </a:rPr>
              <a:t>	</a:t>
            </a:r>
            <a:r>
              <a:rPr lang="cs-CZ" b="0" i="1" dirty="0"/>
              <a:t>t</a:t>
            </a:r>
            <a:r>
              <a:rPr lang="cs-CZ" b="0" dirty="0"/>
              <a:t>=0 pro stavy, které nemají být ohodnoceny</a:t>
            </a:r>
            <a:endParaRPr lang="cs-CZ" b="0" i="1" cap="all" dirty="0">
              <a:cs typeface="Courier New" panose="02070309020205020404" pitchFamily="49" charset="0"/>
            </a:endParaRPr>
          </a:p>
        </p:txBody>
      </p:sp>
      <p:sp>
        <p:nvSpPr>
          <p:cNvPr id="32" name="Zaoblený obdélník 31"/>
          <p:cNvSpPr/>
          <p:nvPr/>
        </p:nvSpPr>
        <p:spPr bwMode="auto">
          <a:xfrm>
            <a:off x="468000" y="163229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2627784" y="1200981"/>
            <a:ext cx="20162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Cutting-off</a:t>
            </a:r>
            <a:r>
              <a:rPr lang="cs-CZ" b="0" dirty="0"/>
              <a:t>(</a:t>
            </a:r>
            <a:r>
              <a:rPr lang="cs-CZ" b="0" i="1" dirty="0" err="1"/>
              <a:t>s,d</a:t>
            </a:r>
            <a:r>
              <a:rPr lang="cs-CZ" b="0" dirty="0"/>
              <a:t>) 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971418" y="2382826"/>
            <a:ext cx="396062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s hloubkou větší než stanovený limit </a:t>
            </a:r>
            <a:r>
              <a:rPr lang="cs-CZ" b="0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b="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cs-CZ" b="0" i="1" cap="all" dirty="0">
              <a:cs typeface="Courier New" panose="02070309020205020404" pitchFamily="49" charset="0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971419" y="2620336"/>
            <a:ext cx="374459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pro koncové stavy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809419" y="250347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Zaoblený obdélník 37"/>
          <p:cNvSpPr/>
          <p:nvPr/>
        </p:nvSpPr>
        <p:spPr bwMode="auto">
          <a:xfrm>
            <a:off x="809419" y="274636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80000" y="1196752"/>
            <a:ext cx="3167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řerušení prohledávání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11544" y="3021648"/>
            <a:ext cx="446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astavení limitní hloubky </a:t>
            </a:r>
            <a:r>
              <a:rPr lang="cs-CZ" b="0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b="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horizont</a:t>
            </a:r>
            <a:r>
              <a:rPr lang="cs-CZ" b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b="0" dirty="0" smtClean="0"/>
              <a:t> </a:t>
            </a:r>
            <a:endParaRPr lang="cs-CZ" b="0" i="1" cap="all" dirty="0">
              <a:cs typeface="Courier New" panose="02070309020205020404" pitchFamily="49" charset="0"/>
            </a:endParaRPr>
          </a:p>
        </p:txBody>
      </p:sp>
      <p:sp>
        <p:nvSpPr>
          <p:cNvPr id="40" name="Zaoblený obdélník 39"/>
          <p:cNvSpPr/>
          <p:nvPr/>
        </p:nvSpPr>
        <p:spPr bwMode="auto">
          <a:xfrm>
            <a:off x="467544" y="31476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980347" y="3280686"/>
            <a:ext cx="128739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fixní </a:t>
            </a:r>
            <a:r>
              <a:rPr lang="cs-CZ" b="0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b="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47" name="Zaoblený obdélník 46"/>
          <p:cNvSpPr/>
          <p:nvPr/>
        </p:nvSpPr>
        <p:spPr bwMode="auto">
          <a:xfrm>
            <a:off x="818348" y="337982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818348" y="40868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1359630" y="4250179"/>
            <a:ext cx="676819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při </a:t>
            </a:r>
            <a:r>
              <a:rPr lang="cs-CZ" b="0" u="sng" dirty="0">
                <a:latin typeface="Arial" panose="020B0604020202020204" pitchFamily="34" charset="0"/>
                <a:cs typeface="Arial" panose="020B0604020202020204" pitchFamily="34" charset="0"/>
              </a:rPr>
              <a:t>hledání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implementován princip iterativního prohledávání do hloubky</a:t>
            </a: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999881" y="3532264"/>
            <a:ext cx="740807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zvolena tak, aby prohledávání bylo ukončeno ve stanoveném časovém limitu</a:t>
            </a:r>
            <a:endParaRPr lang="cs-CZ" b="0" i="1" cap="all" dirty="0">
              <a:cs typeface="Courier New" panose="02070309020205020404" pitchFamily="49" charset="0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999880" y="3924291"/>
            <a:ext cx="198794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dynamický </a:t>
            </a:r>
            <a:r>
              <a:rPr lang="cs-CZ" b="0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b="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1187624" y="434797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Zaoblený obdélník 43"/>
          <p:cNvSpPr/>
          <p:nvPr/>
        </p:nvSpPr>
        <p:spPr bwMode="auto">
          <a:xfrm>
            <a:off x="1187624" y="462780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1187624" y="489688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1359630" y="475476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použita největší kompletně ohodnocená hloubka</a:t>
            </a:r>
          </a:p>
        </p:txBody>
      </p:sp>
      <p:sp>
        <p:nvSpPr>
          <p:cNvPr id="9" name="Obdélník 8"/>
          <p:cNvSpPr/>
          <p:nvPr/>
        </p:nvSpPr>
        <p:spPr>
          <a:xfrm>
            <a:off x="1359630" y="4495821"/>
            <a:ext cx="52465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prohledávání ukončeno po vypršení časového limitu</a:t>
            </a:r>
          </a:p>
        </p:txBody>
      </p:sp>
    </p:spTree>
    <p:extLst>
      <p:ext uri="{BB962C8B-B14F-4D97-AF65-F5344CB8AC3E}">
        <p14:creationId xmlns:p14="http://schemas.microsoft.com/office/powerpoint/2010/main" val="308857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  <p:bldP spid="31" grpId="0"/>
      <p:bldP spid="32" grpId="0" animBg="1"/>
      <p:bldP spid="33" grpId="0"/>
      <p:bldP spid="34" grpId="0"/>
      <p:bldP spid="37" grpId="0" animBg="1"/>
      <p:bldP spid="38" grpId="0" animBg="1"/>
      <p:bldP spid="39" grpId="0"/>
      <p:bldP spid="40" grpId="0" animBg="1"/>
      <p:bldP spid="41" grpId="0"/>
      <p:bldP spid="47" grpId="0" animBg="1"/>
      <p:bldP spid="48" grpId="0" animBg="1"/>
      <p:bldP spid="49" grpId="0"/>
      <p:bldP spid="28" grpId="0"/>
      <p:bldP spid="30" grpId="0"/>
      <p:bldP spid="43" grpId="0" animBg="1"/>
      <p:bldP spid="44" grpId="0" animBg="1"/>
      <p:bldP spid="45" grpId="0" animBg="1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Základní proměnné</a:t>
            </a:r>
          </a:p>
        </p:txBody>
      </p:sp>
      <p:sp>
        <p:nvSpPr>
          <p:cNvPr id="515" name="Zaoblený obdélník 514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53366"/>
              </p:ext>
            </p:extLst>
          </p:nvPr>
        </p:nvGraphicFramePr>
        <p:xfrm>
          <a:off x="3366514" y="4928406"/>
          <a:ext cx="3429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3" name="Equation" r:id="rId3" imgW="342720" imgH="215640" progId="Equation.DSMT4">
                  <p:embed/>
                </p:oleObj>
              </mc:Choice>
              <mc:Fallback>
                <p:oleObj name="Equation" r:id="rId3" imgW="342720" imgH="215640" progId="Equation.DSMT4">
                  <p:embed/>
                  <p:pic>
                    <p:nvPicPr>
                      <p:cNvPr id="87" name="Objek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514" y="4928406"/>
                        <a:ext cx="3429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Skupina 87"/>
          <p:cNvGrpSpPr/>
          <p:nvPr/>
        </p:nvGrpSpPr>
        <p:grpSpPr>
          <a:xfrm>
            <a:off x="4397222" y="394754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89" name="Obdélník 8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92" name="Obdélník 91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3" name="Obdélník 92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4" name="Obdélník 93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5" name="Obdélník 94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6" name="Obdélník 95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7" name="Obdélník 96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8" name="Obdélník 97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99" name="Obdélník 98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100" name="Skupina 99"/>
          <p:cNvGrpSpPr/>
          <p:nvPr/>
        </p:nvGrpSpPr>
        <p:grpSpPr>
          <a:xfrm>
            <a:off x="4920587" y="394754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01" name="Obdélník 100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2" name="Obdélník 101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3" name="Obdélník 102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4" name="Obdélník 103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05" name="Obdélník 104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6" name="Obdélník 105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7" name="Obdélník 106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8" name="Obdélník 107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09" name="Obdélník 108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110" name="Skupina 109"/>
          <p:cNvGrpSpPr/>
          <p:nvPr/>
        </p:nvGrpSpPr>
        <p:grpSpPr>
          <a:xfrm>
            <a:off x="5440247" y="394754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11" name="Obdélník 110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2" name="Obdélník 111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3" name="Obdélník 112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4" name="Obdélník 113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5" name="Obdélník 114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16" name="Obdélník 115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7" name="Obdélník 116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8" name="Obdélník 117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9" name="Obdélník 118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aphicFrame>
        <p:nvGraphicFramePr>
          <p:cNvPr id="120" name="Objek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63895"/>
              </p:ext>
            </p:extLst>
          </p:nvPr>
        </p:nvGraphicFramePr>
        <p:xfrm>
          <a:off x="4001436" y="4365709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4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120" name="Objek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436" y="4365709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68328"/>
              </p:ext>
            </p:extLst>
          </p:nvPr>
        </p:nvGraphicFramePr>
        <p:xfrm>
          <a:off x="4518961" y="4365709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5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121" name="Objek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961" y="4365709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k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98365"/>
              </p:ext>
            </p:extLst>
          </p:nvPr>
        </p:nvGraphicFramePr>
        <p:xfrm>
          <a:off x="5033311" y="4365709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6" name="Equation" r:id="rId9" imgW="203040" imgH="279360" progId="Equation.DSMT4">
                  <p:embed/>
                </p:oleObj>
              </mc:Choice>
              <mc:Fallback>
                <p:oleObj name="Equation" r:id="rId9" imgW="203040" imgH="279360" progId="Equation.DSMT4">
                  <p:embed/>
                  <p:pic>
                    <p:nvPicPr>
                      <p:cNvPr id="122" name="Objek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311" y="4365709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52250"/>
              </p:ext>
            </p:extLst>
          </p:nvPr>
        </p:nvGraphicFramePr>
        <p:xfrm>
          <a:off x="5530199" y="436570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7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123" name="Objek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199" y="4365709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k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6329"/>
              </p:ext>
            </p:extLst>
          </p:nvPr>
        </p:nvGraphicFramePr>
        <p:xfrm>
          <a:off x="6374749" y="4365709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8" name="Equation" r:id="rId13" imgW="177480" imgH="279360" progId="Equation.DSMT4">
                  <p:embed/>
                </p:oleObj>
              </mc:Choice>
              <mc:Fallback>
                <p:oleObj name="Equation" r:id="rId13" imgW="177480" imgH="279360" progId="Equation.DSMT4">
                  <p:embed/>
                  <p:pic>
                    <p:nvPicPr>
                      <p:cNvPr id="124" name="Objek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749" y="4365709"/>
                        <a:ext cx="17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k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99726"/>
              </p:ext>
            </p:extLst>
          </p:nvPr>
        </p:nvGraphicFramePr>
        <p:xfrm>
          <a:off x="6850999" y="4365709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9" name="Equation" r:id="rId15" imgW="304560" imgH="279360" progId="Equation.DSMT4">
                  <p:embed/>
                </p:oleObj>
              </mc:Choice>
              <mc:Fallback>
                <p:oleObj name="Equation" r:id="rId15" imgW="304560" imgH="279360" progId="Equation.DSMT4">
                  <p:embed/>
                  <p:pic>
                    <p:nvPicPr>
                      <p:cNvPr id="125" name="Objek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999" y="4365709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k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40701"/>
              </p:ext>
            </p:extLst>
          </p:nvPr>
        </p:nvGraphicFramePr>
        <p:xfrm>
          <a:off x="7443136" y="4365709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0" name="Equation" r:id="rId17" imgW="330120" imgH="279360" progId="Equation.DSMT4">
                  <p:embed/>
                </p:oleObj>
              </mc:Choice>
              <mc:Fallback>
                <p:oleObj name="Equation" r:id="rId17" imgW="330120" imgH="279360" progId="Equation.DSMT4">
                  <p:embed/>
                  <p:pic>
                    <p:nvPicPr>
                      <p:cNvPr id="126" name="Objek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136" y="4365709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" name="Skupina 126"/>
          <p:cNvGrpSpPr/>
          <p:nvPr/>
        </p:nvGrpSpPr>
        <p:grpSpPr>
          <a:xfrm>
            <a:off x="6801433" y="394754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28" name="Obdélník 127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29" name="Obdélník 128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30" name="Obdélník 129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31" name="Obdélník 130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32" name="Obdélník 131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33" name="Obdélník 13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34" name="Obdélník 13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35" name="Obdélník 13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36" name="Obdélník 13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137" name="Skupina 136"/>
          <p:cNvGrpSpPr/>
          <p:nvPr/>
        </p:nvGrpSpPr>
        <p:grpSpPr>
          <a:xfrm>
            <a:off x="7409596" y="394754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38" name="Obdélník 137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39" name="Obdélník 138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40" name="Obdélník 139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41" name="Obdélník 140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42" name="Obdélník 141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cs-CZ" sz="1200" dirty="0"/>
            </a:p>
          </p:txBody>
        </p:sp>
        <p:sp>
          <p:nvSpPr>
            <p:cNvPr id="143" name="Obdélník 14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44" name="Obdélník 14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45" name="Obdélník 14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46" name="Obdélník 14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147" name="Levá složená závorka 146"/>
          <p:cNvSpPr/>
          <p:nvPr/>
        </p:nvSpPr>
        <p:spPr bwMode="auto">
          <a:xfrm>
            <a:off x="3752256" y="3843788"/>
            <a:ext cx="70920" cy="23760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8" name="Levá složená závorka 147"/>
          <p:cNvSpPr/>
          <p:nvPr/>
        </p:nvSpPr>
        <p:spPr bwMode="auto">
          <a:xfrm flipH="1">
            <a:off x="8269930" y="3871800"/>
            <a:ext cx="118494" cy="23760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49" name="Skupina 148"/>
          <p:cNvGrpSpPr/>
          <p:nvPr/>
        </p:nvGrpSpPr>
        <p:grpSpPr>
          <a:xfrm>
            <a:off x="3860115" y="394754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50" name="Obdélník 149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51" name="Obdélník 150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52" name="Obdélník 151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53" name="Obdélník 152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54" name="Obdélník 153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55" name="Obdélník 154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56" name="Obdélník 155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57" name="Obdélník 156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58" name="Obdélník 157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159" name="TextovéPole 158"/>
          <p:cNvSpPr txBox="1"/>
          <p:nvPr/>
        </p:nvSpPr>
        <p:spPr>
          <a:xfrm>
            <a:off x="5877366" y="394754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160" name="Skupina 159"/>
          <p:cNvGrpSpPr/>
          <p:nvPr/>
        </p:nvGrpSpPr>
        <p:grpSpPr>
          <a:xfrm>
            <a:off x="6241196" y="394754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61" name="Obdélník 160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62" name="Obdélník 161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63" name="Obdélník 162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64" name="Obdélník 163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65" name="Obdélník 164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66" name="Obdélník 165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67" name="Obdélník 166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68" name="Obdélník 167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69" name="Obdélník 168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170" name="TextovéPole 169"/>
          <p:cNvSpPr txBox="1"/>
          <p:nvPr/>
        </p:nvSpPr>
        <p:spPr>
          <a:xfrm>
            <a:off x="7896884" y="394754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171" name="Skupina 170"/>
          <p:cNvGrpSpPr/>
          <p:nvPr/>
        </p:nvGrpSpPr>
        <p:grpSpPr>
          <a:xfrm>
            <a:off x="4397222" y="469980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72" name="Obdélník 17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73" name="Obdélník 17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74" name="Obdélník 17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75" name="Obdélník 17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76" name="Obdélník 17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177" name="Obdélník 17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78" name="Obdélník 17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79" name="Obdélník 17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80" name="Obdélník 17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181" name="Skupina 180"/>
          <p:cNvGrpSpPr/>
          <p:nvPr/>
        </p:nvGrpSpPr>
        <p:grpSpPr>
          <a:xfrm>
            <a:off x="4920587" y="469980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82" name="Obdélník 18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83" name="Obdélník 18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84" name="Obdélník 18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85" name="Obdélník 18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86" name="Obdélník 18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87" name="Obdélník 18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88" name="Obdélník 18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189" name="Obdélník 18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90" name="Obdélník 18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191" name="Skupina 190"/>
          <p:cNvGrpSpPr/>
          <p:nvPr/>
        </p:nvGrpSpPr>
        <p:grpSpPr>
          <a:xfrm>
            <a:off x="5440247" y="469980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92" name="Obdélník 19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93" name="Obdélník 19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194" name="Obdélník 19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95" name="Obdélník 19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96" name="Obdélník 19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97" name="Obdélník 19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98" name="Obdélník 19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99" name="Obdélník 19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00" name="Obdélník 19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201" name="Skupina 200"/>
          <p:cNvGrpSpPr/>
          <p:nvPr/>
        </p:nvGrpSpPr>
        <p:grpSpPr>
          <a:xfrm>
            <a:off x="6801433" y="469980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02" name="Obdélník 20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03" name="Obdélník 20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04" name="Obdélník 20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05" name="Obdélník 20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06" name="Obdélník 20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07" name="Obdélník 20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08" name="Obdélník 20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09" name="Obdélník 20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10" name="Obdélník 20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211" name="Skupina 210"/>
          <p:cNvGrpSpPr/>
          <p:nvPr/>
        </p:nvGrpSpPr>
        <p:grpSpPr>
          <a:xfrm>
            <a:off x="7409596" y="469980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12" name="Obdélník 21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13" name="Obdélník 21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14" name="Obdélník 21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15" name="Obdélník 21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16" name="Obdélník 21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cs-CZ" sz="1200" dirty="0"/>
            </a:p>
          </p:txBody>
        </p:sp>
        <p:sp>
          <p:nvSpPr>
            <p:cNvPr id="217" name="Obdélník 21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18" name="Obdélník 21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19" name="Obdélník 21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20" name="Obdélník 21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221" name="Skupina 220"/>
          <p:cNvGrpSpPr/>
          <p:nvPr/>
        </p:nvGrpSpPr>
        <p:grpSpPr>
          <a:xfrm>
            <a:off x="3860115" y="469980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22" name="Obdélník 22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23" name="Obdélník 22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24" name="Obdélník 22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25" name="Obdélník 22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26" name="Obdélník 22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27" name="Obdélník 22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28" name="Obdélník 22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29" name="Obdélník 22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30" name="Obdélník 22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231" name="TextovéPole 230"/>
          <p:cNvSpPr txBox="1"/>
          <p:nvPr/>
        </p:nvSpPr>
        <p:spPr>
          <a:xfrm>
            <a:off x="5877366" y="469980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232" name="Skupina 231"/>
          <p:cNvGrpSpPr/>
          <p:nvPr/>
        </p:nvGrpSpPr>
        <p:grpSpPr>
          <a:xfrm>
            <a:off x="6241196" y="469980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33" name="Obdélník 23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34" name="Obdélník 23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35" name="Obdélník 23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36" name="Obdélník 23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48" name="Obdélník 247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49" name="Obdélník 248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0" name="Obdélník 249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1" name="Obdélník 250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2" name="Obdélník 251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253" name="TextovéPole 252"/>
          <p:cNvSpPr txBox="1"/>
          <p:nvPr/>
        </p:nvSpPr>
        <p:spPr>
          <a:xfrm>
            <a:off x="7896884" y="469980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254" name="Skupina 253"/>
          <p:cNvGrpSpPr/>
          <p:nvPr/>
        </p:nvGrpSpPr>
        <p:grpSpPr>
          <a:xfrm>
            <a:off x="4397222" y="547624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55" name="Obdélník 254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56" name="Obdélník 255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57" name="Obdélník 256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8" name="Obdélník 257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59" name="Obdélník 258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60" name="Obdélník 259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61" name="Obdélník 260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66" name="Obdélník 26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67" name="Obdélník 26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268" name="Skupina 267"/>
          <p:cNvGrpSpPr/>
          <p:nvPr/>
        </p:nvGrpSpPr>
        <p:grpSpPr>
          <a:xfrm>
            <a:off x="4920587" y="547624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69" name="Obdélník 26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70" name="Obdélník 26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71" name="Obdélník 27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72" name="Obdélník 27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73" name="Obdélník 27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74" name="Obdélník 27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75" name="Obdélník 27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76" name="Obdélník 27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77" name="Obdélník 27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</p:grpSp>
      <p:grpSp>
        <p:nvGrpSpPr>
          <p:cNvPr id="278" name="Skupina 277"/>
          <p:cNvGrpSpPr/>
          <p:nvPr/>
        </p:nvGrpSpPr>
        <p:grpSpPr>
          <a:xfrm>
            <a:off x="5440247" y="547624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79" name="Obdélník 27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80" name="Obdélník 27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81" name="Obdélník 28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82" name="Obdélník 28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83" name="Obdélník 28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84" name="Obdélník 28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85" name="Obdélník 28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86" name="Obdélník 28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87" name="Obdélník 28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288" name="Skupina 287"/>
          <p:cNvGrpSpPr/>
          <p:nvPr/>
        </p:nvGrpSpPr>
        <p:grpSpPr>
          <a:xfrm>
            <a:off x="6801433" y="547624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89" name="Obdélník 28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90" name="Obdélník 28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91" name="Obdélník 29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92" name="Obdélník 29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93" name="Obdélník 29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294" name="Obdélník 29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295" name="Obdélník 29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96" name="Obdélník 29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297" name="Obdélník 29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298" name="Skupina 297"/>
          <p:cNvGrpSpPr/>
          <p:nvPr/>
        </p:nvGrpSpPr>
        <p:grpSpPr>
          <a:xfrm>
            <a:off x="7409596" y="547624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99" name="Obdélník 29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00" name="Obdélník 29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301" name="Obdélník 30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02" name="Obdélník 30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03" name="Obdélník 30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04" name="Obdélník 30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305" name="Obdélník 30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06" name="Obdélník 30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07" name="Obdélník 30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</p:grpSp>
      <p:grpSp>
        <p:nvGrpSpPr>
          <p:cNvPr id="308" name="Skupina 307"/>
          <p:cNvGrpSpPr/>
          <p:nvPr/>
        </p:nvGrpSpPr>
        <p:grpSpPr>
          <a:xfrm>
            <a:off x="3860115" y="547624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09" name="Obdélník 30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310" name="Obdélník 30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311" name="Obdélník 31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12" name="Obdélník 31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13" name="Obdélník 31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14" name="Obdélník 31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15" name="Obdélník 31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16" name="Obdélník 31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317" name="Obdélník 31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318" name="TextovéPole 317"/>
          <p:cNvSpPr txBox="1"/>
          <p:nvPr/>
        </p:nvSpPr>
        <p:spPr>
          <a:xfrm>
            <a:off x="5877366" y="54762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319" name="Skupina 318"/>
          <p:cNvGrpSpPr/>
          <p:nvPr/>
        </p:nvGrpSpPr>
        <p:grpSpPr>
          <a:xfrm>
            <a:off x="6241196" y="547624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320" name="Obdélník 319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321" name="Obdélník 320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22" name="Obdélník 321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323" name="Obdélník 322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24" name="Obdélník 323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25" name="Obdélník 324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326" name="Obdélník 325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27" name="Obdélník 326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/>
                <a:t>Ο</a:t>
              </a:r>
              <a:endParaRPr lang="cs-CZ" sz="1200" dirty="0"/>
            </a:p>
          </p:txBody>
        </p:sp>
        <p:sp>
          <p:nvSpPr>
            <p:cNvPr id="328" name="Obdélník 327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</p:grpSp>
      <p:sp>
        <p:nvSpPr>
          <p:cNvPr id="329" name="TextovéPole 328"/>
          <p:cNvSpPr txBox="1"/>
          <p:nvPr/>
        </p:nvSpPr>
        <p:spPr>
          <a:xfrm>
            <a:off x="7896884" y="54762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aphicFrame>
        <p:nvGraphicFramePr>
          <p:cNvPr id="330" name="Objek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27299"/>
              </p:ext>
            </p:extLst>
          </p:nvPr>
        </p:nvGraphicFramePr>
        <p:xfrm>
          <a:off x="4030011" y="512294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1" name="Equation" r:id="rId19" imgW="203040" imgH="304560" progId="Equation.DSMT4">
                  <p:embed/>
                </p:oleObj>
              </mc:Choice>
              <mc:Fallback>
                <p:oleObj name="Equation" r:id="rId19" imgW="203040" imgH="304560" progId="Equation.DSMT4">
                  <p:embed/>
                  <p:pic>
                    <p:nvPicPr>
                      <p:cNvPr id="330" name="Objekt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011" y="5122946"/>
                        <a:ext cx="20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k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43991"/>
              </p:ext>
            </p:extLst>
          </p:nvPr>
        </p:nvGraphicFramePr>
        <p:xfrm>
          <a:off x="4496736" y="5122946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2" name="Equation" r:id="rId21" imgW="317160" imgH="304560" progId="Equation.DSMT4">
                  <p:embed/>
                </p:oleObj>
              </mc:Choice>
              <mc:Fallback>
                <p:oleObj name="Equation" r:id="rId21" imgW="317160" imgH="304560" progId="Equation.DSMT4">
                  <p:embed/>
                  <p:pic>
                    <p:nvPicPr>
                      <p:cNvPr id="331" name="Objekt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736" y="5122946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k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7599"/>
              </p:ext>
            </p:extLst>
          </p:nvPr>
        </p:nvGraphicFramePr>
        <p:xfrm>
          <a:off x="4998386" y="5122946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3" name="Equation" r:id="rId23" imgW="342720" imgH="304560" progId="Equation.DSMT4">
                  <p:embed/>
                </p:oleObj>
              </mc:Choice>
              <mc:Fallback>
                <p:oleObj name="Equation" r:id="rId23" imgW="342720" imgH="304560" progId="Equation.DSMT4">
                  <p:embed/>
                  <p:pic>
                    <p:nvPicPr>
                      <p:cNvPr id="332" name="Objekt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386" y="5122946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Objekt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32423"/>
              </p:ext>
            </p:extLst>
          </p:nvPr>
        </p:nvGraphicFramePr>
        <p:xfrm>
          <a:off x="5501624" y="5122946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4" name="Equation" r:id="rId25" imgW="342720" imgH="304560" progId="Equation.DSMT4">
                  <p:embed/>
                </p:oleObj>
              </mc:Choice>
              <mc:Fallback>
                <p:oleObj name="Equation" r:id="rId25" imgW="342720" imgH="304560" progId="Equation.DSMT4">
                  <p:embed/>
                  <p:pic>
                    <p:nvPicPr>
                      <p:cNvPr id="333" name="Objekt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624" y="5122946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" name="Objekt 3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50573"/>
              </p:ext>
            </p:extLst>
          </p:nvPr>
        </p:nvGraphicFramePr>
        <p:xfrm>
          <a:off x="6390624" y="513564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5" name="Equation" r:id="rId27" imgW="215640" imgH="279360" progId="Equation.DSMT4">
                  <p:embed/>
                </p:oleObj>
              </mc:Choice>
              <mc:Fallback>
                <p:oleObj name="Equation" r:id="rId27" imgW="215640" imgH="279360" progId="Equation.DSMT4">
                  <p:embed/>
                  <p:pic>
                    <p:nvPicPr>
                      <p:cNvPr id="334" name="Objek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624" y="5135646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Objekt 3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74480"/>
              </p:ext>
            </p:extLst>
          </p:nvPr>
        </p:nvGraphicFramePr>
        <p:xfrm>
          <a:off x="6873224" y="5135646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6" name="Equation" r:id="rId29" imgW="330120" imgH="279360" progId="Equation.DSMT4">
                  <p:embed/>
                </p:oleObj>
              </mc:Choice>
              <mc:Fallback>
                <p:oleObj name="Equation" r:id="rId29" imgW="330120" imgH="279360" progId="Equation.DSMT4">
                  <p:embed/>
                  <p:pic>
                    <p:nvPicPr>
                      <p:cNvPr id="335" name="Objekt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224" y="5135646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" name="Objekt 3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51736"/>
              </p:ext>
            </p:extLst>
          </p:nvPr>
        </p:nvGraphicFramePr>
        <p:xfrm>
          <a:off x="7465361" y="5135646"/>
          <a:ext cx="35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7" name="Equation" r:id="rId31" imgW="355320" imgH="279360" progId="Equation.DSMT4">
                  <p:embed/>
                </p:oleObj>
              </mc:Choice>
              <mc:Fallback>
                <p:oleObj name="Equation" r:id="rId31" imgW="355320" imgH="279360" progId="Equation.DSMT4">
                  <p:embed/>
                  <p:pic>
                    <p:nvPicPr>
                      <p:cNvPr id="336" name="Objekt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361" y="5135646"/>
                        <a:ext cx="35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" name="Objekt 3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05423"/>
              </p:ext>
            </p:extLst>
          </p:nvPr>
        </p:nvGraphicFramePr>
        <p:xfrm>
          <a:off x="4004611" y="5953209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8" name="Equation" r:id="rId33" imgW="177480" imgH="279360" progId="Equation.DSMT4">
                  <p:embed/>
                </p:oleObj>
              </mc:Choice>
              <mc:Fallback>
                <p:oleObj name="Equation" r:id="rId33" imgW="177480" imgH="279360" progId="Equation.DSMT4">
                  <p:embed/>
                  <p:pic>
                    <p:nvPicPr>
                      <p:cNvPr id="337" name="Objek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611" y="5953209"/>
                        <a:ext cx="17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" name="Objek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86877"/>
              </p:ext>
            </p:extLst>
          </p:nvPr>
        </p:nvGraphicFramePr>
        <p:xfrm>
          <a:off x="4464986" y="5953209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9" name="Equation" r:id="rId35" imgW="304560" imgH="279360" progId="Equation.DSMT4">
                  <p:embed/>
                </p:oleObj>
              </mc:Choice>
              <mc:Fallback>
                <p:oleObj name="Equation" r:id="rId35" imgW="304560" imgH="279360" progId="Equation.DSMT4">
                  <p:embed/>
                  <p:pic>
                    <p:nvPicPr>
                      <p:cNvPr id="338" name="Objek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86" y="5953209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" name="Objekt 3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1304"/>
              </p:ext>
            </p:extLst>
          </p:nvPr>
        </p:nvGraphicFramePr>
        <p:xfrm>
          <a:off x="4966636" y="5953209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0" name="Equation" r:id="rId37" imgW="330120" imgH="279360" progId="Equation.DSMT4">
                  <p:embed/>
                </p:oleObj>
              </mc:Choice>
              <mc:Fallback>
                <p:oleObj name="Equation" r:id="rId37" imgW="330120" imgH="279360" progId="Equation.DSMT4">
                  <p:embed/>
                  <p:pic>
                    <p:nvPicPr>
                      <p:cNvPr id="339" name="Objekt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36" y="5953209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" name="Objekt 3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88300"/>
              </p:ext>
            </p:extLst>
          </p:nvPr>
        </p:nvGraphicFramePr>
        <p:xfrm>
          <a:off x="5469874" y="5953209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1" name="Equation" r:id="rId39" imgW="330120" imgH="279360" progId="Equation.DSMT4">
                  <p:embed/>
                </p:oleObj>
              </mc:Choice>
              <mc:Fallback>
                <p:oleObj name="Equation" r:id="rId39" imgW="330120" imgH="279360" progId="Equation.DSMT4">
                  <p:embed/>
                  <p:pic>
                    <p:nvPicPr>
                      <p:cNvPr id="340" name="Objek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874" y="5953209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" name="Objekt 3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37529"/>
              </p:ext>
            </p:extLst>
          </p:nvPr>
        </p:nvGraphicFramePr>
        <p:xfrm>
          <a:off x="6339824" y="5953209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2" name="Equation" r:id="rId41" imgW="241200" imgH="279360" progId="Equation.DSMT4">
                  <p:embed/>
                </p:oleObj>
              </mc:Choice>
              <mc:Fallback>
                <p:oleObj name="Equation" r:id="rId41" imgW="241200" imgH="279360" progId="Equation.DSMT4">
                  <p:embed/>
                  <p:pic>
                    <p:nvPicPr>
                      <p:cNvPr id="341" name="Objekt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824" y="5953209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" name="Objekt 3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28407"/>
              </p:ext>
            </p:extLst>
          </p:nvPr>
        </p:nvGraphicFramePr>
        <p:xfrm>
          <a:off x="6816074" y="5953209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3" name="Equation" r:id="rId43" imgW="368280" imgH="279360" progId="Equation.DSMT4">
                  <p:embed/>
                </p:oleObj>
              </mc:Choice>
              <mc:Fallback>
                <p:oleObj name="Equation" r:id="rId43" imgW="368280" imgH="279360" progId="Equation.DSMT4">
                  <p:embed/>
                  <p:pic>
                    <p:nvPicPr>
                      <p:cNvPr id="342" name="Objekt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74" y="5953209"/>
                        <a:ext cx="36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" name="Objekt 3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45657"/>
              </p:ext>
            </p:extLst>
          </p:nvPr>
        </p:nvGraphicFramePr>
        <p:xfrm>
          <a:off x="7408211" y="5953209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4" name="Equation" r:id="rId45" imgW="393480" imgH="279360" progId="Equation.DSMT4">
                  <p:embed/>
                </p:oleObj>
              </mc:Choice>
              <mc:Fallback>
                <p:oleObj name="Equation" r:id="rId45" imgW="393480" imgH="279360" progId="Equation.DSMT4">
                  <p:embed/>
                  <p:pic>
                    <p:nvPicPr>
                      <p:cNvPr id="343" name="Objekt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211" y="5953209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" name="Objekt 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91285"/>
              </p:ext>
            </p:extLst>
          </p:nvPr>
        </p:nvGraphicFramePr>
        <p:xfrm>
          <a:off x="3535402" y="3315202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5" name="Equation" r:id="rId47" imgW="583920" imgH="304560" progId="Equation.DSMT4">
                  <p:embed/>
                </p:oleObj>
              </mc:Choice>
              <mc:Fallback>
                <p:oleObj name="Equation" r:id="rId47" imgW="583920" imgH="304560" progId="Equation.DSMT4">
                  <p:embed/>
                  <p:pic>
                    <p:nvPicPr>
                      <p:cNvPr id="344" name="Objekt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402" y="3315202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" name="Objekt 3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47274"/>
              </p:ext>
            </p:extLst>
          </p:nvPr>
        </p:nvGraphicFramePr>
        <p:xfrm>
          <a:off x="3536934" y="3312795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6" name="Equation" r:id="rId49" imgW="393480" imgH="304560" progId="Equation.DSMT4">
                  <p:embed/>
                </p:oleObj>
              </mc:Choice>
              <mc:Fallback>
                <p:oleObj name="Equation" r:id="rId49" imgW="393480" imgH="304560" progId="Equation.DSMT4">
                  <p:embed/>
                  <p:pic>
                    <p:nvPicPr>
                      <p:cNvPr id="345" name="Objekt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34" y="3312795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" name="Objekt 3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89979"/>
              </p:ext>
            </p:extLst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7" name="Equation" r:id="rId51" imgW="1714320" imgH="253800" progId="Equation.DSMT4">
                  <p:embed/>
                </p:oleObj>
              </mc:Choice>
              <mc:Fallback>
                <p:oleObj name="Equation" r:id="rId51" imgW="1714320" imgH="253800" progId="Equation.DSMT4">
                  <p:embed/>
                  <p:pic>
                    <p:nvPicPr>
                      <p:cNvPr id="365" name="Objekt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Formální definice hry jako problému hledání řešení</a:t>
            </a:r>
          </a:p>
        </p:txBody>
      </p:sp>
      <p:sp>
        <p:nvSpPr>
          <p:cNvPr id="347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348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349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366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graphicFrame>
        <p:nvGraphicFramePr>
          <p:cNvPr id="369" name="Objekt 3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80055"/>
              </p:ext>
            </p:extLst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8" name="Equation" r:id="rId53" imgW="380880" imgH="355320" progId="Equation.DSMT4">
                  <p:embed/>
                </p:oleObj>
              </mc:Choice>
              <mc:Fallback>
                <p:oleObj name="Equation" r:id="rId53" imgW="380880" imgH="355320" progId="Equation.DSMT4">
                  <p:embed/>
                  <p:pic>
                    <p:nvPicPr>
                      <p:cNvPr id="369" name="Objekt 368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" name="Objekt 3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53290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9" name="Equation" r:id="rId55" imgW="380880" imgH="355320" progId="Equation.DSMT4">
                  <p:embed/>
                </p:oleObj>
              </mc:Choice>
              <mc:Fallback>
                <p:oleObj name="Equation" r:id="rId55" imgW="380880" imgH="355320" progId="Equation.DSMT4">
                  <p:embed/>
                  <p:pic>
                    <p:nvPicPr>
                      <p:cNvPr id="370" name="Objekt 369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Objekt 3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51867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0" name="Equation" r:id="rId57" imgW="609480" imgH="355320" progId="Equation.DSMT4">
                  <p:embed/>
                </p:oleObj>
              </mc:Choice>
              <mc:Fallback>
                <p:oleObj name="Equation" r:id="rId57" imgW="609480" imgH="355320" progId="Equation.DSMT4">
                  <p:embed/>
                  <p:pic>
                    <p:nvPicPr>
                      <p:cNvPr id="371" name="Objekt 370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Objekt 3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34306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1" name="Equation" r:id="rId59" imgW="380880" imgH="355320" progId="Equation.DSMT4">
                  <p:embed/>
                </p:oleObj>
              </mc:Choice>
              <mc:Fallback>
                <p:oleObj name="Equation" r:id="rId59" imgW="380880" imgH="355320" progId="Equation.DSMT4">
                  <p:embed/>
                  <p:pic>
                    <p:nvPicPr>
                      <p:cNvPr id="372" name="Objekt 371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ční stav</a:t>
            </a:r>
          </a:p>
        </p:txBody>
      </p:sp>
      <p:graphicFrame>
        <p:nvGraphicFramePr>
          <p:cNvPr id="374" name="Objekt 3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03317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2" name="Equation" r:id="rId61" imgW="571320" imgH="304560" progId="Equation.DSMT4">
                  <p:embed/>
                </p:oleObj>
              </mc:Choice>
              <mc:Fallback>
                <p:oleObj name="Equation" r:id="rId61" imgW="571320" imgH="304560" progId="Equation.DSMT4">
                  <p:embed/>
                  <p:pic>
                    <p:nvPicPr>
                      <p:cNvPr id="374" name="Objekt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" name="Objekt 3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19823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3" name="Equation" r:id="rId63" imgW="380880" imgH="355320" progId="Equation.DSMT4">
                  <p:embed/>
                </p:oleObj>
              </mc:Choice>
              <mc:Fallback>
                <p:oleObj name="Equation" r:id="rId63" imgW="380880" imgH="355320" progId="Equation.DSMT4">
                  <p:embed/>
                  <p:pic>
                    <p:nvPicPr>
                      <p:cNvPr id="386" name="Objekt 385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350" name="Objekt 3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33584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4" name="Equation" r:id="rId65" imgW="177480" imgH="215640" progId="Equation.DSMT4">
                  <p:embed/>
                </p:oleObj>
              </mc:Choice>
              <mc:Fallback>
                <p:oleObj name="Equation" r:id="rId65" imgW="177480" imgH="215640" progId="Equation.DSMT4">
                  <p:embed/>
                  <p:pic>
                    <p:nvPicPr>
                      <p:cNvPr id="350" name="Objekt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352" name="Objekt 3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42656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5" name="Equation" r:id="rId67" imgW="317160" imgH="215640" progId="Equation.DSMT4">
                  <p:embed/>
                </p:oleObj>
              </mc:Choice>
              <mc:Fallback>
                <p:oleObj name="Equation" r:id="rId67" imgW="317160" imgH="215640" progId="Equation.DSMT4">
                  <p:embed/>
                  <p:pic>
                    <p:nvPicPr>
                      <p:cNvPr id="352" name="Objekt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354" name="Objekt 3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56391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6" name="Equation" r:id="rId69" imgW="698400" imgH="241200" progId="Equation.DSMT4">
                  <p:embed/>
                </p:oleObj>
              </mc:Choice>
              <mc:Fallback>
                <p:oleObj name="Equation" r:id="rId69" imgW="698400" imgH="241200" progId="Equation.DSMT4">
                  <p:embed/>
                  <p:pic>
                    <p:nvPicPr>
                      <p:cNvPr id="354" name="Objekt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" name="Objekt 3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87968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7" name="Equation" r:id="rId71" imgW="190440" imgH="203040" progId="Equation.DSMT4">
                  <p:embed/>
                </p:oleObj>
              </mc:Choice>
              <mc:Fallback>
                <p:oleObj name="Equation" r:id="rId71" imgW="190440" imgH="203040" progId="Equation.DSMT4">
                  <p:embed/>
                  <p:pic>
                    <p:nvPicPr>
                      <p:cNvPr id="355" name="Objekt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357" name="Objekt 3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36550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8" name="Equation" r:id="rId73" imgW="190440" imgH="203040" progId="Equation.DSMT4">
                  <p:embed/>
                </p:oleObj>
              </mc:Choice>
              <mc:Fallback>
                <p:oleObj name="Equation" r:id="rId73" imgW="190440" imgH="203040" progId="Equation.DSMT4">
                  <p:embed/>
                  <p:pic>
                    <p:nvPicPr>
                      <p:cNvPr id="357" name="Objek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68974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148" grpId="0" animBg="1"/>
      <p:bldP spid="159" grpId="0"/>
      <p:bldP spid="170" grpId="0"/>
      <p:bldP spid="231" grpId="0"/>
      <p:bldP spid="253" grpId="0"/>
      <p:bldP spid="318" grpId="0"/>
      <p:bldP spid="3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Zaoblený obdélník 45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pSp>
        <p:nvGrpSpPr>
          <p:cNvPr id="523" name="Skupina 522"/>
          <p:cNvGrpSpPr/>
          <p:nvPr/>
        </p:nvGrpSpPr>
        <p:grpSpPr>
          <a:xfrm>
            <a:off x="3947508" y="3286196"/>
            <a:ext cx="432000" cy="432000"/>
            <a:chOff x="2160000" y="720000"/>
            <a:chExt cx="432000" cy="432000"/>
          </a:xfrm>
        </p:grpSpPr>
        <p:sp>
          <p:nvSpPr>
            <p:cNvPr id="524" name="Obdélník 523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525" name="Obdélník 524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26" name="Obdélník 525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27" name="Obdélník 526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28" name="Obdélník 527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29" name="Obdélník 528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530" name="Obdélník 529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1" name="Obdélník 530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2" name="Obdélník 531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aphicFrame>
        <p:nvGraphicFramePr>
          <p:cNvPr id="150" name="Objek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6883"/>
              </p:ext>
            </p:extLst>
          </p:nvPr>
        </p:nvGraphicFramePr>
        <p:xfrm>
          <a:off x="3535363" y="3331919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2" name="Equation" r:id="rId3" imgW="393480" imgH="304560" progId="Equation.DSMT4">
                  <p:embed/>
                </p:oleObj>
              </mc:Choice>
              <mc:Fallback>
                <p:oleObj name="Equation" r:id="rId3" imgW="393480" imgH="304560" progId="Equation.DSMT4">
                  <p:embed/>
                  <p:pic>
                    <p:nvPicPr>
                      <p:cNvPr id="150" name="Objek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3331919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07313"/>
              </p:ext>
            </p:extLst>
          </p:nvPr>
        </p:nvGraphicFramePr>
        <p:xfrm>
          <a:off x="4988272" y="3295406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3" name="Equation" r:id="rId5" imgW="2031840" imgH="368280" progId="Equation.DSMT4">
                  <p:embed/>
                </p:oleObj>
              </mc:Choice>
              <mc:Fallback>
                <p:oleObj name="Equation" r:id="rId5" imgW="2031840" imgH="368280" progId="Equation.DSMT4">
                  <p:embed/>
                  <p:pic>
                    <p:nvPicPr>
                      <p:cNvPr id="48" name="Objek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272" y="3295406"/>
                        <a:ext cx="203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42198"/>
              </p:ext>
            </p:extLst>
          </p:nvPr>
        </p:nvGraphicFramePr>
        <p:xfrm>
          <a:off x="3409950" y="4626221"/>
          <a:ext cx="3556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4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49" name="Objek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626221"/>
                        <a:ext cx="35560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Skupina 52"/>
          <p:cNvGrpSpPr/>
          <p:nvPr/>
        </p:nvGrpSpPr>
        <p:grpSpPr>
          <a:xfrm>
            <a:off x="3923928" y="404259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56" name="Obdélník 5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63" name="Obdélník 6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65" name="Obdélník 6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66" name="Obdélník 6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67" name="Obdélník 6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68" name="Obdélník 6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70" name="Obdélník 69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71" name="Obdélník 70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72" name="Obdélník 71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73" name="Skupina 72"/>
          <p:cNvGrpSpPr/>
          <p:nvPr/>
        </p:nvGrpSpPr>
        <p:grpSpPr>
          <a:xfrm>
            <a:off x="4428483" y="404259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74" name="Obdélník 73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75" name="Obdélník 74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77" name="Obdélník 76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0" name="Obdélník 79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81" name="Obdélník 8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2" name="Obdélník 81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3" name="Obdélník 82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4" name="Obdélník 83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5" name="Obdélník 8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86" name="Skupina 85"/>
          <p:cNvGrpSpPr/>
          <p:nvPr/>
        </p:nvGrpSpPr>
        <p:grpSpPr>
          <a:xfrm>
            <a:off x="4932088" y="404259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87" name="Obdélník 86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8" name="Obdélník 87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89" name="Obdélník 88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0" name="Obdélník 89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1" name="Obdélník 9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92" name="Obdélník 91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3" name="Obdélník 92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4" name="Obdélník 93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5" name="Obdélník 9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96" name="Skupina 95"/>
          <p:cNvGrpSpPr/>
          <p:nvPr/>
        </p:nvGrpSpPr>
        <p:grpSpPr>
          <a:xfrm>
            <a:off x="5431267" y="404259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97" name="Obdélník 96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8" name="Obdélník 97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99" name="Obdélník 98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0" name="Obdélník 99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1" name="Obdélník 10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2" name="Obdélník 101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3" name="Obdélník 102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04" name="Obdélník 103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5" name="Obdélník 10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06" name="Skupina 105"/>
          <p:cNvGrpSpPr/>
          <p:nvPr/>
        </p:nvGrpSpPr>
        <p:grpSpPr>
          <a:xfrm>
            <a:off x="5940200" y="404259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07" name="Obdélník 106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08" name="Obdélník 107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09" name="Obdélník 108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19" name="Obdélník 11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0" name="Obdélník 11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1" name="Obdélník 12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2" name="Obdélník 12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3" name="Obdélník 12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4" name="Obdélník 12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25" name="Skupina 124"/>
          <p:cNvGrpSpPr/>
          <p:nvPr/>
        </p:nvGrpSpPr>
        <p:grpSpPr>
          <a:xfrm>
            <a:off x="6444256" y="404259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26" name="Obdélník 12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7" name="Obdélník 12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8" name="Obdélník 12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29" name="Obdélník 12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0" name="Obdélník 12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1" name="Obdélník 13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32" name="Obdélník 13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3" name="Obdélník 13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4" name="Obdélník 13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35" name="Skupina 134"/>
          <p:cNvGrpSpPr/>
          <p:nvPr/>
        </p:nvGrpSpPr>
        <p:grpSpPr>
          <a:xfrm>
            <a:off x="6948312" y="404259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36" name="Obdélník 13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7" name="Obdélník 13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8" name="Obdélník 13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9" name="Obdélník 13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0" name="Obdélník 13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1" name="Obdélník 14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2" name="Obdélník 14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3" name="Obdélník 14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44" name="Obdélník 14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45" name="Skupina 144"/>
          <p:cNvGrpSpPr/>
          <p:nvPr/>
        </p:nvGrpSpPr>
        <p:grpSpPr>
          <a:xfrm>
            <a:off x="7452368" y="404259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46" name="Obdélník 1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7" name="Obdélník 1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8" name="Obdélník 1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49" name="Obdélník 1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1" name="Obdélník 15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2" name="Obdélník 151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3" name="Obdélník 152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4" name="Obdélník 153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5" name="Obdélník 15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</p:grpSp>
      <p:grpSp>
        <p:nvGrpSpPr>
          <p:cNvPr id="156" name="Skupina 155"/>
          <p:cNvGrpSpPr/>
          <p:nvPr/>
        </p:nvGrpSpPr>
        <p:grpSpPr>
          <a:xfrm>
            <a:off x="7956424" y="404259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57" name="Obdélník 156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8" name="Obdélník 157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9" name="Obdélník 158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60" name="Obdélník 159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1" name="Obdélník 160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2" name="Obdélník 161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3" name="Obdélník 162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4" name="Obdélník 163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5" name="Obdélník 16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aphicFrame>
        <p:nvGraphicFramePr>
          <p:cNvPr id="166" name="Objek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08532"/>
              </p:ext>
            </p:extLst>
          </p:nvPr>
        </p:nvGraphicFramePr>
        <p:xfrm>
          <a:off x="4018533" y="4473821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5" name="Equation" r:id="rId9" imgW="241200" imgH="304560" progId="Equation.DSMT4">
                  <p:embed/>
                </p:oleObj>
              </mc:Choice>
              <mc:Fallback>
                <p:oleObj name="Equation" r:id="rId9" imgW="241200" imgH="304560" progId="Equation.DSMT4">
                  <p:embed/>
                  <p:pic>
                    <p:nvPicPr>
                      <p:cNvPr id="166" name="Objek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533" y="4473821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k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06075"/>
              </p:ext>
            </p:extLst>
          </p:nvPr>
        </p:nvGraphicFramePr>
        <p:xfrm>
          <a:off x="4542408" y="4473821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6" name="Equation" r:id="rId11" imgW="241200" imgH="304560" progId="Equation.DSMT4">
                  <p:embed/>
                </p:oleObj>
              </mc:Choice>
              <mc:Fallback>
                <p:oleObj name="Equation" r:id="rId11" imgW="241200" imgH="304560" progId="Equation.DSMT4">
                  <p:embed/>
                  <p:pic>
                    <p:nvPicPr>
                      <p:cNvPr id="167" name="Objek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408" y="4473821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k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23331"/>
              </p:ext>
            </p:extLst>
          </p:nvPr>
        </p:nvGraphicFramePr>
        <p:xfrm>
          <a:off x="5056758" y="4473821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7" name="Equation" r:id="rId13" imgW="241200" imgH="304560" progId="Equation.DSMT4">
                  <p:embed/>
                </p:oleObj>
              </mc:Choice>
              <mc:Fallback>
                <p:oleObj name="Equation" r:id="rId13" imgW="241200" imgH="304560" progId="Equation.DSMT4">
                  <p:embed/>
                  <p:pic>
                    <p:nvPicPr>
                      <p:cNvPr id="168" name="Objek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758" y="4473821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k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9791"/>
              </p:ext>
            </p:extLst>
          </p:nvPr>
        </p:nvGraphicFramePr>
        <p:xfrm>
          <a:off x="5559996" y="4473821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8" name="Equation" r:id="rId15" imgW="241200" imgH="304560" progId="Equation.DSMT4">
                  <p:embed/>
                </p:oleObj>
              </mc:Choice>
              <mc:Fallback>
                <p:oleObj name="Equation" r:id="rId15" imgW="241200" imgH="304560" progId="Equation.DSMT4">
                  <p:embed/>
                  <p:pic>
                    <p:nvPicPr>
                      <p:cNvPr id="169" name="Objek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996" y="4473821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k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87974"/>
              </p:ext>
            </p:extLst>
          </p:nvPr>
        </p:nvGraphicFramePr>
        <p:xfrm>
          <a:off x="6029896" y="4473821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9" name="Equation" r:id="rId17" imgW="241200" imgH="304560" progId="Equation.DSMT4">
                  <p:embed/>
                </p:oleObj>
              </mc:Choice>
              <mc:Fallback>
                <p:oleObj name="Equation" r:id="rId17" imgW="241200" imgH="304560" progId="Equation.DSMT4">
                  <p:embed/>
                  <p:pic>
                    <p:nvPicPr>
                      <p:cNvPr id="170" name="Objek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896" y="4473821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k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30270"/>
              </p:ext>
            </p:extLst>
          </p:nvPr>
        </p:nvGraphicFramePr>
        <p:xfrm>
          <a:off x="6560121" y="4473821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0" name="Equation" r:id="rId19" imgW="241200" imgH="304560" progId="Equation.DSMT4">
                  <p:embed/>
                </p:oleObj>
              </mc:Choice>
              <mc:Fallback>
                <p:oleObj name="Equation" r:id="rId19" imgW="241200" imgH="304560" progId="Equation.DSMT4">
                  <p:embed/>
                  <p:pic>
                    <p:nvPicPr>
                      <p:cNvPr id="171" name="Objek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121" y="4473821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k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95832"/>
              </p:ext>
            </p:extLst>
          </p:nvPr>
        </p:nvGraphicFramePr>
        <p:xfrm>
          <a:off x="7099871" y="4473821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1" name="Equation" r:id="rId21" imgW="241200" imgH="304560" progId="Equation.DSMT4">
                  <p:embed/>
                </p:oleObj>
              </mc:Choice>
              <mc:Fallback>
                <p:oleObj name="Equation" r:id="rId21" imgW="241200" imgH="304560" progId="Equation.DSMT4">
                  <p:embed/>
                  <p:pic>
                    <p:nvPicPr>
                      <p:cNvPr id="172" name="Objek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871" y="4473821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k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83574"/>
              </p:ext>
            </p:extLst>
          </p:nvPr>
        </p:nvGraphicFramePr>
        <p:xfrm>
          <a:off x="7608357" y="4474596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2" name="Equation" r:id="rId23" imgW="228600" imgH="304560" progId="Equation.DSMT4">
                  <p:embed/>
                </p:oleObj>
              </mc:Choice>
              <mc:Fallback>
                <p:oleObj name="Equation" r:id="rId23" imgW="228600" imgH="304560" progId="Equation.DSMT4">
                  <p:embed/>
                  <p:pic>
                    <p:nvPicPr>
                      <p:cNvPr id="173" name="Objek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357" y="4474596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k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58978"/>
              </p:ext>
            </p:extLst>
          </p:nvPr>
        </p:nvGraphicFramePr>
        <p:xfrm>
          <a:off x="8100424" y="4474596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3" name="Equation" r:id="rId25" imgW="228600" imgH="304560" progId="Equation.DSMT4">
                  <p:embed/>
                </p:oleObj>
              </mc:Choice>
              <mc:Fallback>
                <p:oleObj name="Equation" r:id="rId25" imgW="228600" imgH="304560" progId="Equation.DSMT4">
                  <p:embed/>
                  <p:pic>
                    <p:nvPicPr>
                      <p:cNvPr id="174" name="Objek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424" y="4474596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" name="Skupina 174"/>
          <p:cNvGrpSpPr/>
          <p:nvPr/>
        </p:nvGrpSpPr>
        <p:grpSpPr>
          <a:xfrm>
            <a:off x="3923928" y="485522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76" name="Obdélník 17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77" name="Obdélník 17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78" name="Obdélník 17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79" name="Obdélník 17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80" name="Obdélník 17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81" name="Obdélník 18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82" name="Obdélník 18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83" name="Obdélník 18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84" name="Obdélník 18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85" name="Skupina 184"/>
          <p:cNvGrpSpPr/>
          <p:nvPr/>
        </p:nvGrpSpPr>
        <p:grpSpPr>
          <a:xfrm>
            <a:off x="4428483" y="485522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86" name="Obdélník 18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87" name="Obdélník 18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88" name="Obdélník 18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89" name="Obdélník 18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90" name="Obdélník 18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91" name="Obdélník 19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92" name="Obdélník 19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93" name="Obdélník 19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94" name="Obdélník 19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195" name="Skupina 194"/>
          <p:cNvGrpSpPr/>
          <p:nvPr/>
        </p:nvGrpSpPr>
        <p:grpSpPr>
          <a:xfrm>
            <a:off x="4932088" y="485522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96" name="Obdélník 19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97" name="Obdélník 19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98" name="Obdélník 19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99" name="Obdélník 19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00" name="Obdélník 19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01" name="Obdélník 20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02" name="Obdélník 20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03" name="Obdélník 20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04" name="Obdélník 20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205" name="Skupina 204"/>
          <p:cNvGrpSpPr/>
          <p:nvPr/>
        </p:nvGrpSpPr>
        <p:grpSpPr>
          <a:xfrm>
            <a:off x="5431267" y="485522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06" name="Obdélník 20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07" name="Obdélník 20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08" name="Obdélník 20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09" name="Obdélník 20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10" name="Obdélník 20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11" name="Obdélník 21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12" name="Obdélník 21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13" name="Obdélník 21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14" name="Obdélník 21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215" name="Skupina 214"/>
          <p:cNvGrpSpPr/>
          <p:nvPr/>
        </p:nvGrpSpPr>
        <p:grpSpPr>
          <a:xfrm>
            <a:off x="5940200" y="485522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16" name="Obdélník 21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17" name="Obdélník 21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18" name="Obdélník 21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19" name="Obdélník 21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20" name="Obdélník 21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21" name="Obdélník 22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22" name="Obdélník 22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23" name="Obdélník 22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24" name="Obdélník 22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225" name="Skupina 224"/>
          <p:cNvGrpSpPr/>
          <p:nvPr/>
        </p:nvGrpSpPr>
        <p:grpSpPr>
          <a:xfrm>
            <a:off x="6444256" y="485522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26" name="Obdélník 22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27" name="Obdélník 22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28" name="Obdélník 22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29" name="Obdélník 22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30" name="Obdélník 22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31" name="Obdélník 23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32" name="Obdélník 23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33" name="Obdélník 23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34" name="Obdélník 23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235" name="Skupina 234"/>
          <p:cNvGrpSpPr/>
          <p:nvPr/>
        </p:nvGrpSpPr>
        <p:grpSpPr>
          <a:xfrm>
            <a:off x="6948312" y="485522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36" name="Obdélník 23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37" name="Obdélník 23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38" name="Obdélník 23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39" name="Obdélník 23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40" name="Obdélník 23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41" name="Obdélník 24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42" name="Obdélník 24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43" name="Obdélník 24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44" name="Obdélník 24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pSp>
        <p:nvGrpSpPr>
          <p:cNvPr id="245" name="Skupina 244"/>
          <p:cNvGrpSpPr/>
          <p:nvPr/>
        </p:nvGrpSpPr>
        <p:grpSpPr>
          <a:xfrm>
            <a:off x="7452368" y="485522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46" name="Obdélník 2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47" name="Obdélník 2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48" name="Obdélník 2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49" name="Obdélník 2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50" name="Obdélník 24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51" name="Obdélník 25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52" name="Obdélník 25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53" name="Obdélník 25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54" name="Obdélník 25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255" name="Skupina 254"/>
          <p:cNvGrpSpPr/>
          <p:nvPr/>
        </p:nvGrpSpPr>
        <p:grpSpPr>
          <a:xfrm>
            <a:off x="7956424" y="485522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256" name="Obdélník 25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57" name="Obdélník 25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58" name="Obdélník 25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200" dirty="0">
                  <a:solidFill>
                    <a:schemeClr val="bg1">
                      <a:lumMod val="50000"/>
                    </a:schemeClr>
                  </a:solidFill>
                </a:rPr>
                <a:t>Ο</a:t>
              </a:r>
              <a:endParaRPr lang="cs-CZ" sz="1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59" name="Obdélník 25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60" name="Obdélník 25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61" name="Obdélník 26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62" name="Obdélník 26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63" name="Obdélník 26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264" name="Obdélník 26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aphicFrame>
        <p:nvGraphicFramePr>
          <p:cNvPr id="265" name="Objek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11908"/>
              </p:ext>
            </p:extLst>
          </p:nvPr>
        </p:nvGraphicFramePr>
        <p:xfrm>
          <a:off x="4012183" y="5286621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4" name="Equation" r:id="rId27" imgW="253800" imgH="304560" progId="Equation.DSMT4">
                  <p:embed/>
                </p:oleObj>
              </mc:Choice>
              <mc:Fallback>
                <p:oleObj name="Equation" r:id="rId27" imgW="253800" imgH="304560" progId="Equation.DSMT4">
                  <p:embed/>
                  <p:pic>
                    <p:nvPicPr>
                      <p:cNvPr id="265" name="Objek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183" y="5286621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" name="Objekt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28144"/>
              </p:ext>
            </p:extLst>
          </p:nvPr>
        </p:nvGraphicFramePr>
        <p:xfrm>
          <a:off x="4536058" y="5286621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5" name="Equation" r:id="rId29" imgW="253800" imgH="304560" progId="Equation.DSMT4">
                  <p:embed/>
                </p:oleObj>
              </mc:Choice>
              <mc:Fallback>
                <p:oleObj name="Equation" r:id="rId29" imgW="253800" imgH="304560" progId="Equation.DSMT4">
                  <p:embed/>
                  <p:pic>
                    <p:nvPicPr>
                      <p:cNvPr id="266" name="Objekt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058" y="5286621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k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82750"/>
              </p:ext>
            </p:extLst>
          </p:nvPr>
        </p:nvGraphicFramePr>
        <p:xfrm>
          <a:off x="5050408" y="5286621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6" name="Equation" r:id="rId31" imgW="253800" imgH="304560" progId="Equation.DSMT4">
                  <p:embed/>
                </p:oleObj>
              </mc:Choice>
              <mc:Fallback>
                <p:oleObj name="Equation" r:id="rId31" imgW="253800" imgH="304560" progId="Equation.DSMT4">
                  <p:embed/>
                  <p:pic>
                    <p:nvPicPr>
                      <p:cNvPr id="267" name="Objek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408" y="5286621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k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67031"/>
              </p:ext>
            </p:extLst>
          </p:nvPr>
        </p:nvGraphicFramePr>
        <p:xfrm>
          <a:off x="5553646" y="5286621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7" name="Equation" r:id="rId33" imgW="253800" imgH="304560" progId="Equation.DSMT4">
                  <p:embed/>
                </p:oleObj>
              </mc:Choice>
              <mc:Fallback>
                <p:oleObj name="Equation" r:id="rId33" imgW="253800" imgH="304560" progId="Equation.DSMT4">
                  <p:embed/>
                  <p:pic>
                    <p:nvPicPr>
                      <p:cNvPr id="268" name="Objek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646" y="5286621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kt 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74302"/>
              </p:ext>
            </p:extLst>
          </p:nvPr>
        </p:nvGraphicFramePr>
        <p:xfrm>
          <a:off x="6023546" y="5286621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8" name="Equation" r:id="rId35" imgW="253800" imgH="304560" progId="Equation.DSMT4">
                  <p:embed/>
                </p:oleObj>
              </mc:Choice>
              <mc:Fallback>
                <p:oleObj name="Equation" r:id="rId35" imgW="253800" imgH="304560" progId="Equation.DSMT4">
                  <p:embed/>
                  <p:pic>
                    <p:nvPicPr>
                      <p:cNvPr id="269" name="Objekt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546" y="5286621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k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85134"/>
              </p:ext>
            </p:extLst>
          </p:nvPr>
        </p:nvGraphicFramePr>
        <p:xfrm>
          <a:off x="6553771" y="5286621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39" name="Equation" r:id="rId37" imgW="253800" imgH="304560" progId="Equation.DSMT4">
                  <p:embed/>
                </p:oleObj>
              </mc:Choice>
              <mc:Fallback>
                <p:oleObj name="Equation" r:id="rId37" imgW="253800" imgH="304560" progId="Equation.DSMT4">
                  <p:embed/>
                  <p:pic>
                    <p:nvPicPr>
                      <p:cNvPr id="270" name="Objek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771" y="5286621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kt 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95243"/>
              </p:ext>
            </p:extLst>
          </p:nvPr>
        </p:nvGraphicFramePr>
        <p:xfrm>
          <a:off x="7093521" y="5286621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0" name="Equation" r:id="rId39" imgW="253800" imgH="304560" progId="Equation.DSMT4">
                  <p:embed/>
                </p:oleObj>
              </mc:Choice>
              <mc:Fallback>
                <p:oleObj name="Equation" r:id="rId39" imgW="253800" imgH="304560" progId="Equation.DSMT4">
                  <p:embed/>
                  <p:pic>
                    <p:nvPicPr>
                      <p:cNvPr id="271" name="Objek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521" y="5286621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k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61915"/>
              </p:ext>
            </p:extLst>
          </p:nvPr>
        </p:nvGraphicFramePr>
        <p:xfrm>
          <a:off x="7595171" y="5286621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1" name="Equation" r:id="rId41" imgW="253800" imgH="304560" progId="Equation.DSMT4">
                  <p:embed/>
                </p:oleObj>
              </mc:Choice>
              <mc:Fallback>
                <p:oleObj name="Equation" r:id="rId41" imgW="253800" imgH="304560" progId="Equation.DSMT4">
                  <p:embed/>
                  <p:pic>
                    <p:nvPicPr>
                      <p:cNvPr id="272" name="Objek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71" y="5286621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kt 2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19284"/>
              </p:ext>
            </p:extLst>
          </p:nvPr>
        </p:nvGraphicFramePr>
        <p:xfrm>
          <a:off x="8087296" y="5286621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2" name="Equation" r:id="rId43" imgW="253800" imgH="304560" progId="Equation.DSMT4">
                  <p:embed/>
                </p:oleObj>
              </mc:Choice>
              <mc:Fallback>
                <p:oleObj name="Equation" r:id="rId43" imgW="253800" imgH="304560" progId="Equation.DSMT4">
                  <p:embed/>
                  <p:pic>
                    <p:nvPicPr>
                      <p:cNvPr id="273" name="Objek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296" y="5286621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" name="Levá složená závorka 273"/>
          <p:cNvSpPr/>
          <p:nvPr/>
        </p:nvSpPr>
        <p:spPr bwMode="auto">
          <a:xfrm>
            <a:off x="3800205" y="4003301"/>
            <a:ext cx="118494" cy="1451217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5" name="Levá složená závorka 274"/>
          <p:cNvSpPr/>
          <p:nvPr/>
        </p:nvSpPr>
        <p:spPr bwMode="auto">
          <a:xfrm flipH="1">
            <a:off x="8410109" y="3987804"/>
            <a:ext cx="118494" cy="1451217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97" name="Objek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0099"/>
              </p:ext>
            </p:extLst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3" name="Equation" r:id="rId45" imgW="1714320" imgH="253800" progId="Equation.DSMT4">
                  <p:embed/>
                </p:oleObj>
              </mc:Choice>
              <mc:Fallback>
                <p:oleObj name="Equation" r:id="rId45" imgW="1714320" imgH="253800" progId="Equation.DSMT4">
                  <p:embed/>
                  <p:pic>
                    <p:nvPicPr>
                      <p:cNvPr id="297" name="Objekt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Formální definice hry jako problému hledání řešení</a:t>
            </a:r>
          </a:p>
        </p:txBody>
      </p:sp>
      <p:sp>
        <p:nvSpPr>
          <p:cNvPr id="279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280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298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sp>
        <p:nvSpPr>
          <p:cNvPr id="299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300" name="Objek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87503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4" name="Equation" r:id="rId47" imgW="571320" imgH="304560" progId="Equation.DSMT4">
                  <p:embed/>
                </p:oleObj>
              </mc:Choice>
              <mc:Fallback>
                <p:oleObj name="Equation" r:id="rId47" imgW="571320" imgH="304560" progId="Equation.DSMT4">
                  <p:embed/>
                  <p:pic>
                    <p:nvPicPr>
                      <p:cNvPr id="300" name="Objek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" name="Objek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80055"/>
              </p:ext>
            </p:extLst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5" name="Equation" r:id="rId49" imgW="380880" imgH="355320" progId="Equation.DSMT4">
                  <p:embed/>
                </p:oleObj>
              </mc:Choice>
              <mc:Fallback>
                <p:oleObj name="Equation" r:id="rId49" imgW="380880" imgH="355320" progId="Equation.DSMT4">
                  <p:embed/>
                  <p:pic>
                    <p:nvPicPr>
                      <p:cNvPr id="301" name="Objekt 300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Objek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53290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6" name="Equation" r:id="rId51" imgW="380880" imgH="355320" progId="Equation.DSMT4">
                  <p:embed/>
                </p:oleObj>
              </mc:Choice>
              <mc:Fallback>
                <p:oleObj name="Equation" r:id="rId51" imgW="380880" imgH="355320" progId="Equation.DSMT4">
                  <p:embed/>
                  <p:pic>
                    <p:nvPicPr>
                      <p:cNvPr id="302" name="Objekt 301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" name="Objek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51867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7" name="Equation" r:id="rId53" imgW="609480" imgH="355320" progId="Equation.DSMT4">
                  <p:embed/>
                </p:oleObj>
              </mc:Choice>
              <mc:Fallback>
                <p:oleObj name="Equation" r:id="rId53" imgW="609480" imgH="355320" progId="Equation.DSMT4">
                  <p:embed/>
                  <p:pic>
                    <p:nvPicPr>
                      <p:cNvPr id="303" name="Objekt 302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</a:endParaRPr>
          </a:p>
        </p:txBody>
      </p:sp>
      <p:graphicFrame>
        <p:nvGraphicFramePr>
          <p:cNvPr id="306" name="Objekt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68862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8" name="Equation" r:id="rId55" imgW="380880" imgH="355320" progId="Equation.DSMT4">
                  <p:embed/>
                </p:oleObj>
              </mc:Choice>
              <mc:Fallback>
                <p:oleObj name="Equation" r:id="rId55" imgW="380880" imgH="355320" progId="Equation.DSMT4">
                  <p:embed/>
                  <p:pic>
                    <p:nvPicPr>
                      <p:cNvPr id="306" name="Objekt 305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Základní proměnné</a:t>
            </a:r>
          </a:p>
        </p:txBody>
      </p:sp>
      <p:graphicFrame>
        <p:nvGraphicFramePr>
          <p:cNvPr id="317" name="Objekt 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19823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49" name="Equation" r:id="rId57" imgW="380880" imgH="355320" progId="Equation.DSMT4">
                  <p:embed/>
                </p:oleObj>
              </mc:Choice>
              <mc:Fallback>
                <p:oleObj name="Equation" r:id="rId57" imgW="380880" imgH="355320" progId="Equation.DSMT4">
                  <p:embed/>
                  <p:pic>
                    <p:nvPicPr>
                      <p:cNvPr id="317" name="Objekt 316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76" name="Objek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29551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0" name="Equation" r:id="rId59" imgW="177480" imgH="215640" progId="Equation.DSMT4">
                  <p:embed/>
                </p:oleObj>
              </mc:Choice>
              <mc:Fallback>
                <p:oleObj name="Equation" r:id="rId59" imgW="177480" imgH="215640" progId="Equation.DSMT4">
                  <p:embed/>
                  <p:pic>
                    <p:nvPicPr>
                      <p:cNvPr id="276" name="Objek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282" name="Objek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79586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1" name="Equation" r:id="rId61" imgW="317160" imgH="215640" progId="Equation.DSMT4">
                  <p:embed/>
                </p:oleObj>
              </mc:Choice>
              <mc:Fallback>
                <p:oleObj name="Equation" r:id="rId61" imgW="317160" imgH="215640" progId="Equation.DSMT4">
                  <p:embed/>
                  <p:pic>
                    <p:nvPicPr>
                      <p:cNvPr id="282" name="Objek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284" name="Objek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90802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2" name="Equation" r:id="rId63" imgW="698400" imgH="241200" progId="Equation.DSMT4">
                  <p:embed/>
                </p:oleObj>
              </mc:Choice>
              <mc:Fallback>
                <p:oleObj name="Equation" r:id="rId63" imgW="698400" imgH="241200" progId="Equation.DSMT4">
                  <p:embed/>
                  <p:pic>
                    <p:nvPicPr>
                      <p:cNvPr id="284" name="Objekt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kt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5662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3" name="Equation" r:id="rId65" imgW="190440" imgH="203040" progId="Equation.DSMT4">
                  <p:embed/>
                </p:oleObj>
              </mc:Choice>
              <mc:Fallback>
                <p:oleObj name="Equation" r:id="rId65" imgW="190440" imgH="203040" progId="Equation.DSMT4">
                  <p:embed/>
                  <p:pic>
                    <p:nvPicPr>
                      <p:cNvPr id="285" name="Objek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287" name="Objek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97545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4" name="Equation" r:id="rId67" imgW="190440" imgH="203040" progId="Equation.DSMT4">
                  <p:embed/>
                </p:oleObj>
              </mc:Choice>
              <mc:Fallback>
                <p:oleObj name="Equation" r:id="rId67" imgW="190440" imgH="203040" progId="Equation.DSMT4">
                  <p:embed/>
                  <p:pic>
                    <p:nvPicPr>
                      <p:cNvPr id="287" name="Objek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  <p:cxnSp>
        <p:nvCxnSpPr>
          <p:cNvPr id="3" name="Přímá spojnice 2"/>
          <p:cNvCxnSpPr/>
          <p:nvPr/>
        </p:nvCxnSpPr>
        <p:spPr bwMode="auto">
          <a:xfrm>
            <a:off x="6300192" y="3192440"/>
            <a:ext cx="79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9191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animBg="1"/>
      <p:bldP spid="27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Zaoblený obdélník 126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pSp>
        <p:nvGrpSpPr>
          <p:cNvPr id="112" name="Skupina 111"/>
          <p:cNvGrpSpPr/>
          <p:nvPr/>
        </p:nvGrpSpPr>
        <p:grpSpPr>
          <a:xfrm>
            <a:off x="3672357" y="3929418"/>
            <a:ext cx="432000" cy="432000"/>
            <a:chOff x="2160000" y="720000"/>
            <a:chExt cx="432000" cy="432000"/>
          </a:xfrm>
        </p:grpSpPr>
        <p:sp>
          <p:nvSpPr>
            <p:cNvPr id="113" name="Obdélník 11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114" name="Obdélník 11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5" name="Obdélník 11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6" name="Obdélník 11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7" name="Obdélník 11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8" name="Obdélník 11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119" name="Obdélník 11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5" name="Obdélník 16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6" name="Obdélník 16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aphicFrame>
        <p:nvGraphicFramePr>
          <p:cNvPr id="207" name="Objek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53075"/>
              </p:ext>
            </p:extLst>
          </p:nvPr>
        </p:nvGraphicFramePr>
        <p:xfrm>
          <a:off x="5378044" y="4407509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8" name="Equation" r:id="rId3" imgW="660240" imgH="355320" progId="Equation.DSMT4">
                  <p:embed/>
                </p:oleObj>
              </mc:Choice>
              <mc:Fallback>
                <p:oleObj name="Equation" r:id="rId3" imgW="660240" imgH="355320" progId="Equation.DSMT4">
                  <p:embed/>
                  <p:pic>
                    <p:nvPicPr>
                      <p:cNvPr id="207" name="Objek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044" y="4407509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" name="Skupina 127"/>
          <p:cNvGrpSpPr/>
          <p:nvPr/>
        </p:nvGrpSpPr>
        <p:grpSpPr>
          <a:xfrm>
            <a:off x="4283968" y="393120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29" name="Obdélník 12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0" name="Obdélník 12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1" name="Obdélník 13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2" name="Obdélník 13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3" name="Obdélník 13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4" name="Obdélník 13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5" name="Obdélník 13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36" name="Obdélník 13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37" name="Obdélník 13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aphicFrame>
        <p:nvGraphicFramePr>
          <p:cNvPr id="138" name="Objek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51964"/>
              </p:ext>
            </p:extLst>
          </p:nvPr>
        </p:nvGraphicFramePr>
        <p:xfrm>
          <a:off x="3813063" y="4403084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9" name="Equation" r:id="rId5" imgW="215640" imgH="304560" progId="Equation.DSMT4">
                  <p:embed/>
                </p:oleObj>
              </mc:Choice>
              <mc:Fallback>
                <p:oleObj name="Equation" r:id="rId5" imgW="215640" imgH="304560" progId="Equation.DSMT4">
                  <p:embed/>
                  <p:pic>
                    <p:nvPicPr>
                      <p:cNvPr id="138" name="Objek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063" y="4403084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k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09752"/>
              </p:ext>
            </p:extLst>
          </p:nvPr>
        </p:nvGraphicFramePr>
        <p:xfrm>
          <a:off x="4399894" y="441384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0" name="Equation" r:id="rId7" imgW="241200" imgH="304560" progId="Equation.DSMT4">
                  <p:embed/>
                </p:oleObj>
              </mc:Choice>
              <mc:Fallback>
                <p:oleObj name="Equation" r:id="rId7" imgW="241200" imgH="304560" progId="Equation.DSMT4">
                  <p:embed/>
                  <p:pic>
                    <p:nvPicPr>
                      <p:cNvPr id="139" name="Objek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94" y="4413848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" name="Skupina 139"/>
          <p:cNvGrpSpPr/>
          <p:nvPr/>
        </p:nvGrpSpPr>
        <p:grpSpPr>
          <a:xfrm>
            <a:off x="5470993" y="3931200"/>
            <a:ext cx="432000" cy="432000"/>
            <a:chOff x="2160000" y="720000"/>
            <a:chExt cx="432000" cy="432000"/>
          </a:xfrm>
        </p:grpSpPr>
        <p:sp>
          <p:nvSpPr>
            <p:cNvPr id="141" name="Obdélník 140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142" name="Obdélník 141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3" name="Obdélník 142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4" name="Obdélník 143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5" name="Obdélník 144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6" name="Obdélník 145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147" name="Obdélník 146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148" name="Obdélník 147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9" name="Obdélník 148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cxnSp>
        <p:nvCxnSpPr>
          <p:cNvPr id="150" name="Přímá spojnice se šipkou 149"/>
          <p:cNvCxnSpPr/>
          <p:nvPr/>
        </p:nvCxnSpPr>
        <p:spPr bwMode="auto">
          <a:xfrm>
            <a:off x="4860032" y="4135029"/>
            <a:ext cx="4320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51" name="Objek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26739"/>
              </p:ext>
            </p:extLst>
          </p:nvPr>
        </p:nvGraphicFramePr>
        <p:xfrm>
          <a:off x="5378044" y="5371765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1" name="Equation" r:id="rId9" imgW="660240" imgH="355320" progId="Equation.DSMT4">
                  <p:embed/>
                </p:oleObj>
              </mc:Choice>
              <mc:Fallback>
                <p:oleObj name="Equation" r:id="rId9" imgW="660240" imgH="355320" progId="Equation.DSMT4">
                  <p:embed/>
                  <p:pic>
                    <p:nvPicPr>
                      <p:cNvPr id="151" name="Objek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044" y="5371765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" name="Skupina 151"/>
          <p:cNvGrpSpPr/>
          <p:nvPr/>
        </p:nvGrpSpPr>
        <p:grpSpPr>
          <a:xfrm>
            <a:off x="4283968" y="4883391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53" name="Obdélník 152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4" name="Obdélník 153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</a:rPr>
                <a:t>X</a:t>
              </a:r>
            </a:p>
          </p:txBody>
        </p:sp>
        <p:sp>
          <p:nvSpPr>
            <p:cNvPr id="155" name="Obdélník 154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6" name="Obdélník 155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7" name="Obdélník 156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8" name="Obdélník 157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59" name="Obdélník 158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0" name="Obdélník 159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  <p:sp>
          <p:nvSpPr>
            <p:cNvPr id="161" name="Obdélník 160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</a:endParaRPr>
            </a:p>
          </p:txBody>
        </p:sp>
      </p:grpSp>
      <p:graphicFrame>
        <p:nvGraphicFramePr>
          <p:cNvPr id="162" name="Objek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10587"/>
              </p:ext>
            </p:extLst>
          </p:nvPr>
        </p:nvGraphicFramePr>
        <p:xfrm>
          <a:off x="4399894" y="5373341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2" name="Equation" r:id="rId11" imgW="241200" imgH="304560" progId="Equation.DSMT4">
                  <p:embed/>
                </p:oleObj>
              </mc:Choice>
              <mc:Fallback>
                <p:oleObj name="Equation" r:id="rId11" imgW="241200" imgH="304560" progId="Equation.DSMT4">
                  <p:embed/>
                  <p:pic>
                    <p:nvPicPr>
                      <p:cNvPr id="162" name="Objek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94" y="5373341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" name="Skupina 162"/>
          <p:cNvGrpSpPr/>
          <p:nvPr/>
        </p:nvGrpSpPr>
        <p:grpSpPr>
          <a:xfrm>
            <a:off x="5470993" y="4882834"/>
            <a:ext cx="432000" cy="432000"/>
            <a:chOff x="2160000" y="720000"/>
            <a:chExt cx="432000" cy="432000"/>
          </a:xfrm>
        </p:grpSpPr>
        <p:sp>
          <p:nvSpPr>
            <p:cNvPr id="164" name="Obdélník 163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233" name="Obdélník 23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234" name="Obdélník 23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5" name="Obdélník 23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6" name="Obdélník 23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7" name="Obdélník 23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238" name="Obdélník 23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9" name="Obdélník 23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0" name="Obdélník 239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cxnSp>
        <p:nvCxnSpPr>
          <p:cNvPr id="241" name="Přímá spojnice se šipkou 240"/>
          <p:cNvCxnSpPr/>
          <p:nvPr/>
        </p:nvCxnSpPr>
        <p:spPr bwMode="auto">
          <a:xfrm>
            <a:off x="4860032" y="5099285"/>
            <a:ext cx="4320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69" name="Objek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68759"/>
              </p:ext>
            </p:extLst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3" name="Equation" r:id="rId13" imgW="1714320" imgH="253800" progId="Equation.DSMT4">
                  <p:embed/>
                </p:oleObj>
              </mc:Choice>
              <mc:Fallback>
                <p:oleObj name="Equation" r:id="rId13" imgW="1714320" imgH="253800" progId="Equation.DSMT4">
                  <p:embed/>
                  <p:pic>
                    <p:nvPicPr>
                      <p:cNvPr id="169" name="Objek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Formální definice hry jako problému hledání řešení</a:t>
            </a:r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93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94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sp>
        <p:nvSpPr>
          <p:cNvPr id="95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96" name="Objek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87503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4" name="Equation" r:id="rId15" imgW="571320" imgH="304560" progId="Equation.DSMT4">
                  <p:embed/>
                </p:oleObj>
              </mc:Choice>
              <mc:Fallback>
                <p:oleObj name="Equation" r:id="rId15" imgW="571320" imgH="304560" progId="Equation.DSMT4">
                  <p:embed/>
                  <p:pic>
                    <p:nvPicPr>
                      <p:cNvPr id="96" name="Objek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k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80055"/>
              </p:ext>
            </p:extLst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5" name="Equation" r:id="rId17" imgW="380880" imgH="355320" progId="Equation.DSMT4">
                  <p:embed/>
                </p:oleObj>
              </mc:Choice>
              <mc:Fallback>
                <p:oleObj name="Equation" r:id="rId17" imgW="380880" imgH="355320" progId="Equation.DSMT4">
                  <p:embed/>
                  <p:pic>
                    <p:nvPicPr>
                      <p:cNvPr id="109" name="Objekt 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53290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6" name="Equation" r:id="rId19" imgW="380880" imgH="355320" progId="Equation.DSMT4">
                  <p:embed/>
                </p:oleObj>
              </mc:Choice>
              <mc:Fallback>
                <p:oleObj name="Equation" r:id="rId19" imgW="380880" imgH="355320" progId="Equation.DSMT4">
                  <p:embed/>
                  <p:pic>
                    <p:nvPicPr>
                      <p:cNvPr id="111" name="Objekt 1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34306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7" name="Equation" r:id="rId21" imgW="380880" imgH="355320" progId="Equation.DSMT4">
                  <p:embed/>
                </p:oleObj>
              </mc:Choice>
              <mc:Fallback>
                <p:oleObj name="Equation" r:id="rId21" imgW="380880" imgH="355320" progId="Equation.DSMT4">
                  <p:embed/>
                  <p:pic>
                    <p:nvPicPr>
                      <p:cNvPr id="121" name="Objekt 1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</a:endParaRPr>
          </a:p>
        </p:txBody>
      </p:sp>
      <p:graphicFrame>
        <p:nvGraphicFramePr>
          <p:cNvPr id="123" name="Objek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99723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8" name="Equation" r:id="rId23" imgW="609480" imgH="355320" progId="Equation.DSMT4">
                  <p:embed/>
                </p:oleObj>
              </mc:Choice>
              <mc:Fallback>
                <p:oleObj name="Equation" r:id="rId23" imgW="609480" imgH="355320" progId="Equation.DSMT4">
                  <p:embed/>
                  <p:pic>
                    <p:nvPicPr>
                      <p:cNvPr id="123" name="Objekt 1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Základní proměnné</a:t>
            </a:r>
          </a:p>
        </p:txBody>
      </p:sp>
      <p:graphicFrame>
        <p:nvGraphicFramePr>
          <p:cNvPr id="177" name="Objek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19823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9" name="Equation" r:id="rId25" imgW="380880" imgH="355320" progId="Equation.DSMT4">
                  <p:embed/>
                </p:oleObj>
              </mc:Choice>
              <mc:Fallback>
                <p:oleObj name="Equation" r:id="rId25" imgW="380880" imgH="355320" progId="Equation.DSMT4">
                  <p:embed/>
                  <p:pic>
                    <p:nvPicPr>
                      <p:cNvPr id="177" name="Objekt 1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97" name="Objek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33584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0" name="Equation" r:id="rId27" imgW="177480" imgH="215640" progId="Equation.DSMT4">
                  <p:embed/>
                </p:oleObj>
              </mc:Choice>
              <mc:Fallback>
                <p:oleObj name="Equation" r:id="rId27" imgW="177480" imgH="215640" progId="Equation.DSMT4">
                  <p:embed/>
                  <p:pic>
                    <p:nvPicPr>
                      <p:cNvPr id="97" name="Objek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42656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1" name="Equation" r:id="rId29" imgW="317160" imgH="215640" progId="Equation.DSMT4">
                  <p:embed/>
                </p:oleObj>
              </mc:Choice>
              <mc:Fallback>
                <p:oleObj name="Equation" r:id="rId29" imgW="317160" imgH="215640" progId="Equation.DSMT4">
                  <p:embed/>
                  <p:pic>
                    <p:nvPicPr>
                      <p:cNvPr id="99" name="Objek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56391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2" name="Equation" r:id="rId31" imgW="698400" imgH="241200" progId="Equation.DSMT4">
                  <p:embed/>
                </p:oleObj>
              </mc:Choice>
              <mc:Fallback>
                <p:oleObj name="Equation" r:id="rId31" imgW="698400" imgH="241200" progId="Equation.DSMT4">
                  <p:embed/>
                  <p:pic>
                    <p:nvPicPr>
                      <p:cNvPr id="101" name="Objek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87968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3" name="Equation" r:id="rId33" imgW="190440" imgH="203040" progId="Equation.DSMT4">
                  <p:embed/>
                </p:oleObj>
              </mc:Choice>
              <mc:Fallback>
                <p:oleObj name="Equation" r:id="rId33" imgW="190440" imgH="20304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104" name="Obj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36550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4" name="Equation" r:id="rId35" imgW="190440" imgH="203040" progId="Equation.DSMT4">
                  <p:embed/>
                </p:oleObj>
              </mc:Choice>
              <mc:Fallback>
                <p:oleObj name="Equation" r:id="rId35" imgW="190440" imgH="203040" progId="Equation.DSMT4">
                  <p:embed/>
                  <p:pic>
                    <p:nvPicPr>
                      <p:cNvPr id="104" name="Objek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92951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Zaoblený obdélník 71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pSp>
        <p:nvGrpSpPr>
          <p:cNvPr id="120" name="Skupina 119"/>
          <p:cNvGrpSpPr/>
          <p:nvPr/>
        </p:nvGrpSpPr>
        <p:grpSpPr>
          <a:xfrm>
            <a:off x="4016202" y="3779290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21" name="Obdélník 120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22" name="Obdélník 121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23" name="Obdélník 122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24" name="Obdélník 123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25" name="Obdélník 124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26" name="Obdélník 125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27" name="Obdélník 126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28" name="Obdélník 127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29" name="Obdélník 128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pSp>
        <p:nvGrpSpPr>
          <p:cNvPr id="111" name="Skupina 110"/>
          <p:cNvGrpSpPr/>
          <p:nvPr/>
        </p:nvGrpSpPr>
        <p:grpSpPr>
          <a:xfrm>
            <a:off x="4020093" y="4374007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12" name="Obdélník 11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13" name="Obdélník 11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4" name="Obdélník 11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5" name="Obdélník 11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6" name="Obdélník 11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7" name="Obdélník 11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18" name="Obdélník 11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19" name="Obdélník 11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65" name="Obdélník 16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sp>
        <p:nvSpPr>
          <p:cNvPr id="168" name="Rectangle 14"/>
          <p:cNvSpPr>
            <a:spLocks noChangeArrowheads="1"/>
          </p:cNvSpPr>
          <p:nvPr/>
        </p:nvSpPr>
        <p:spPr bwMode="auto">
          <a:xfrm>
            <a:off x="5073872" y="3843788"/>
            <a:ext cx="9382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t</a:t>
            </a:r>
            <a:r>
              <a:rPr lang="cs-CZ" b="0" dirty="0"/>
              <a:t>=0</a:t>
            </a:r>
            <a:endParaRPr lang="cs-CZ" b="0" i="1" dirty="0"/>
          </a:p>
        </p:txBody>
      </p:sp>
      <p:sp>
        <p:nvSpPr>
          <p:cNvPr id="169" name="Rectangle 14"/>
          <p:cNvSpPr>
            <a:spLocks noChangeArrowheads="1"/>
          </p:cNvSpPr>
          <p:nvPr/>
        </p:nvSpPr>
        <p:spPr bwMode="auto">
          <a:xfrm>
            <a:off x="5099690" y="4363185"/>
            <a:ext cx="73232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t</a:t>
            </a:r>
            <a:r>
              <a:rPr lang="cs-CZ" b="0" dirty="0"/>
              <a:t>=1</a:t>
            </a:r>
            <a:endParaRPr lang="cs-CZ" b="0" i="1" dirty="0"/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99308"/>
              </p:ext>
            </p:extLst>
          </p:nvPr>
        </p:nvGraphicFramePr>
        <p:xfrm>
          <a:off x="3600052" y="3843788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1" name="Equation" r:id="rId3" imgW="393480" imgH="304560" progId="Equation.DSMT4">
                  <p:embed/>
                </p:oleObj>
              </mc:Choice>
              <mc:Fallback>
                <p:oleObj name="Equation" r:id="rId3" imgW="393480" imgH="304560" progId="Equation.DSMT4">
                  <p:embed/>
                  <p:pic>
                    <p:nvPicPr>
                      <p:cNvPr id="5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052" y="3843788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Přímá spojnice se šipkou 72"/>
          <p:cNvCxnSpPr/>
          <p:nvPr/>
        </p:nvCxnSpPr>
        <p:spPr bwMode="auto">
          <a:xfrm>
            <a:off x="4569784" y="3987804"/>
            <a:ext cx="4320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Přímá spojnice se šipkou 74"/>
          <p:cNvCxnSpPr/>
          <p:nvPr/>
        </p:nvCxnSpPr>
        <p:spPr bwMode="auto">
          <a:xfrm>
            <a:off x="4569784" y="4563868"/>
            <a:ext cx="4320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5319"/>
              </p:ext>
            </p:extLst>
          </p:nvPr>
        </p:nvGraphicFramePr>
        <p:xfrm>
          <a:off x="3602749" y="4419852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2" name="Equation" r:id="rId5" imgW="393480" imgH="304560" progId="Equation.DSMT4">
                  <p:embed/>
                </p:oleObj>
              </mc:Choice>
              <mc:Fallback>
                <p:oleObj name="Equation" r:id="rId5" imgW="393480" imgH="304560" progId="Equation.DSMT4">
                  <p:embed/>
                  <p:pic>
                    <p:nvPicPr>
                      <p:cNvPr id="77" name="Objek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749" y="4419852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k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20886"/>
              </p:ext>
            </p:extLst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3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95" name="Objek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Formální definice hry jako problému hledání řešení</a:t>
            </a:r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87503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4" name="Equation" r:id="rId9" imgW="571320" imgH="304560" progId="Equation.DSMT4">
                  <p:embed/>
                </p:oleObj>
              </mc:Choice>
              <mc:Fallback>
                <p:oleObj name="Equation" r:id="rId9" imgW="571320" imgH="304560" progId="Equation.DSMT4">
                  <p:embed/>
                  <p:pic>
                    <p:nvPicPr>
                      <p:cNvPr id="69" name="Objek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53290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5" name="Equation" r:id="rId11" imgW="380880" imgH="355320" progId="Equation.DSMT4">
                  <p:embed/>
                </p:oleObj>
              </mc:Choice>
              <mc:Fallback>
                <p:oleObj name="Equation" r:id="rId11" imgW="380880" imgH="355320" progId="Equation.DSMT4">
                  <p:embed/>
                  <p:pic>
                    <p:nvPicPr>
                      <p:cNvPr id="71" name="Objekt 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51867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6" name="Equation" r:id="rId13" imgW="609480" imgH="355320" progId="Equation.DSMT4">
                  <p:embed/>
                </p:oleObj>
              </mc:Choice>
              <mc:Fallback>
                <p:oleObj name="Equation" r:id="rId13" imgW="609480" imgH="355320" progId="Equation.DSMT4">
                  <p:embed/>
                  <p:pic>
                    <p:nvPicPr>
                      <p:cNvPr id="74" name="Objekt 7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34306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7" name="Equation" r:id="rId15" imgW="380880" imgH="355320" progId="Equation.DSMT4">
                  <p:embed/>
                </p:oleObj>
              </mc:Choice>
              <mc:Fallback>
                <p:oleObj name="Equation" r:id="rId15" imgW="380880" imgH="355320" progId="Equation.DSMT4">
                  <p:embed/>
                  <p:pic>
                    <p:nvPicPr>
                      <p:cNvPr id="80" name="Objekt 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72000" y="4688869"/>
            <a:ext cx="265400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1218"/>
              </p:ext>
            </p:extLst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8" name="Equation" r:id="rId17" imgW="380880" imgH="355320" progId="Equation.DSMT4">
                  <p:embed/>
                </p:oleObj>
              </mc:Choice>
              <mc:Fallback>
                <p:oleObj name="Equation" r:id="rId17" imgW="380880" imgH="355320" progId="Equation.DSMT4">
                  <p:embed/>
                  <p:pic>
                    <p:nvPicPr>
                      <p:cNvPr id="83" name="Objekt 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Základní proměnné</a:t>
            </a:r>
          </a:p>
        </p:txBody>
      </p:sp>
      <p:graphicFrame>
        <p:nvGraphicFramePr>
          <p:cNvPr id="105" name="Objek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19823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9" name="Equation" r:id="rId19" imgW="380880" imgH="355320" progId="Equation.DSMT4">
                  <p:embed/>
                </p:oleObj>
              </mc:Choice>
              <mc:Fallback>
                <p:oleObj name="Equation" r:id="rId19" imgW="380880" imgH="355320" progId="Equation.DSMT4">
                  <p:embed/>
                  <p:pic>
                    <p:nvPicPr>
                      <p:cNvPr id="105" name="Objekt 1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64" name="Objek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33584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0" name="Equation" r:id="rId21" imgW="177480" imgH="215640" progId="Equation.DSMT4">
                  <p:embed/>
                </p:oleObj>
              </mc:Choice>
              <mc:Fallback>
                <p:oleObj name="Equation" r:id="rId21" imgW="177480" imgH="215640" progId="Equation.DSMT4">
                  <p:embed/>
                  <p:pic>
                    <p:nvPicPr>
                      <p:cNvPr id="64" name="Objek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42656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1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76" name="Objek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56391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2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79" name="Objek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87968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3"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86" name="Objek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36550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4" name="Equation" r:id="rId29" imgW="190440" imgH="203040" progId="Equation.DSMT4">
                  <p:embed/>
                </p:oleObj>
              </mc:Choice>
              <mc:Fallback>
                <p:oleObj name="Equation" r:id="rId29" imgW="190440" imgH="203040" progId="Equation.DSMT4">
                  <p:embed/>
                  <p:pic>
                    <p:nvPicPr>
                      <p:cNvPr id="86" name="Objek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45818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1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Zaoblený obdélník 71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pSp>
        <p:nvGrpSpPr>
          <p:cNvPr id="111" name="Skupina 110"/>
          <p:cNvGrpSpPr/>
          <p:nvPr/>
        </p:nvGrpSpPr>
        <p:grpSpPr>
          <a:xfrm>
            <a:off x="4006898" y="393305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12" name="Obdélník 11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13" name="Obdélník 11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4" name="Obdélník 11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5" name="Obdélník 11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6" name="Obdélník 11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7" name="Obdélník 11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18" name="Obdélník 11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19" name="Obdélník 11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65" name="Obdélník 16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aphicFrame>
        <p:nvGraphicFramePr>
          <p:cNvPr id="94" name="Objek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04741"/>
              </p:ext>
            </p:extLst>
          </p:nvPr>
        </p:nvGraphicFramePr>
        <p:xfrm>
          <a:off x="3600052" y="3994286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1" name="Equation" r:id="rId3" imgW="393480" imgH="304560" progId="Equation.DSMT4">
                  <p:embed/>
                </p:oleObj>
              </mc:Choice>
              <mc:Fallback>
                <p:oleObj name="Equation" r:id="rId3" imgW="393480" imgH="304560" progId="Equation.DSMT4">
                  <p:embed/>
                  <p:pic>
                    <p:nvPicPr>
                      <p:cNvPr id="94" name="Objek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052" y="3994286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Přímá spojnice se šipkou 94"/>
          <p:cNvCxnSpPr/>
          <p:nvPr/>
        </p:nvCxnSpPr>
        <p:spPr bwMode="auto">
          <a:xfrm>
            <a:off x="4569784" y="4138302"/>
            <a:ext cx="4320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88" name="Objek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03423"/>
              </p:ext>
            </p:extLst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2" name="Equation" r:id="rId5" imgW="1714320" imgH="253800" progId="Equation.DSMT4">
                  <p:embed/>
                </p:oleObj>
              </mc:Choice>
              <mc:Fallback>
                <p:oleObj name="Equation" r:id="rId5" imgW="1714320" imgH="253800" progId="Equation.DSMT4">
                  <p:embed/>
                  <p:pic>
                    <p:nvPicPr>
                      <p:cNvPr id="88" name="Objek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Formální definice hry jako problému hledání řešení</a:t>
            </a:r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58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87503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3" name="Equation" r:id="rId7" imgW="571320" imgH="304560" progId="Equation.DSMT4">
                  <p:embed/>
                </p:oleObj>
              </mc:Choice>
              <mc:Fallback>
                <p:oleObj name="Equation" r:id="rId7" imgW="571320" imgH="304560" progId="Equation.DSMT4">
                  <p:embed/>
                  <p:pic>
                    <p:nvPicPr>
                      <p:cNvPr id="59" name="Objek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80055"/>
              </p:ext>
            </p:extLst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4" name="Equation" r:id="rId9" imgW="380880" imgH="355320" progId="Equation.DSMT4">
                  <p:embed/>
                </p:oleObj>
              </mc:Choice>
              <mc:Fallback>
                <p:oleObj name="Equation" r:id="rId9" imgW="380880" imgH="355320" progId="Equation.DSMT4">
                  <p:embed/>
                  <p:pic>
                    <p:nvPicPr>
                      <p:cNvPr id="63" name="Objek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51867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5" name="Equation" r:id="rId11" imgW="609480" imgH="355320" progId="Equation.DSMT4">
                  <p:embed/>
                </p:oleObj>
              </mc:Choice>
              <mc:Fallback>
                <p:oleObj name="Equation" r:id="rId11" imgW="609480" imgH="355320" progId="Equation.DSMT4">
                  <p:embed/>
                  <p:pic>
                    <p:nvPicPr>
                      <p:cNvPr id="69" name="Objekt 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34306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6" name="Equation" r:id="rId13" imgW="380880" imgH="355320" progId="Equation.DSMT4">
                  <p:embed/>
                </p:oleObj>
              </mc:Choice>
              <mc:Fallback>
                <p:oleObj name="Equation" r:id="rId13" imgW="380880" imgH="355320" progId="Equation.DSMT4">
                  <p:embed/>
                  <p:pic>
                    <p:nvPicPr>
                      <p:cNvPr id="70" name="Objekt 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52163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7" name="Equation" r:id="rId15" imgW="380880" imgH="355320" progId="Equation.DSMT4">
                  <p:embed/>
                </p:oleObj>
              </mc:Choice>
              <mc:Fallback>
                <p:oleObj name="Equation" r:id="rId15" imgW="380880" imgH="355320" progId="Equation.DSMT4">
                  <p:embed/>
                  <p:pic>
                    <p:nvPicPr>
                      <p:cNvPr id="71" name="Objekt 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71999" y="5400000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</a:t>
            </a:r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Základní proměnné</a:t>
            </a:r>
          </a:p>
        </p:txBody>
      </p: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19823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8" name="Equation" r:id="rId17" imgW="380880" imgH="355320" progId="Equation.DSMT4">
                  <p:embed/>
                </p:oleObj>
              </mc:Choice>
              <mc:Fallback>
                <p:oleObj name="Equation" r:id="rId17" imgW="380880" imgH="355320" progId="Equation.DSMT4">
                  <p:embed/>
                  <p:pic>
                    <p:nvPicPr>
                      <p:cNvPr id="98" name="Objekt 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102" name="Obj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60741"/>
              </p:ext>
            </p:extLst>
          </p:nvPr>
        </p:nvGraphicFramePr>
        <p:xfrm>
          <a:off x="5146648" y="4042555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9" name="Equation" r:id="rId19" imgW="431640" imgH="203040" progId="Equation.DSMT4">
                  <p:embed/>
                </p:oleObj>
              </mc:Choice>
              <mc:Fallback>
                <p:oleObj name="Equation" r:id="rId19" imgW="431640" imgH="20304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48" y="4042555"/>
                        <a:ext cx="431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33584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0" name="Equation" r:id="rId21" imgW="177480" imgH="215640" progId="Equation.DSMT4">
                  <p:embed/>
                </p:oleObj>
              </mc:Choice>
              <mc:Fallback>
                <p:oleObj name="Equation" r:id="rId21" imgW="177480" imgH="215640" progId="Equation.DSMT4">
                  <p:embed/>
                  <p:pic>
                    <p:nvPicPr>
                      <p:cNvPr id="5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42656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1" name="Equation" r:id="rId23" imgW="317160" imgH="215640" progId="Equation.DSMT4">
                  <p:embed/>
                </p:oleObj>
              </mc:Choice>
              <mc:Fallback>
                <p:oleObj name="Equation" r:id="rId23" imgW="317160" imgH="215640" progId="Equation.DSMT4">
                  <p:embed/>
                  <p:pic>
                    <p:nvPicPr>
                      <p:cNvPr id="62" name="Objek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65" name="Objek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56391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2" name="Equation" r:id="rId25" imgW="698400" imgH="241200" progId="Equation.DSMT4">
                  <p:embed/>
                </p:oleObj>
              </mc:Choice>
              <mc:Fallback>
                <p:oleObj name="Equation" r:id="rId25" imgW="698400" imgH="241200" progId="Equation.DSMT4">
                  <p:embed/>
                  <p:pic>
                    <p:nvPicPr>
                      <p:cNvPr id="65" name="Objek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k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87968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3"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66" name="Objek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68" name="Objek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36550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4" name="Equation" r:id="rId29" imgW="190440" imgH="203040" progId="Equation.DSMT4">
                  <p:embed/>
                </p:oleObj>
              </mc:Choice>
              <mc:Fallback>
                <p:oleObj name="Equation" r:id="rId29" imgW="190440" imgH="203040" progId="Equation.DSMT4">
                  <p:embed/>
                  <p:pic>
                    <p:nvPicPr>
                      <p:cNvPr id="68" name="Objek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428263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Zaoblený obdélník 71"/>
          <p:cNvSpPr/>
          <p:nvPr/>
        </p:nvSpPr>
        <p:spPr bwMode="auto">
          <a:xfrm>
            <a:off x="3333432" y="2835676"/>
            <a:ext cx="5343023" cy="3689668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516" name="Obdélník 2"/>
          <p:cNvSpPr>
            <a:spLocks noChangeArrowheads="1"/>
          </p:cNvSpPr>
          <p:nvPr/>
        </p:nvSpPr>
        <p:spPr bwMode="auto">
          <a:xfrm>
            <a:off x="3438539" y="2835676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17" name="Obdélník 516"/>
          <p:cNvSpPr/>
          <p:nvPr/>
        </p:nvSpPr>
        <p:spPr>
          <a:xfrm>
            <a:off x="4885850" y="2878134"/>
            <a:ext cx="17277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iškvorky</a:t>
            </a:r>
          </a:p>
        </p:txBody>
      </p:sp>
      <p:grpSp>
        <p:nvGrpSpPr>
          <p:cNvPr id="111" name="Skupina 110"/>
          <p:cNvGrpSpPr/>
          <p:nvPr/>
        </p:nvGrpSpPr>
        <p:grpSpPr>
          <a:xfrm>
            <a:off x="4006898" y="3933056"/>
            <a:ext cx="432000" cy="432000"/>
            <a:chOff x="2160000" y="720000"/>
            <a:chExt cx="432000" cy="432000"/>
          </a:xfrm>
          <a:solidFill>
            <a:schemeClr val="bg1"/>
          </a:solidFill>
        </p:grpSpPr>
        <p:sp>
          <p:nvSpPr>
            <p:cNvPr id="112" name="Obdélník 111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200" b="1" i="0" u="none" strike="noStrike" cap="none" normalizeH="0" baseline="0" dirty="0">
                  <a:ln>
                    <a:noFill/>
                  </a:ln>
                  <a:effectLst/>
                </a:rPr>
                <a:t>X</a:t>
              </a:r>
            </a:p>
          </p:txBody>
        </p:sp>
        <p:sp>
          <p:nvSpPr>
            <p:cNvPr id="113" name="Obdélník 112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4" name="Obdélník 113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5" name="Obdélník 114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1" i="0" u="none" strike="noStrike" cap="none" normalizeH="0" baseline="0" dirty="0">
                  <a:ln>
                    <a:noFill/>
                  </a:ln>
                  <a:effectLst/>
                </a:rPr>
                <a:t>Ο</a:t>
              </a: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6" name="Obdélník 115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7" name="Obdélník 116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8" name="Obdélník 117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19" name="Obdélník 118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  <p:sp>
          <p:nvSpPr>
            <p:cNvPr id="165" name="Obdélník 164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effectLst/>
              </a:endParaRPr>
            </a:p>
          </p:txBody>
        </p:sp>
      </p:grpSp>
      <p:graphicFrame>
        <p:nvGraphicFramePr>
          <p:cNvPr id="94" name="Objek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51960"/>
              </p:ext>
            </p:extLst>
          </p:nvPr>
        </p:nvGraphicFramePr>
        <p:xfrm>
          <a:off x="3600052" y="3994286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0" name="Equation" r:id="rId3" imgW="393480" imgH="304560" progId="Equation.DSMT4">
                  <p:embed/>
                </p:oleObj>
              </mc:Choice>
              <mc:Fallback>
                <p:oleObj name="Equation" r:id="rId3" imgW="393480" imgH="304560" progId="Equation.DSMT4">
                  <p:embed/>
                  <p:pic>
                    <p:nvPicPr>
                      <p:cNvPr id="94" name="Objek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052" y="3994286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Přímá spojnice se šipkou 94"/>
          <p:cNvCxnSpPr/>
          <p:nvPr/>
        </p:nvCxnSpPr>
        <p:spPr bwMode="auto">
          <a:xfrm>
            <a:off x="4569784" y="4138302"/>
            <a:ext cx="4320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88" name="Objekt 87"/>
          <p:cNvGraphicFramePr>
            <a:graphicFrameLocks noChangeAspect="1"/>
          </p:cNvGraphicFramePr>
          <p:nvPr>
            <p:extLst/>
          </p:nvPr>
        </p:nvGraphicFramePr>
        <p:xfrm>
          <a:off x="6320572" y="2941716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1" name="Equation" r:id="rId5" imgW="1714320" imgH="253800" progId="Equation.DSMT4">
                  <p:embed/>
                </p:oleObj>
              </mc:Choice>
              <mc:Fallback>
                <p:oleObj name="Equation" r:id="rId5" imgW="1714320" imgH="253800" progId="Equation.DSMT4">
                  <p:embed/>
                  <p:pic>
                    <p:nvPicPr>
                      <p:cNvPr id="88" name="Objek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72" y="2941716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Formální definice hry jako problému hledání řešení</a:t>
            </a:r>
          </a:p>
        </p:txBody>
      </p:sp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72000" y="4688869"/>
            <a:ext cx="29158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-Test</a:t>
            </a:r>
          </a:p>
        </p:txBody>
      </p: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</a:endParaRPr>
          </a:p>
        </p:txBody>
      </p:sp>
      <p:sp>
        <p:nvSpPr>
          <p:cNvPr id="58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50000"/>
                  </a:schemeClr>
                </a:solidFill>
              </a:rPr>
              <a:t>počáteční stav</a:t>
            </a:r>
          </a:p>
        </p:txBody>
      </p:sp>
      <p:graphicFrame>
        <p:nvGraphicFramePr>
          <p:cNvPr id="59" name="Objekt 58"/>
          <p:cNvGraphicFramePr>
            <a:graphicFrameLocks noChangeAspect="1"/>
          </p:cNvGraphicFramePr>
          <p:nvPr>
            <p:extLst/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2" name="Equation" r:id="rId7" imgW="571320" imgH="304560" progId="Equation.DSMT4">
                  <p:embed/>
                </p:oleObj>
              </mc:Choice>
              <mc:Fallback>
                <p:oleObj name="Equation" r:id="rId7" imgW="571320" imgH="304560" progId="Equation.DSMT4">
                  <p:embed/>
                  <p:pic>
                    <p:nvPicPr>
                      <p:cNvPr id="59" name="Objek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/>
          <p:cNvGraphicFramePr>
            <a:graphicFrameLocks noChangeAspect="1"/>
          </p:cNvGraphicFramePr>
          <p:nvPr>
            <p:extLst/>
          </p:nvPr>
        </p:nvGraphicFramePr>
        <p:xfrm>
          <a:off x="1780690" y="467273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3" name="Equation" r:id="rId9" imgW="380880" imgH="355320" progId="Equation.DSMT4">
                  <p:embed/>
                </p:oleObj>
              </mc:Choice>
              <mc:Fallback>
                <p:oleObj name="Equation" r:id="rId9" imgW="380880" imgH="355320" progId="Equation.DSMT4">
                  <p:embed/>
                  <p:pic>
                    <p:nvPicPr>
                      <p:cNvPr id="63" name="Objek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0690" y="4672735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/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4" name="Equation" r:id="rId11" imgW="609480" imgH="355320" progId="Equation.DSMT4">
                  <p:embed/>
                </p:oleObj>
              </mc:Choice>
              <mc:Fallback>
                <p:oleObj name="Equation" r:id="rId11" imgW="609480" imgH="355320" progId="Equation.DSMT4">
                  <p:embed/>
                  <p:pic>
                    <p:nvPicPr>
                      <p:cNvPr id="69" name="Objekt 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 69"/>
          <p:cNvGraphicFramePr>
            <a:graphicFrameLocks noChangeAspect="1"/>
          </p:cNvGraphicFramePr>
          <p:nvPr>
            <p:extLst/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5" name="Equation" r:id="rId13" imgW="380880" imgH="355320" progId="Equation.DSMT4">
                  <p:embed/>
                </p:oleObj>
              </mc:Choice>
              <mc:Fallback>
                <p:oleObj name="Equation" r:id="rId13" imgW="380880" imgH="355320" progId="Equation.DSMT4">
                  <p:embed/>
                  <p:pic>
                    <p:nvPicPr>
                      <p:cNvPr id="70" name="Objekt 6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Základní proměnné</a:t>
            </a:r>
          </a:p>
        </p:txBody>
      </p:sp>
      <p:sp>
        <p:nvSpPr>
          <p:cNvPr id="56" name="Rectangle 14"/>
          <p:cNvSpPr>
            <a:spLocks noChangeArrowheads="1"/>
          </p:cNvSpPr>
          <p:nvPr/>
        </p:nvSpPr>
        <p:spPr bwMode="auto">
          <a:xfrm>
            <a:off x="72000" y="540000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</a:rPr>
              <a:t>utility</a:t>
            </a:r>
          </a:p>
        </p:txBody>
      </p:sp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4189"/>
              </p:ext>
            </p:extLst>
          </p:nvPr>
        </p:nvGraphicFramePr>
        <p:xfrm>
          <a:off x="1021595" y="54000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6" name="Equation" r:id="rId15" imgW="380880" imgH="355320" progId="Equation.DSMT4">
                  <p:embed/>
                </p:oleObj>
              </mc:Choice>
              <mc:Fallback>
                <p:oleObj name="Equation" r:id="rId15" imgW="380880" imgH="355320" progId="Equation.DSMT4">
                  <p:embed/>
                  <p:pic>
                    <p:nvPicPr>
                      <p:cNvPr id="61" name="Objekt 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1595" y="540000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00510"/>
              </p:ext>
            </p:extLst>
          </p:nvPr>
        </p:nvGraphicFramePr>
        <p:xfrm>
          <a:off x="899592" y="613202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7" name="Equation" r:id="rId17" imgW="380880" imgH="355320" progId="Equation.DSMT4">
                  <p:embed/>
                </p:oleObj>
              </mc:Choice>
              <mc:Fallback>
                <p:oleObj name="Equation" r:id="rId17" imgW="380880" imgH="355320" progId="Equation.DSMT4">
                  <p:embed/>
                  <p:pic>
                    <p:nvPicPr>
                      <p:cNvPr id="62" name="Objekt 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9592" y="613202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73596" y="6132028"/>
            <a:ext cx="1930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ayer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65" name="Objek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85178"/>
              </p:ext>
            </p:extLst>
          </p:nvPr>
        </p:nvGraphicFramePr>
        <p:xfrm>
          <a:off x="5073927" y="4037651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8" name="Equation" r:id="rId19" imgW="812520" imgH="253800" progId="Equation.DSMT4">
                  <p:embed/>
                </p:oleObj>
              </mc:Choice>
              <mc:Fallback>
                <p:oleObj name="Equation" r:id="rId19" imgW="812520" imgH="253800" progId="Equation.DSMT4">
                  <p:embed/>
                  <p:pic>
                    <p:nvPicPr>
                      <p:cNvPr id="65" name="Objek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927" y="4037651"/>
                        <a:ext cx="812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k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12261"/>
              </p:ext>
            </p:extLst>
          </p:nvPr>
        </p:nvGraphicFramePr>
        <p:xfrm>
          <a:off x="6497905" y="4012251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9" name="Equation" r:id="rId21" imgW="1409400" imgH="304560" progId="Equation.DSMT4">
                  <p:embed/>
                </p:oleObj>
              </mc:Choice>
              <mc:Fallback>
                <p:oleObj name="Equation" r:id="rId21" imgW="1409400" imgH="304560" progId="Equation.DSMT4">
                  <p:embed/>
                  <p:pic>
                    <p:nvPicPr>
                      <p:cNvPr id="66" name="Objek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905" y="4012251"/>
                        <a:ext cx="140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33584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0" name="Equation" r:id="rId23" imgW="177480" imgH="215640" progId="Equation.DSMT4">
                  <p:embed/>
                </p:oleObj>
              </mc:Choice>
              <mc:Fallback>
                <p:oleObj name="Equation" r:id="rId23" imgW="177480" imgH="215640" progId="Equation.DSMT4">
                  <p:embed/>
                  <p:pic>
                    <p:nvPicPr>
                      <p:cNvPr id="67" name="Objek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42656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1" name="Equation" r:id="rId25" imgW="317160" imgH="215640" progId="Equation.DSMT4">
                  <p:embed/>
                </p:oleObj>
              </mc:Choice>
              <mc:Fallback>
                <p:oleObj name="Equation" r:id="rId25" imgW="317160" imgH="215640" progId="Equation.DSMT4">
                  <p:embed/>
                  <p:pic>
                    <p:nvPicPr>
                      <p:cNvPr id="71" name="Objek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56391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2" name="Equation" r:id="rId27" imgW="698400" imgH="241200" progId="Equation.DSMT4">
                  <p:embed/>
                </p:oleObj>
              </mc:Choice>
              <mc:Fallback>
                <p:oleObj name="Equation" r:id="rId27" imgW="698400" imgH="24120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87968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3" name="Equation" r:id="rId29" imgW="190440" imgH="203040" progId="Equation.DSMT4">
                  <p:embed/>
                </p:oleObj>
              </mc:Choice>
              <mc:Fallback>
                <p:oleObj name="Equation" r:id="rId29" imgW="190440" imgH="203040" progId="Equation.DSMT4">
                  <p:embed/>
                  <p:pic>
                    <p:nvPicPr>
                      <p:cNvPr id="75" name="Objek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36550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4" name="Equation" r:id="rId31" imgW="190440" imgH="203040" progId="Equation.DSMT4">
                  <p:embed/>
                </p:oleObj>
              </mc:Choice>
              <mc:Fallback>
                <p:oleObj name="Equation" r:id="rId31" imgW="190440" imgH="203040" progId="Equation.DSMT4">
                  <p:embed/>
                  <p:pic>
                    <p:nvPicPr>
                      <p:cNvPr id="77" name="Objek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364842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Formální definice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99" name="Zaoblený obdélník 98"/>
          <p:cNvSpPr/>
          <p:nvPr/>
        </p:nvSpPr>
        <p:spPr bwMode="auto">
          <a:xfrm>
            <a:off x="72000" y="2809326"/>
            <a:ext cx="2202720" cy="2066103"/>
          </a:xfrm>
          <a:prstGeom prst="roundRect">
            <a:avLst>
              <a:gd name="adj" fmla="val 8025"/>
            </a:avLst>
          </a:prstGeom>
          <a:noFill/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1" name="Rectangle 14"/>
          <p:cNvSpPr>
            <a:spLocks noChangeArrowheads="1"/>
          </p:cNvSpPr>
          <p:nvPr/>
        </p:nvSpPr>
        <p:spPr bwMode="auto">
          <a:xfrm>
            <a:off x="251520" y="4509120"/>
            <a:ext cx="813690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Určují </a:t>
            </a:r>
            <a:r>
              <a:rPr lang="cs-CZ" dirty="0"/>
              <a:t>strom hry</a:t>
            </a:r>
            <a:r>
              <a:rPr lang="cs-CZ" b="0" dirty="0"/>
              <a:t>.</a:t>
            </a:r>
            <a:endParaRPr lang="cs-CZ" b="0" i="1" dirty="0"/>
          </a:p>
        </p:txBody>
      </p:sp>
      <p:sp>
        <p:nvSpPr>
          <p:cNvPr id="102" name="Rectangle 14"/>
          <p:cNvSpPr>
            <a:spLocks noChangeArrowheads="1"/>
          </p:cNvSpPr>
          <p:nvPr/>
        </p:nvSpPr>
        <p:spPr bwMode="auto">
          <a:xfrm>
            <a:off x="2041342" y="5139262"/>
            <a:ext cx="22426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rcholy jsou stavy hry</a:t>
            </a:r>
          </a:p>
        </p:txBody>
      </p:sp>
      <p:sp>
        <p:nvSpPr>
          <p:cNvPr id="103" name="Rectangle 14"/>
          <p:cNvSpPr>
            <a:spLocks noChangeArrowheads="1"/>
          </p:cNvSpPr>
          <p:nvPr/>
        </p:nvSpPr>
        <p:spPr bwMode="auto">
          <a:xfrm>
            <a:off x="2041342" y="5394702"/>
            <a:ext cx="231463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any jsou akce hráčů</a:t>
            </a:r>
          </a:p>
        </p:txBody>
      </p:sp>
      <p:sp>
        <p:nvSpPr>
          <p:cNvPr id="104" name="Zaoblený obdélník 103"/>
          <p:cNvSpPr/>
          <p:nvPr/>
        </p:nvSpPr>
        <p:spPr bwMode="auto">
          <a:xfrm>
            <a:off x="1879342" y="525991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5" name="Zaoblený obdélník 104"/>
          <p:cNvSpPr/>
          <p:nvPr/>
        </p:nvSpPr>
        <p:spPr bwMode="auto">
          <a:xfrm>
            <a:off x="1879342" y="552072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6" name="Šipka ohnutá nahoru 105"/>
          <p:cNvSpPr/>
          <p:nvPr/>
        </p:nvSpPr>
        <p:spPr bwMode="auto">
          <a:xfrm rot="5400000">
            <a:off x="1258250" y="4840692"/>
            <a:ext cx="287624" cy="288032"/>
          </a:xfrm>
          <a:prstGeom prst="bentUp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4"/>
          <p:cNvSpPr>
            <a:spLocks noChangeArrowheads="1"/>
          </p:cNvSpPr>
          <p:nvPr/>
        </p:nvSpPr>
        <p:spPr bwMode="auto">
          <a:xfrm>
            <a:off x="1540035" y="4865725"/>
            <a:ext cx="172544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trom kde:</a:t>
            </a: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61200" y="2484764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Formální definice hry jako problému hledání řešení</a:t>
            </a:r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2763" y="2821385"/>
            <a:ext cx="2707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áteční stav</a:t>
            </a: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24496"/>
              </p:ext>
            </p:extLst>
          </p:nvPr>
        </p:nvGraphicFramePr>
        <p:xfrm>
          <a:off x="1505744" y="2853528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1" name="Equation" r:id="rId3" imgW="571320" imgH="304560" progId="Equation.DSMT4">
                  <p:embed/>
                </p:oleObj>
              </mc:Choice>
              <mc:Fallback>
                <p:oleObj name="Equation" r:id="rId3" imgW="571320" imgH="30456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44" y="2853528"/>
                        <a:ext cx="57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72000" y="3984561"/>
            <a:ext cx="179465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95205"/>
              </p:ext>
            </p:extLst>
          </p:nvPr>
        </p:nvGraphicFramePr>
        <p:xfrm>
          <a:off x="901874" y="3976907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2" name="Equation" r:id="rId5" imgW="609480" imgH="355320" progId="Equation.DSMT4">
                  <p:embed/>
                </p:oleObj>
              </mc:Choice>
              <mc:Fallback>
                <p:oleObj name="Equation" r:id="rId5" imgW="609480" imgH="355320" progId="Equation.DSMT4">
                  <p:embed/>
                  <p:pic>
                    <p:nvPicPr>
                      <p:cNvPr id="89" name="Objekt 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874" y="3976907"/>
                        <a:ext cx="609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72000" y="3192440"/>
            <a:ext cx="189919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actions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</a:endParaRP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00373"/>
              </p:ext>
            </p:extLst>
          </p:nvPr>
        </p:nvGraphicFramePr>
        <p:xfrm>
          <a:off x="1049230" y="3176916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3" name="Equation" r:id="rId7" imgW="380880" imgH="355320" progId="Equation.DSMT4">
                  <p:embed/>
                </p:oleObj>
              </mc:Choice>
              <mc:Fallback>
                <p:oleObj name="Equation" r:id="rId7" imgW="380880" imgH="355320" progId="Equation.DSMT4">
                  <p:embed/>
                  <p:pic>
                    <p:nvPicPr>
                      <p:cNvPr id="93" name="Objekt 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9230" y="3176916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33584"/>
              </p:ext>
            </p:extLst>
          </p:nvPr>
        </p:nvGraphicFramePr>
        <p:xfrm>
          <a:off x="468000" y="1800470"/>
          <a:ext cx="177800" cy="1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4" name="Equation" r:id="rId9" imgW="177480" imgH="215640" progId="Equation.DSMT4">
                  <p:embed/>
                </p:oleObj>
              </mc:Choice>
              <mc:Fallback>
                <p:oleObj name="Equation" r:id="rId9" imgW="177480" imgH="215640" progId="Equation.DSMT4">
                  <p:embed/>
                  <p:pic>
                    <p:nvPicPr>
                      <p:cNvPr id="36" name="Objek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800470"/>
                        <a:ext cx="177800" cy="18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864000" y="1693350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stav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s</a:t>
            </a:r>
          </a:p>
        </p:txBody>
      </p:sp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42656"/>
              </p:ext>
            </p:extLst>
          </p:nvPr>
        </p:nvGraphicFramePr>
        <p:xfrm>
          <a:off x="468313" y="2002428"/>
          <a:ext cx="317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5" name="Equation" r:id="rId11" imgW="317160" imgH="215640" progId="Equation.DSMT4">
                  <p:embed/>
                </p:oleObj>
              </mc:Choice>
              <mc:Fallback>
                <p:oleObj name="Equation" r:id="rId11" imgW="317160" imgH="215640" progId="Equation.DSMT4">
                  <p:embed/>
                  <p:pic>
                    <p:nvPicPr>
                      <p:cNvPr id="38" name="Objek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02428"/>
                        <a:ext cx="31750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864000" y="1909374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koncových stavů kde </a:t>
            </a:r>
            <a:endParaRPr lang="cs-CZ" b="0" i="1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56391"/>
              </p:ext>
            </p:extLst>
          </p:nvPr>
        </p:nvGraphicFramePr>
        <p:xfrm>
          <a:off x="4340985" y="19728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6" name="Equation" r:id="rId13" imgW="698400" imgH="241200" progId="Equation.DSMT4">
                  <p:embed/>
                </p:oleObj>
              </mc:Choice>
              <mc:Fallback>
                <p:oleObj name="Equation" r:id="rId13" imgW="698400" imgH="241200" progId="Equation.DSMT4">
                  <p:embed/>
                  <p:pic>
                    <p:nvPicPr>
                      <p:cNvPr id="40" name="Objek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985" y="1972825"/>
                        <a:ext cx="698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87968"/>
              </p:ext>
            </p:extLst>
          </p:nvPr>
        </p:nvGraphicFramePr>
        <p:xfrm>
          <a:off x="468000" y="1557073"/>
          <a:ext cx="190500" cy="17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41" name="Objek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1557073"/>
                        <a:ext cx="190500" cy="17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864000" y="1469794"/>
            <a:ext cx="35283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možných akcí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 A</a:t>
            </a:r>
          </a:p>
        </p:txBody>
      </p:sp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36550"/>
              </p:ext>
            </p:extLst>
          </p:nvPr>
        </p:nvGraphicFramePr>
        <p:xfrm>
          <a:off x="468000" y="2229685"/>
          <a:ext cx="190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17" imgW="190440" imgH="203040" progId="Equation.DSMT4">
                  <p:embed/>
                </p:oleObj>
              </mc:Choice>
              <mc:Fallback>
                <p:oleObj name="Equation" r:id="rId17" imgW="190440" imgH="203040" progId="Equation.DSMT4">
                  <p:embed/>
                  <p:pic>
                    <p:nvPicPr>
                      <p:cNvPr id="43" name="Objek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2229685"/>
                        <a:ext cx="19050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864000" y="2139352"/>
            <a:ext cx="36682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>
                <a:solidFill>
                  <a:schemeClr val="bg1">
                    <a:lumMod val="65000"/>
                  </a:schemeClr>
                </a:solidFill>
              </a:rPr>
              <a:t>množina všech hráčů </a:t>
            </a:r>
            <a:r>
              <a:rPr lang="cs-CZ" b="0" i="1" dirty="0">
                <a:solidFill>
                  <a:schemeClr val="bg1">
                    <a:lumMod val="65000"/>
                  </a:schemeClr>
                </a:solidFill>
              </a:rPr>
              <a:t>p</a:t>
            </a: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1784" y="1196752"/>
            <a:ext cx="536416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>
                <a:solidFill>
                  <a:schemeClr val="bg1">
                    <a:lumMod val="50000"/>
                  </a:schemeClr>
                </a:solidFill>
              </a:rPr>
              <a:t>Základní proměnné</a:t>
            </a:r>
          </a:p>
        </p:txBody>
      </p:sp>
    </p:spTree>
    <p:extLst>
      <p:ext uri="{BB962C8B-B14F-4D97-AF65-F5344CB8AC3E}">
        <p14:creationId xmlns:p14="http://schemas.microsoft.com/office/powerpoint/2010/main" val="343609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04" grpId="0" animBg="1"/>
      <p:bldP spid="105" grpId="0" animBg="1"/>
      <p:bldP spid="106" grpId="0" animBg="1"/>
      <p:bldP spid="10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Zaoblený obdélník 536"/>
          <p:cNvSpPr/>
          <p:nvPr/>
        </p:nvSpPr>
        <p:spPr bwMode="auto">
          <a:xfrm>
            <a:off x="178984" y="1304784"/>
            <a:ext cx="8772247" cy="5148552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38" name="Obdélník 2"/>
          <p:cNvSpPr>
            <a:spLocks noChangeArrowheads="1"/>
          </p:cNvSpPr>
          <p:nvPr/>
        </p:nvSpPr>
        <p:spPr bwMode="auto">
          <a:xfrm>
            <a:off x="179512" y="1303243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Hraní sekvenční kompetitivní hry pro 2 hráč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grpSp>
        <p:nvGrpSpPr>
          <p:cNvPr id="61" name="Skupina 60"/>
          <p:cNvGrpSpPr/>
          <p:nvPr/>
        </p:nvGrpSpPr>
        <p:grpSpPr>
          <a:xfrm>
            <a:off x="6106838" y="1700969"/>
            <a:ext cx="432000" cy="432000"/>
            <a:chOff x="2160000" y="720000"/>
            <a:chExt cx="432000" cy="432000"/>
          </a:xfrm>
        </p:grpSpPr>
        <p:sp>
          <p:nvSpPr>
            <p:cNvPr id="64" name="Obdélník 63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8" name="Obdélník 67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8" name="Obdélník 9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9" name="Obdélník 9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0" name="Obdélník 9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1" name="Obdélník 10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2" name="Obdélník 10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3" name="Obdélník 10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4" name="Obdélník 10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05" name="Skupina 104"/>
          <p:cNvGrpSpPr/>
          <p:nvPr/>
        </p:nvGrpSpPr>
        <p:grpSpPr>
          <a:xfrm>
            <a:off x="2892160" y="2430128"/>
            <a:ext cx="432000" cy="432000"/>
            <a:chOff x="2160000" y="720000"/>
            <a:chExt cx="432000" cy="432000"/>
          </a:xfrm>
        </p:grpSpPr>
        <p:sp>
          <p:nvSpPr>
            <p:cNvPr id="106" name="Obdélník 10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07" name="Obdélník 10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8" name="Obdélník 10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9" name="Obdélník 10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0" name="Obdélník 10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1" name="Obdélník 11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2" name="Obdélník 11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3" name="Obdélník 11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4" name="Obdélník 11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15" name="Skupina 114"/>
          <p:cNvGrpSpPr/>
          <p:nvPr/>
        </p:nvGrpSpPr>
        <p:grpSpPr>
          <a:xfrm>
            <a:off x="4409221" y="2430128"/>
            <a:ext cx="432000" cy="432000"/>
            <a:chOff x="2160000" y="720000"/>
            <a:chExt cx="432000" cy="432000"/>
          </a:xfrm>
        </p:grpSpPr>
        <p:sp>
          <p:nvSpPr>
            <p:cNvPr id="116" name="Obdélník 11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7" name="Obdélník 11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8" name="Obdélník 11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9" name="Obdélník 11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20" name="Obdélník 11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1" name="Obdélník 12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2" name="Obdélník 12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3" name="Obdélník 12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4" name="Obdélník 12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25" name="Skupina 124"/>
          <p:cNvGrpSpPr/>
          <p:nvPr/>
        </p:nvGrpSpPr>
        <p:grpSpPr>
          <a:xfrm>
            <a:off x="4967730" y="2430128"/>
            <a:ext cx="432000" cy="432000"/>
            <a:chOff x="2160000" y="720000"/>
            <a:chExt cx="432000" cy="432000"/>
          </a:xfrm>
        </p:grpSpPr>
        <p:sp>
          <p:nvSpPr>
            <p:cNvPr id="126" name="Obdélník 12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7" name="Obdélník 12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8" name="Obdélník 12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9" name="Obdélník 12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0" name="Obdélník 12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31" name="Obdélník 13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2" name="Obdélník 13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3" name="Obdélník 13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4" name="Obdélník 13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35" name="Skupina 134"/>
          <p:cNvGrpSpPr/>
          <p:nvPr/>
        </p:nvGrpSpPr>
        <p:grpSpPr>
          <a:xfrm>
            <a:off x="5583948" y="2430128"/>
            <a:ext cx="432000" cy="432000"/>
            <a:chOff x="2160000" y="720000"/>
            <a:chExt cx="432000" cy="432000"/>
          </a:xfrm>
        </p:grpSpPr>
        <p:sp>
          <p:nvSpPr>
            <p:cNvPr id="136" name="Obdélník 13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7" name="Obdélník 13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8" name="Obdélník 13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39" name="Obdélník 13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0" name="Obdélník 13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1" name="Obdélník 14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2" name="Obdélník 14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43" name="Obdélník 14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4" name="Obdélník 14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45" name="Skupina 144"/>
          <p:cNvGrpSpPr/>
          <p:nvPr/>
        </p:nvGrpSpPr>
        <p:grpSpPr>
          <a:xfrm>
            <a:off x="6120182" y="2430128"/>
            <a:ext cx="432000" cy="432000"/>
            <a:chOff x="2160000" y="720000"/>
            <a:chExt cx="432000" cy="432000"/>
          </a:xfrm>
        </p:grpSpPr>
        <p:sp>
          <p:nvSpPr>
            <p:cNvPr id="146" name="Obdélník 1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7" name="Obdélník 1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48" name="Obdélník 1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49" name="Obdélník 1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0" name="Obdélník 14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1" name="Obdélník 15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2" name="Obdélník 15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3" name="Obdélník 15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4" name="Obdélník 15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55" name="Skupina 154"/>
          <p:cNvGrpSpPr/>
          <p:nvPr/>
        </p:nvGrpSpPr>
        <p:grpSpPr>
          <a:xfrm>
            <a:off x="6672384" y="2430128"/>
            <a:ext cx="432000" cy="432000"/>
            <a:chOff x="2160000" y="720000"/>
            <a:chExt cx="432000" cy="432000"/>
          </a:xfrm>
        </p:grpSpPr>
        <p:sp>
          <p:nvSpPr>
            <p:cNvPr id="156" name="Obdélník 15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7" name="Obdélník 15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8" name="Obdélník 15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9" name="Obdélník 15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0" name="Obdélník 15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1" name="Obdélník 16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62" name="Obdélník 16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3" name="Obdélník 16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4" name="Obdélník 16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65" name="Skupina 164"/>
          <p:cNvGrpSpPr/>
          <p:nvPr/>
        </p:nvGrpSpPr>
        <p:grpSpPr>
          <a:xfrm>
            <a:off x="7208618" y="2430128"/>
            <a:ext cx="432000" cy="432000"/>
            <a:chOff x="2160000" y="720000"/>
            <a:chExt cx="432000" cy="432000"/>
          </a:xfrm>
        </p:grpSpPr>
        <p:sp>
          <p:nvSpPr>
            <p:cNvPr id="166" name="Obdélník 16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7" name="Obdélník 16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8" name="Obdélník 16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9" name="Obdélník 16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0" name="Obdélník 16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1" name="Obdélník 17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2" name="Obdélník 17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3" name="Obdélník 17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74" name="Obdélník 17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75" name="Skupina 174"/>
          <p:cNvGrpSpPr/>
          <p:nvPr/>
        </p:nvGrpSpPr>
        <p:grpSpPr>
          <a:xfrm>
            <a:off x="7765307" y="2430128"/>
            <a:ext cx="432000" cy="432000"/>
            <a:chOff x="2160000" y="720000"/>
            <a:chExt cx="432000" cy="432000"/>
          </a:xfrm>
        </p:grpSpPr>
        <p:sp>
          <p:nvSpPr>
            <p:cNvPr id="176" name="Obdélník 17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7" name="Obdélník 17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8" name="Obdélník 17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79" name="Obdélník 17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0" name="Obdélník 17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1" name="Obdélník 18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2" name="Obdélník 18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3" name="Obdélník 18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4" name="Obdélník 18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</p:grpSp>
      <p:grpSp>
        <p:nvGrpSpPr>
          <p:cNvPr id="185" name="Skupina 184"/>
          <p:cNvGrpSpPr/>
          <p:nvPr/>
        </p:nvGrpSpPr>
        <p:grpSpPr>
          <a:xfrm>
            <a:off x="8341307" y="2430128"/>
            <a:ext cx="432000" cy="432000"/>
            <a:chOff x="2160000" y="720000"/>
            <a:chExt cx="432000" cy="432000"/>
          </a:xfrm>
        </p:grpSpPr>
        <p:sp>
          <p:nvSpPr>
            <p:cNvPr id="186" name="Obdélník 18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7" name="Obdélník 18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88" name="Obdélník 18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89" name="Obdélník 18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0" name="Obdélník 18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1" name="Obdélník 19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2" name="Obdélník 19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3" name="Obdélník 19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4" name="Obdélník 19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95" name="Skupina 194"/>
          <p:cNvGrpSpPr/>
          <p:nvPr/>
        </p:nvGrpSpPr>
        <p:grpSpPr>
          <a:xfrm>
            <a:off x="1034184" y="3212976"/>
            <a:ext cx="432000" cy="432000"/>
            <a:chOff x="2160000" y="720000"/>
            <a:chExt cx="432000" cy="432000"/>
          </a:xfrm>
        </p:grpSpPr>
        <p:sp>
          <p:nvSpPr>
            <p:cNvPr id="196" name="Obdélník 19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197" name="Obdélník 19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8" name="Obdélník 19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9" name="Obdélník 19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200" name="Obdélník 19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1" name="Obdélník 20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2" name="Obdélník 20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3" name="Obdélník 20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4" name="Obdélník 20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05" name="Skupina 204"/>
          <p:cNvGrpSpPr/>
          <p:nvPr/>
        </p:nvGrpSpPr>
        <p:grpSpPr>
          <a:xfrm>
            <a:off x="1558475" y="3214187"/>
            <a:ext cx="432000" cy="432000"/>
            <a:chOff x="2160000" y="720000"/>
            <a:chExt cx="432000" cy="432000"/>
          </a:xfrm>
        </p:grpSpPr>
        <p:sp>
          <p:nvSpPr>
            <p:cNvPr id="206" name="Obdélník 20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07" name="Obdélník 20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8" name="Obdélník 20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9" name="Obdélník 20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0" name="Obdélník 20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211" name="Obdélník 21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2" name="Obdélník 21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3" name="Obdélník 21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4" name="Obdélník 21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15" name="Skupina 214"/>
          <p:cNvGrpSpPr/>
          <p:nvPr/>
        </p:nvGrpSpPr>
        <p:grpSpPr>
          <a:xfrm>
            <a:off x="2109384" y="3214187"/>
            <a:ext cx="432000" cy="432000"/>
            <a:chOff x="2160000" y="720000"/>
            <a:chExt cx="432000" cy="432000"/>
          </a:xfrm>
        </p:grpSpPr>
        <p:sp>
          <p:nvSpPr>
            <p:cNvPr id="216" name="Obdélník 21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17" name="Obdélník 21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8" name="Obdélník 21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9" name="Obdélník 21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20" name="Obdélník 21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21" name="Obdélník 22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22" name="Obdélník 22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223" name="Obdélník 22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24" name="Obdélník 22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25" name="Skupina 224"/>
          <p:cNvGrpSpPr/>
          <p:nvPr/>
        </p:nvGrpSpPr>
        <p:grpSpPr>
          <a:xfrm>
            <a:off x="2660293" y="3214187"/>
            <a:ext cx="432000" cy="432000"/>
            <a:chOff x="2160000" y="720000"/>
            <a:chExt cx="432000" cy="432000"/>
          </a:xfrm>
        </p:grpSpPr>
        <p:sp>
          <p:nvSpPr>
            <p:cNvPr id="226" name="Obdélník 22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27" name="Obdélník 22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228" name="Obdélník 22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29" name="Obdélník 22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0" name="Obdélník 22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1" name="Obdélník 23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2" name="Obdélník 23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3" name="Obdélník 23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4" name="Obdélník 23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35" name="Skupina 234"/>
          <p:cNvGrpSpPr/>
          <p:nvPr/>
        </p:nvGrpSpPr>
        <p:grpSpPr>
          <a:xfrm>
            <a:off x="3201845" y="3214187"/>
            <a:ext cx="432000" cy="432000"/>
            <a:chOff x="2160000" y="720000"/>
            <a:chExt cx="432000" cy="432000"/>
          </a:xfrm>
        </p:grpSpPr>
        <p:sp>
          <p:nvSpPr>
            <p:cNvPr id="236" name="Obdélník 23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37" name="Obdélník 23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8" name="Obdélník 23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39" name="Obdélník 23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0" name="Obdélník 23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1" name="Obdélník 24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242" name="Obdélník 24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3" name="Obdélník 24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4" name="Obdélník 24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45" name="Skupina 244"/>
          <p:cNvGrpSpPr/>
          <p:nvPr/>
        </p:nvGrpSpPr>
        <p:grpSpPr>
          <a:xfrm>
            <a:off x="3758262" y="3214187"/>
            <a:ext cx="432000" cy="432000"/>
            <a:chOff x="2160000" y="720000"/>
            <a:chExt cx="432000" cy="432000"/>
          </a:xfrm>
        </p:grpSpPr>
        <p:sp>
          <p:nvSpPr>
            <p:cNvPr id="246" name="Obdélník 2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47" name="Obdélník 2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8" name="Obdélník 2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9" name="Obdélník 2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50" name="Obdélník 24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51" name="Obdélník 25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52" name="Obdélník 25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53" name="Obdélník 25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254" name="Obdélník 25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55" name="Skupina 254"/>
          <p:cNvGrpSpPr/>
          <p:nvPr/>
        </p:nvGrpSpPr>
        <p:grpSpPr>
          <a:xfrm>
            <a:off x="4316771" y="3214187"/>
            <a:ext cx="432000" cy="432000"/>
            <a:chOff x="2160000" y="720000"/>
            <a:chExt cx="432000" cy="432000"/>
          </a:xfrm>
        </p:grpSpPr>
        <p:sp>
          <p:nvSpPr>
            <p:cNvPr id="256" name="Obdélník 25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57" name="Obdélník 25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58" name="Obdélník 25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59" name="Obdélník 25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60" name="Obdélník 25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61" name="Obdélník 26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62" name="Obdélník 26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63" name="Obdélník 26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64" name="Obdélník 26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</p:grpSp>
      <p:grpSp>
        <p:nvGrpSpPr>
          <p:cNvPr id="265" name="Skupina 264"/>
          <p:cNvGrpSpPr/>
          <p:nvPr/>
        </p:nvGrpSpPr>
        <p:grpSpPr>
          <a:xfrm>
            <a:off x="4860080" y="3214187"/>
            <a:ext cx="432000" cy="432000"/>
            <a:chOff x="2160000" y="720000"/>
            <a:chExt cx="432000" cy="432000"/>
          </a:xfrm>
        </p:grpSpPr>
        <p:sp>
          <p:nvSpPr>
            <p:cNvPr id="266" name="Obdélník 26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67" name="Obdélník 26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68" name="Obdélník 26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269" name="Obdélník 26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0" name="Obdélník 26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1" name="Obdélník 27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2" name="Obdélník 27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3" name="Obdélník 27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4" name="Obdélník 27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75" name="Skupina 274"/>
          <p:cNvGrpSpPr/>
          <p:nvPr/>
        </p:nvGrpSpPr>
        <p:grpSpPr>
          <a:xfrm>
            <a:off x="4356978" y="4005324"/>
            <a:ext cx="432000" cy="432000"/>
            <a:chOff x="2160000" y="720000"/>
            <a:chExt cx="432000" cy="432000"/>
          </a:xfrm>
        </p:grpSpPr>
        <p:sp>
          <p:nvSpPr>
            <p:cNvPr id="276" name="Obdélník 27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77" name="Obdélník 27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8" name="Obdélník 27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9" name="Obdélník 27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280" name="Obdélník 27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1" name="Obdélník 28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2" name="Obdélník 28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3" name="Obdélník 28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4" name="Obdélník 28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85" name="Skupina 284"/>
          <p:cNvGrpSpPr/>
          <p:nvPr/>
        </p:nvGrpSpPr>
        <p:grpSpPr>
          <a:xfrm>
            <a:off x="1028994" y="4025650"/>
            <a:ext cx="432000" cy="432000"/>
            <a:chOff x="2160000" y="720000"/>
            <a:chExt cx="432000" cy="432000"/>
          </a:xfrm>
        </p:grpSpPr>
        <p:sp>
          <p:nvSpPr>
            <p:cNvPr id="286" name="Obdélník 28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87" name="Obdélník 28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8" name="Obdélník 28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9" name="Obdélník 28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290" name="Obdélník 28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91" name="Obdélník 29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92" name="Obdélník 29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93" name="Obdélník 29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94" name="Obdélník 29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95" name="Skupina 294"/>
          <p:cNvGrpSpPr/>
          <p:nvPr/>
        </p:nvGrpSpPr>
        <p:grpSpPr>
          <a:xfrm>
            <a:off x="2679486" y="4025195"/>
            <a:ext cx="432000" cy="432000"/>
            <a:chOff x="2160000" y="720000"/>
            <a:chExt cx="432000" cy="432000"/>
          </a:xfrm>
        </p:grpSpPr>
        <p:sp>
          <p:nvSpPr>
            <p:cNvPr id="296" name="Obdélník 29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297" name="Obdélník 29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98" name="Obdélník 29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99" name="Obdélník 29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00" name="Obdélník 29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01" name="Obdélník 30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02" name="Obdélník 30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03" name="Obdélník 30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04" name="Obdélník 30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05" name="Skupina 304"/>
          <p:cNvGrpSpPr/>
          <p:nvPr/>
        </p:nvGrpSpPr>
        <p:grpSpPr>
          <a:xfrm>
            <a:off x="3226530" y="4031479"/>
            <a:ext cx="432000" cy="432000"/>
            <a:chOff x="2160000" y="720000"/>
            <a:chExt cx="432000" cy="432000"/>
          </a:xfrm>
        </p:grpSpPr>
        <p:sp>
          <p:nvSpPr>
            <p:cNvPr id="306" name="Obdélník 30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07" name="Obdélník 30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08" name="Obdélník 30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09" name="Obdélník 30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10" name="Obdélník 30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11" name="Obdélník 31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12" name="Obdélník 31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13" name="Obdélník 31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14" name="Obdélník 31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15" name="Skupina 314"/>
          <p:cNvGrpSpPr/>
          <p:nvPr/>
        </p:nvGrpSpPr>
        <p:grpSpPr>
          <a:xfrm>
            <a:off x="1577016" y="4028000"/>
            <a:ext cx="432000" cy="432000"/>
            <a:chOff x="2160000" y="720000"/>
            <a:chExt cx="432000" cy="432000"/>
          </a:xfrm>
        </p:grpSpPr>
        <p:sp>
          <p:nvSpPr>
            <p:cNvPr id="316" name="Obdélník 31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17" name="Obdélník 31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18" name="Obdélník 31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19" name="Obdélník 31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20" name="Obdélník 31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21" name="Obdélník 32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22" name="Obdélník 32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23" name="Obdélník 32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24" name="Obdélník 32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25" name="Skupina 324"/>
          <p:cNvGrpSpPr/>
          <p:nvPr/>
        </p:nvGrpSpPr>
        <p:grpSpPr>
          <a:xfrm>
            <a:off x="2131464" y="4025195"/>
            <a:ext cx="432000" cy="432000"/>
            <a:chOff x="2160000" y="720000"/>
            <a:chExt cx="432000" cy="432000"/>
          </a:xfrm>
        </p:grpSpPr>
        <p:sp>
          <p:nvSpPr>
            <p:cNvPr id="326" name="Obdélník 32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27" name="Obdélník 32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28" name="Obdélník 32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29" name="Obdélník 32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30" name="Obdélník 32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31" name="Obdélník 33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32" name="Obdélník 33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33" name="Obdélník 33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34" name="Obdélník 33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35" name="Skupina 334"/>
          <p:cNvGrpSpPr/>
          <p:nvPr/>
        </p:nvGrpSpPr>
        <p:grpSpPr>
          <a:xfrm>
            <a:off x="3802530" y="4011322"/>
            <a:ext cx="432000" cy="432000"/>
            <a:chOff x="2160000" y="720000"/>
            <a:chExt cx="432000" cy="432000"/>
          </a:xfrm>
        </p:grpSpPr>
        <p:sp>
          <p:nvSpPr>
            <p:cNvPr id="336" name="Obdélník 33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37" name="Obdélník 33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38" name="Obdélník 33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39" name="Obdélník 33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40" name="Obdélník 33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41" name="Obdélník 34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42" name="Obdélník 34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43" name="Obdélník 34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44" name="Obdélník 34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45" name="Skupina 344"/>
          <p:cNvGrpSpPr/>
          <p:nvPr/>
        </p:nvGrpSpPr>
        <p:grpSpPr>
          <a:xfrm>
            <a:off x="1019952" y="5516155"/>
            <a:ext cx="432000" cy="432000"/>
            <a:chOff x="2160000" y="720000"/>
            <a:chExt cx="432000" cy="432000"/>
          </a:xfrm>
        </p:grpSpPr>
        <p:sp>
          <p:nvSpPr>
            <p:cNvPr id="346" name="Obdélník 34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47" name="Obdélník 34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48" name="Obdélník 34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49" name="Obdélník 34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50" name="Obdélník 34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51" name="Obdélník 35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52" name="Obdélník 35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53" name="Obdélník 35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54" name="Obdélník 35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kumimoji="0" lang="cs-CZ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355" name="Skupina 354"/>
          <p:cNvGrpSpPr/>
          <p:nvPr/>
        </p:nvGrpSpPr>
        <p:grpSpPr>
          <a:xfrm>
            <a:off x="1583749" y="5516155"/>
            <a:ext cx="432000" cy="432000"/>
            <a:chOff x="2160000" y="720000"/>
            <a:chExt cx="432000" cy="432000"/>
          </a:xfrm>
        </p:grpSpPr>
        <p:sp>
          <p:nvSpPr>
            <p:cNvPr id="356" name="Obdélník 35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57" name="Obdélník 35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58" name="Obdélník 35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59" name="Obdélník 35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60" name="Obdélník 35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61" name="Obdélník 36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62" name="Obdélník 36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63" name="Obdélník 36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64" name="Obdélník 36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</p:grpSp>
      <p:grpSp>
        <p:nvGrpSpPr>
          <p:cNvPr id="365" name="Skupina 364"/>
          <p:cNvGrpSpPr/>
          <p:nvPr/>
        </p:nvGrpSpPr>
        <p:grpSpPr>
          <a:xfrm>
            <a:off x="2150500" y="5516155"/>
            <a:ext cx="432000" cy="432000"/>
            <a:chOff x="2160000" y="720000"/>
            <a:chExt cx="432000" cy="432000"/>
          </a:xfrm>
        </p:grpSpPr>
        <p:sp>
          <p:nvSpPr>
            <p:cNvPr id="366" name="Obdélník 365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</a:p>
          </p:txBody>
        </p:sp>
        <p:sp>
          <p:nvSpPr>
            <p:cNvPr id="367" name="Obdélník 366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68" name="Obdélník 367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kumimoji="0" lang="cs-CZ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69" name="Obdélník 368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lang="cs-CZ" sz="1000" dirty="0"/>
            </a:p>
          </p:txBody>
        </p:sp>
        <p:sp>
          <p:nvSpPr>
            <p:cNvPr id="370" name="Obdélník 369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71" name="Obdélník 370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72" name="Obdélník 371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73" name="Obdélník 372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cs-CZ" sz="1200" dirty="0"/>
                <a:t>x</a:t>
              </a: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74" name="Obdélník 373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l-GR" sz="1000" dirty="0"/>
                <a:t>Ο</a:t>
              </a:r>
              <a:endParaRPr kumimoji="0" lang="cs-CZ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cxnSp>
        <p:nvCxnSpPr>
          <p:cNvPr id="375" name="Přímá spojnice se šipkou 374"/>
          <p:cNvCxnSpPr/>
          <p:nvPr/>
        </p:nvCxnSpPr>
        <p:spPr bwMode="auto">
          <a:xfrm flipH="1">
            <a:off x="3139334" y="2133395"/>
            <a:ext cx="3192636" cy="22645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6" name="Přímá spojnice se šipkou 375"/>
          <p:cNvCxnSpPr/>
          <p:nvPr/>
        </p:nvCxnSpPr>
        <p:spPr bwMode="auto">
          <a:xfrm flipH="1">
            <a:off x="4672402" y="2136134"/>
            <a:ext cx="1663601" cy="25443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7" name="Přímá spojnice se šipkou 376"/>
          <p:cNvCxnSpPr/>
          <p:nvPr/>
        </p:nvCxnSpPr>
        <p:spPr bwMode="auto">
          <a:xfrm flipH="1">
            <a:off x="5813052" y="2133395"/>
            <a:ext cx="522951" cy="25971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8" name="Přímá spojnice se šipkou 377"/>
          <p:cNvCxnSpPr/>
          <p:nvPr/>
        </p:nvCxnSpPr>
        <p:spPr bwMode="auto">
          <a:xfrm>
            <a:off x="6331966" y="2133395"/>
            <a:ext cx="2018" cy="2571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9" name="Přímá spojnice se šipkou 378"/>
          <p:cNvCxnSpPr/>
          <p:nvPr/>
        </p:nvCxnSpPr>
        <p:spPr bwMode="auto">
          <a:xfrm flipH="1">
            <a:off x="5229048" y="2138670"/>
            <a:ext cx="1110989" cy="2519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0" name="Přímá spojnice se šipkou 379"/>
          <p:cNvCxnSpPr/>
          <p:nvPr/>
        </p:nvCxnSpPr>
        <p:spPr bwMode="auto">
          <a:xfrm>
            <a:off x="6336002" y="2133395"/>
            <a:ext cx="534168" cy="23580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1" name="Přímá spojnice se šipkou 380"/>
          <p:cNvCxnSpPr/>
          <p:nvPr/>
        </p:nvCxnSpPr>
        <p:spPr bwMode="auto">
          <a:xfrm>
            <a:off x="6331966" y="2133395"/>
            <a:ext cx="1039963" cy="2303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2" name="Přímá spojnice se šipkou 381"/>
          <p:cNvCxnSpPr/>
          <p:nvPr/>
        </p:nvCxnSpPr>
        <p:spPr bwMode="auto">
          <a:xfrm>
            <a:off x="6329947" y="2138670"/>
            <a:ext cx="1588255" cy="22390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3" name="Přímá spojnice se šipkou 382"/>
          <p:cNvCxnSpPr/>
          <p:nvPr/>
        </p:nvCxnSpPr>
        <p:spPr bwMode="auto">
          <a:xfrm>
            <a:off x="6329947" y="2133395"/>
            <a:ext cx="2155360" cy="23580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4" name="Přímá spojnice se šipkou 383"/>
          <p:cNvCxnSpPr/>
          <p:nvPr/>
        </p:nvCxnSpPr>
        <p:spPr bwMode="auto">
          <a:xfrm flipH="1">
            <a:off x="1321324" y="2862128"/>
            <a:ext cx="1818010" cy="32115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5" name="Přímá spojnice se šipkou 384"/>
          <p:cNvCxnSpPr/>
          <p:nvPr/>
        </p:nvCxnSpPr>
        <p:spPr bwMode="auto">
          <a:xfrm flipH="1">
            <a:off x="1884971" y="2862128"/>
            <a:ext cx="1254363" cy="30338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6" name="Přímá spojnice se šipkou 385"/>
          <p:cNvCxnSpPr/>
          <p:nvPr/>
        </p:nvCxnSpPr>
        <p:spPr bwMode="auto">
          <a:xfrm flipH="1">
            <a:off x="2363276" y="2862128"/>
            <a:ext cx="776058" cy="31307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7" name="Přímá spojnice se šipkou 386"/>
          <p:cNvCxnSpPr/>
          <p:nvPr/>
        </p:nvCxnSpPr>
        <p:spPr bwMode="auto">
          <a:xfrm flipH="1">
            <a:off x="2927359" y="2862128"/>
            <a:ext cx="211975" cy="31648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8" name="Přímá spojnice se šipkou 387"/>
          <p:cNvCxnSpPr/>
          <p:nvPr/>
        </p:nvCxnSpPr>
        <p:spPr bwMode="auto">
          <a:xfrm>
            <a:off x="3139334" y="2862128"/>
            <a:ext cx="297694" cy="31745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9" name="Přímá spojnice se šipkou 388"/>
          <p:cNvCxnSpPr/>
          <p:nvPr/>
        </p:nvCxnSpPr>
        <p:spPr bwMode="auto">
          <a:xfrm>
            <a:off x="3139334" y="2862128"/>
            <a:ext cx="795969" cy="32002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0" name="Přímá spojnice se šipkou 389"/>
          <p:cNvCxnSpPr/>
          <p:nvPr/>
        </p:nvCxnSpPr>
        <p:spPr bwMode="auto">
          <a:xfrm>
            <a:off x="3139334" y="2862128"/>
            <a:ext cx="1340495" cy="3193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1" name="Přímá spojnice se šipkou 390"/>
          <p:cNvCxnSpPr/>
          <p:nvPr/>
        </p:nvCxnSpPr>
        <p:spPr bwMode="auto">
          <a:xfrm>
            <a:off x="3139334" y="2862128"/>
            <a:ext cx="1883323" cy="3376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2" name="Přímá spojnice se šipkou 391"/>
          <p:cNvCxnSpPr/>
          <p:nvPr/>
        </p:nvCxnSpPr>
        <p:spPr bwMode="auto">
          <a:xfrm flipH="1">
            <a:off x="1252901" y="3635347"/>
            <a:ext cx="4521" cy="3603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3" name="Přímá spojnice se šipkou 392"/>
          <p:cNvCxnSpPr>
            <a:stCxn id="204" idx="2"/>
          </p:cNvCxnSpPr>
          <p:nvPr/>
        </p:nvCxnSpPr>
        <p:spPr bwMode="auto">
          <a:xfrm>
            <a:off x="1250184" y="3644976"/>
            <a:ext cx="498810" cy="3403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4" name="Přímá spojnice se šipkou 393"/>
          <p:cNvCxnSpPr>
            <a:stCxn id="204" idx="2"/>
          </p:cNvCxnSpPr>
          <p:nvPr/>
        </p:nvCxnSpPr>
        <p:spPr bwMode="auto">
          <a:xfrm>
            <a:off x="1250184" y="3644976"/>
            <a:ext cx="1097280" cy="3403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5" name="Přímá spojnice se šipkou 394"/>
          <p:cNvCxnSpPr>
            <a:stCxn id="204" idx="2"/>
          </p:cNvCxnSpPr>
          <p:nvPr/>
        </p:nvCxnSpPr>
        <p:spPr bwMode="auto">
          <a:xfrm>
            <a:off x="1250184" y="3644976"/>
            <a:ext cx="1617010" cy="3351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6" name="Přímá spojnice se šipkou 395"/>
          <p:cNvCxnSpPr>
            <a:stCxn id="204" idx="2"/>
          </p:cNvCxnSpPr>
          <p:nvPr/>
        </p:nvCxnSpPr>
        <p:spPr bwMode="auto">
          <a:xfrm>
            <a:off x="1250184" y="3644976"/>
            <a:ext cx="2179803" cy="3351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7" name="Přímá spojnice se šipkou 396"/>
          <p:cNvCxnSpPr>
            <a:stCxn id="204" idx="2"/>
          </p:cNvCxnSpPr>
          <p:nvPr/>
        </p:nvCxnSpPr>
        <p:spPr bwMode="auto">
          <a:xfrm>
            <a:off x="1250184" y="3644976"/>
            <a:ext cx="2794109" cy="3207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8" name="Přímá spojnice se šipkou 397"/>
          <p:cNvCxnSpPr>
            <a:stCxn id="204" idx="2"/>
          </p:cNvCxnSpPr>
          <p:nvPr/>
        </p:nvCxnSpPr>
        <p:spPr bwMode="auto">
          <a:xfrm>
            <a:off x="1250184" y="3644976"/>
            <a:ext cx="3322794" cy="3136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9" name="Přímá spojnice se šipkou 398"/>
          <p:cNvCxnSpPr/>
          <p:nvPr/>
        </p:nvCxnSpPr>
        <p:spPr bwMode="auto">
          <a:xfrm flipH="1">
            <a:off x="1248632" y="4461653"/>
            <a:ext cx="0" cy="3603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0" name="Přímá spojnice se šipkou 399"/>
          <p:cNvCxnSpPr/>
          <p:nvPr/>
        </p:nvCxnSpPr>
        <p:spPr bwMode="auto">
          <a:xfrm flipH="1">
            <a:off x="1235952" y="5093299"/>
            <a:ext cx="0" cy="3603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1" name="TextovéPole 400"/>
          <p:cNvSpPr txBox="1"/>
          <p:nvPr/>
        </p:nvSpPr>
        <p:spPr>
          <a:xfrm>
            <a:off x="1045548" y="476196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cxnSp>
        <p:nvCxnSpPr>
          <p:cNvPr id="402" name="Přímá spojnice se šipkou 401"/>
          <p:cNvCxnSpPr>
            <a:stCxn id="294" idx="2"/>
          </p:cNvCxnSpPr>
          <p:nvPr/>
        </p:nvCxnSpPr>
        <p:spPr bwMode="auto">
          <a:xfrm>
            <a:off x="1244994" y="4457650"/>
            <a:ext cx="496478" cy="3929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3" name="TextovéPole 402"/>
          <p:cNvSpPr txBox="1"/>
          <p:nvPr/>
        </p:nvSpPr>
        <p:spPr>
          <a:xfrm>
            <a:off x="1585011" y="476196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sp>
        <p:nvSpPr>
          <p:cNvPr id="404" name="TextovéPole 403"/>
          <p:cNvSpPr txBox="1"/>
          <p:nvPr/>
        </p:nvSpPr>
        <p:spPr>
          <a:xfrm>
            <a:off x="2141446" y="476196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sp>
        <p:nvSpPr>
          <p:cNvPr id="405" name="TextovéPole 404"/>
          <p:cNvSpPr txBox="1"/>
          <p:nvPr/>
        </p:nvSpPr>
        <p:spPr>
          <a:xfrm>
            <a:off x="2702443" y="4761962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cxnSp>
        <p:nvCxnSpPr>
          <p:cNvPr id="406" name="Přímá spojnice se šipkou 405"/>
          <p:cNvCxnSpPr/>
          <p:nvPr/>
        </p:nvCxnSpPr>
        <p:spPr bwMode="auto">
          <a:xfrm flipH="1">
            <a:off x="1772649" y="5094955"/>
            <a:ext cx="0" cy="3603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7" name="Přímá spojnice se šipkou 406"/>
          <p:cNvCxnSpPr/>
          <p:nvPr/>
        </p:nvCxnSpPr>
        <p:spPr bwMode="auto">
          <a:xfrm flipH="1">
            <a:off x="2347464" y="5094955"/>
            <a:ext cx="0" cy="3603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8" name="Přímá spojnice se šipkou 407"/>
          <p:cNvCxnSpPr/>
          <p:nvPr/>
        </p:nvCxnSpPr>
        <p:spPr bwMode="auto">
          <a:xfrm flipH="1">
            <a:off x="2895486" y="5094955"/>
            <a:ext cx="0" cy="3603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9" name="Přímá spojnice se šipkou 408"/>
          <p:cNvCxnSpPr>
            <a:stCxn id="294" idx="2"/>
          </p:cNvCxnSpPr>
          <p:nvPr/>
        </p:nvCxnSpPr>
        <p:spPr bwMode="auto">
          <a:xfrm>
            <a:off x="1244994" y="4457650"/>
            <a:ext cx="1075488" cy="3929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0" name="Přímá spojnice se šipkou 409"/>
          <p:cNvCxnSpPr>
            <a:stCxn id="294" idx="2"/>
          </p:cNvCxnSpPr>
          <p:nvPr/>
        </p:nvCxnSpPr>
        <p:spPr bwMode="auto">
          <a:xfrm>
            <a:off x="1244994" y="4457650"/>
            <a:ext cx="1682861" cy="4211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11" name="TextovéPole 410"/>
          <p:cNvSpPr txBox="1"/>
          <p:nvPr/>
        </p:nvSpPr>
        <p:spPr>
          <a:xfrm>
            <a:off x="2696706" y="5490878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…</a:t>
            </a:r>
          </a:p>
        </p:txBody>
      </p:sp>
      <p:grpSp>
        <p:nvGrpSpPr>
          <p:cNvPr id="36" name="Skupina 35"/>
          <p:cNvGrpSpPr/>
          <p:nvPr/>
        </p:nvGrpSpPr>
        <p:grpSpPr>
          <a:xfrm>
            <a:off x="4416093" y="2861182"/>
            <a:ext cx="409984" cy="214295"/>
            <a:chOff x="5846772" y="2566633"/>
            <a:chExt cx="409984" cy="214295"/>
          </a:xfrm>
        </p:grpSpPr>
        <p:grpSp>
          <p:nvGrpSpPr>
            <p:cNvPr id="35" name="Skupina 34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414" name="Přímá spojnice se šipkou 413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15" name="Přímá spojnice se šipkou 414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18" name="Přímá spojnice se šipkou 417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19" name="Přímá spojnice se šipkou 418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4" name="Skupina 33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420" name="Přímá spojnice se šipkou 419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21" name="Přímá spojnice se šipkou 420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22" name="Přímá spojnice se šipkou 421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23" name="Přímá spojnice se šipkou 422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24" name="Skupina 423"/>
          <p:cNvGrpSpPr/>
          <p:nvPr/>
        </p:nvGrpSpPr>
        <p:grpSpPr>
          <a:xfrm>
            <a:off x="4974438" y="2866160"/>
            <a:ext cx="409984" cy="214295"/>
            <a:chOff x="5846772" y="2566633"/>
            <a:chExt cx="409984" cy="214295"/>
          </a:xfrm>
        </p:grpSpPr>
        <p:grpSp>
          <p:nvGrpSpPr>
            <p:cNvPr id="425" name="Skupina 424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431" name="Přímá spojnice se šipkou 430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2" name="Přímá spojnice se šipkou 431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3" name="Přímá spojnice se šipkou 432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4" name="Přímá spojnice se šipkou 433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26" name="Skupina 425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427" name="Přímá spojnice se šipkou 426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28" name="Přímá spojnice se šipkou 427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29" name="Přímá spojnice se šipkou 428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0" name="Přímá spojnice se šipkou 429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35" name="Skupina 434"/>
          <p:cNvGrpSpPr/>
          <p:nvPr/>
        </p:nvGrpSpPr>
        <p:grpSpPr>
          <a:xfrm>
            <a:off x="5593007" y="2867709"/>
            <a:ext cx="409984" cy="214295"/>
            <a:chOff x="5846772" y="2566633"/>
            <a:chExt cx="409984" cy="214295"/>
          </a:xfrm>
        </p:grpSpPr>
        <p:grpSp>
          <p:nvGrpSpPr>
            <p:cNvPr id="436" name="Skupina 435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442" name="Přímá spojnice se šipkou 441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43" name="Přímá spojnice se šipkou 442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44" name="Přímá spojnice se šipkou 443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45" name="Přímá spojnice se šipkou 444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37" name="Skupina 436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438" name="Přímá spojnice se šipkou 437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9" name="Přímá spojnice se šipkou 438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40" name="Přímá spojnice se šipkou 439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41" name="Přímá spojnice se šipkou 440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6" name="Skupina 445"/>
          <p:cNvGrpSpPr/>
          <p:nvPr/>
        </p:nvGrpSpPr>
        <p:grpSpPr>
          <a:xfrm>
            <a:off x="6127336" y="2867042"/>
            <a:ext cx="409984" cy="214295"/>
            <a:chOff x="5846772" y="2566633"/>
            <a:chExt cx="409984" cy="214295"/>
          </a:xfrm>
        </p:grpSpPr>
        <p:grpSp>
          <p:nvGrpSpPr>
            <p:cNvPr id="447" name="Skupina 446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453" name="Přímá spojnice se šipkou 452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54" name="Přímá spojnice se šipkou 453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55" name="Přímá spojnice se šipkou 454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56" name="Přímá spojnice se šipkou 455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48" name="Skupina 447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449" name="Přímá spojnice se šipkou 448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50" name="Přímá spojnice se šipkou 449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51" name="Přímá spojnice se šipkou 450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52" name="Přímá spojnice se šipkou 451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57" name="Skupina 456"/>
          <p:cNvGrpSpPr/>
          <p:nvPr/>
        </p:nvGrpSpPr>
        <p:grpSpPr>
          <a:xfrm>
            <a:off x="6685237" y="2867042"/>
            <a:ext cx="409984" cy="214295"/>
            <a:chOff x="5846772" y="2566633"/>
            <a:chExt cx="409984" cy="214295"/>
          </a:xfrm>
        </p:grpSpPr>
        <p:grpSp>
          <p:nvGrpSpPr>
            <p:cNvPr id="458" name="Skupina 457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464" name="Přímá spojnice se šipkou 463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5" name="Přímá spojnice se šipkou 464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6" name="Přímá spojnice se šipkou 465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7" name="Přímá spojnice se šipkou 466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59" name="Skupina 458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460" name="Přímá spojnice se šipkou 459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1" name="Přímá spojnice se šipkou 460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2" name="Přímá spojnice se šipkou 461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3" name="Přímá spojnice se šipkou 462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68" name="Skupina 467"/>
          <p:cNvGrpSpPr/>
          <p:nvPr/>
        </p:nvGrpSpPr>
        <p:grpSpPr>
          <a:xfrm>
            <a:off x="7222007" y="2867709"/>
            <a:ext cx="409984" cy="214295"/>
            <a:chOff x="5846772" y="2566633"/>
            <a:chExt cx="409984" cy="214295"/>
          </a:xfrm>
        </p:grpSpPr>
        <p:grpSp>
          <p:nvGrpSpPr>
            <p:cNvPr id="469" name="Skupina 468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475" name="Přímá spojnice se šipkou 474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76" name="Přímá spojnice se šipkou 475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77" name="Přímá spojnice se šipkou 476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78" name="Přímá spojnice se šipkou 477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70" name="Skupina 469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471" name="Přímá spojnice se šipkou 470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72" name="Přímá spojnice se šipkou 471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73" name="Přímá spojnice se šipkou 472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74" name="Přímá spojnice se šipkou 473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79" name="Skupina 478"/>
          <p:cNvGrpSpPr/>
          <p:nvPr/>
        </p:nvGrpSpPr>
        <p:grpSpPr>
          <a:xfrm>
            <a:off x="7775622" y="2867709"/>
            <a:ext cx="409984" cy="214295"/>
            <a:chOff x="5846772" y="2566633"/>
            <a:chExt cx="409984" cy="214295"/>
          </a:xfrm>
        </p:grpSpPr>
        <p:grpSp>
          <p:nvGrpSpPr>
            <p:cNvPr id="480" name="Skupina 479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486" name="Přímá spojnice se šipkou 485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87" name="Přímá spojnice se šipkou 486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88" name="Přímá spojnice se šipkou 487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89" name="Přímá spojnice se šipkou 488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81" name="Skupina 480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482" name="Přímá spojnice se šipkou 481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83" name="Přímá spojnice se šipkou 482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84" name="Přímá spojnice se šipkou 483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85" name="Přímá spojnice se šipkou 484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90" name="Skupina 489"/>
          <p:cNvGrpSpPr/>
          <p:nvPr/>
        </p:nvGrpSpPr>
        <p:grpSpPr>
          <a:xfrm>
            <a:off x="8353685" y="2866376"/>
            <a:ext cx="409984" cy="214295"/>
            <a:chOff x="5846772" y="2566633"/>
            <a:chExt cx="409984" cy="214295"/>
          </a:xfrm>
        </p:grpSpPr>
        <p:grpSp>
          <p:nvGrpSpPr>
            <p:cNvPr id="491" name="Skupina 490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497" name="Přímá spojnice se šipkou 496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98" name="Přímá spojnice se šipkou 497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99" name="Přímá spojnice se šipkou 498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00" name="Přímá spojnice se šipkou 499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92" name="Skupina 491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493" name="Přímá spojnice se šipkou 492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94" name="Přímá spojnice se šipkou 493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95" name="Přímá spojnice se šipkou 494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96" name="Přímá spojnice se šipkou 495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539" name="Obdélník 538"/>
          <p:cNvSpPr/>
          <p:nvPr/>
        </p:nvSpPr>
        <p:spPr>
          <a:xfrm>
            <a:off x="1640703" y="1382460"/>
            <a:ext cx="18766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</a:t>
            </a:r>
          </a:p>
        </p:txBody>
      </p:sp>
      <p:sp>
        <p:nvSpPr>
          <p:cNvPr id="42" name="Obdélník 41"/>
          <p:cNvSpPr/>
          <p:nvPr/>
        </p:nvSpPr>
        <p:spPr>
          <a:xfrm>
            <a:off x="252048" y="1869141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540" name="Obdélník 539"/>
          <p:cNvSpPr/>
          <p:nvPr/>
        </p:nvSpPr>
        <p:spPr>
          <a:xfrm>
            <a:off x="252048" y="2450155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541" name="Obdélník 540"/>
          <p:cNvSpPr/>
          <p:nvPr/>
        </p:nvSpPr>
        <p:spPr>
          <a:xfrm>
            <a:off x="252048" y="3242660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542" name="Obdélník 541"/>
          <p:cNvSpPr/>
          <p:nvPr/>
        </p:nvSpPr>
        <p:spPr>
          <a:xfrm>
            <a:off x="252048" y="4052047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543" name="Obdélník 542"/>
          <p:cNvSpPr/>
          <p:nvPr/>
        </p:nvSpPr>
        <p:spPr>
          <a:xfrm>
            <a:off x="252048" y="5435388"/>
            <a:ext cx="7746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Konec hry</a:t>
            </a:r>
            <a:endParaRPr lang="cs-CZ" dirty="0"/>
          </a:p>
        </p:txBody>
      </p:sp>
      <p:cxnSp>
        <p:nvCxnSpPr>
          <p:cNvPr id="53" name="Přímá spojnice 52"/>
          <p:cNvCxnSpPr/>
          <p:nvPr/>
        </p:nvCxnSpPr>
        <p:spPr bwMode="auto">
          <a:xfrm>
            <a:off x="349336" y="2276872"/>
            <a:ext cx="8424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4" name="Přímá spojnice 543"/>
          <p:cNvCxnSpPr/>
          <p:nvPr/>
        </p:nvCxnSpPr>
        <p:spPr bwMode="auto">
          <a:xfrm>
            <a:off x="309961" y="2974190"/>
            <a:ext cx="8424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5" name="Přímá spojnice 544"/>
          <p:cNvCxnSpPr/>
          <p:nvPr/>
        </p:nvCxnSpPr>
        <p:spPr bwMode="auto">
          <a:xfrm>
            <a:off x="294960" y="3797155"/>
            <a:ext cx="8424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6" name="Přímá spojnice 545"/>
          <p:cNvCxnSpPr/>
          <p:nvPr/>
        </p:nvCxnSpPr>
        <p:spPr bwMode="auto">
          <a:xfrm>
            <a:off x="303130" y="4641827"/>
            <a:ext cx="8424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7" name="Přímá spojnice 546"/>
          <p:cNvCxnSpPr/>
          <p:nvPr/>
        </p:nvCxnSpPr>
        <p:spPr bwMode="auto">
          <a:xfrm>
            <a:off x="309961" y="5273473"/>
            <a:ext cx="8424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56" name="Obdélník 555"/>
          <p:cNvSpPr/>
          <p:nvPr/>
        </p:nvSpPr>
        <p:spPr>
          <a:xfrm>
            <a:off x="251520" y="6012000"/>
            <a:ext cx="7746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Zisk</a:t>
            </a:r>
            <a:endParaRPr lang="cs-CZ" dirty="0"/>
          </a:p>
        </p:txBody>
      </p:sp>
      <p:sp>
        <p:nvSpPr>
          <p:cNvPr id="558" name="Obdélník 557"/>
          <p:cNvSpPr/>
          <p:nvPr/>
        </p:nvSpPr>
        <p:spPr>
          <a:xfrm>
            <a:off x="988115" y="6012000"/>
            <a:ext cx="4728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-1</a:t>
            </a:r>
            <a:endParaRPr lang="cs-CZ" dirty="0"/>
          </a:p>
        </p:txBody>
      </p:sp>
      <p:sp>
        <p:nvSpPr>
          <p:cNvPr id="559" name="Obdélník 558"/>
          <p:cNvSpPr/>
          <p:nvPr/>
        </p:nvSpPr>
        <p:spPr>
          <a:xfrm>
            <a:off x="1565808" y="6012000"/>
            <a:ext cx="4728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0</a:t>
            </a:r>
            <a:endParaRPr lang="cs-CZ" dirty="0"/>
          </a:p>
        </p:txBody>
      </p:sp>
      <p:sp>
        <p:nvSpPr>
          <p:cNvPr id="560" name="Obdélník 559"/>
          <p:cNvSpPr/>
          <p:nvPr/>
        </p:nvSpPr>
        <p:spPr>
          <a:xfrm>
            <a:off x="2113053" y="6012000"/>
            <a:ext cx="4728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1</a:t>
            </a:r>
            <a:endParaRPr lang="cs-CZ" dirty="0"/>
          </a:p>
        </p:txBody>
      </p:sp>
      <p:graphicFrame>
        <p:nvGraphicFramePr>
          <p:cNvPr id="501" name="Objekt 5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35069"/>
              </p:ext>
            </p:extLst>
          </p:nvPr>
        </p:nvGraphicFramePr>
        <p:xfrm>
          <a:off x="3197368" y="1707479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501" name="Objekt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368" y="1707479"/>
                        <a:ext cx="171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" name="Skupina 501"/>
          <p:cNvGrpSpPr/>
          <p:nvPr/>
        </p:nvGrpSpPr>
        <p:grpSpPr>
          <a:xfrm>
            <a:off x="1580471" y="3669579"/>
            <a:ext cx="409984" cy="214295"/>
            <a:chOff x="5846772" y="2566633"/>
            <a:chExt cx="409984" cy="214295"/>
          </a:xfrm>
        </p:grpSpPr>
        <p:grpSp>
          <p:nvGrpSpPr>
            <p:cNvPr id="503" name="Skupina 502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509" name="Přímá spojnice se šipkou 508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10" name="Přímá spojnice se šipkou 509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11" name="Přímá spojnice se šipkou 510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12" name="Přímá spojnice se šipkou 511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504" name="Skupina 503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505" name="Přímá spojnice se šipkou 504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06" name="Přímá spojnice se šipkou 505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07" name="Přímá spojnice se šipkou 506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08" name="Přímá spojnice se šipkou 507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513" name="Skupina 512"/>
          <p:cNvGrpSpPr/>
          <p:nvPr/>
        </p:nvGrpSpPr>
        <p:grpSpPr>
          <a:xfrm>
            <a:off x="2138816" y="3674557"/>
            <a:ext cx="409984" cy="214295"/>
            <a:chOff x="5846772" y="2566633"/>
            <a:chExt cx="409984" cy="214295"/>
          </a:xfrm>
        </p:grpSpPr>
        <p:grpSp>
          <p:nvGrpSpPr>
            <p:cNvPr id="514" name="Skupina 513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520" name="Přímá spojnice se šipkou 519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21" name="Přímá spojnice se šipkou 520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22" name="Přímá spojnice se šipkou 521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23" name="Přímá spojnice se šipkou 522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515" name="Skupina 514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516" name="Přímá spojnice se šipkou 515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17" name="Přímá spojnice se šipkou 516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18" name="Přímá spojnice se šipkou 517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19" name="Přímá spojnice se šipkou 518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524" name="Skupina 523"/>
          <p:cNvGrpSpPr/>
          <p:nvPr/>
        </p:nvGrpSpPr>
        <p:grpSpPr>
          <a:xfrm>
            <a:off x="2711205" y="3676106"/>
            <a:ext cx="409984" cy="214295"/>
            <a:chOff x="5846772" y="2566633"/>
            <a:chExt cx="409984" cy="214295"/>
          </a:xfrm>
        </p:grpSpPr>
        <p:grpSp>
          <p:nvGrpSpPr>
            <p:cNvPr id="525" name="Skupina 524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531" name="Přímá spojnice se šipkou 530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32" name="Přímá spojnice se šipkou 531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33" name="Přímá spojnice se šipkou 532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34" name="Přímá spojnice se šipkou 533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526" name="Skupina 525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527" name="Přímá spojnice se šipkou 526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28" name="Přímá spojnice se šipkou 527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29" name="Přímá spojnice se šipkou 528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30" name="Přímá spojnice se šipkou 529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535" name="Skupina 534"/>
          <p:cNvGrpSpPr/>
          <p:nvPr/>
        </p:nvGrpSpPr>
        <p:grpSpPr>
          <a:xfrm>
            <a:off x="3236298" y="3675439"/>
            <a:ext cx="409984" cy="214295"/>
            <a:chOff x="5846772" y="2566633"/>
            <a:chExt cx="409984" cy="214295"/>
          </a:xfrm>
        </p:grpSpPr>
        <p:grpSp>
          <p:nvGrpSpPr>
            <p:cNvPr id="536" name="Skupina 535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553" name="Přímá spojnice se šipkou 552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54" name="Přímá spojnice se šipkou 553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55" name="Přímá spojnice se šipkou 554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57" name="Přímá spojnice se šipkou 556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548" name="Skupina 547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549" name="Přímá spojnice se šipkou 548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50" name="Přímá spojnice se šipkou 549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51" name="Přímá spojnice se šipkou 550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52" name="Přímá spojnice se šipkou 551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561" name="Skupina 560"/>
          <p:cNvGrpSpPr/>
          <p:nvPr/>
        </p:nvGrpSpPr>
        <p:grpSpPr>
          <a:xfrm>
            <a:off x="3794199" y="3675439"/>
            <a:ext cx="409984" cy="214295"/>
            <a:chOff x="5846772" y="2566633"/>
            <a:chExt cx="409984" cy="214295"/>
          </a:xfrm>
        </p:grpSpPr>
        <p:grpSp>
          <p:nvGrpSpPr>
            <p:cNvPr id="562" name="Skupina 561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568" name="Přímá spojnice se šipkou 567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69" name="Přímá spojnice se šipkou 568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70" name="Přímá spojnice se šipkou 569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71" name="Přímá spojnice se šipkou 570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563" name="Skupina 562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564" name="Přímá spojnice se šipkou 563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65" name="Přímá spojnice se šipkou 564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66" name="Přímá spojnice se šipkou 565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67" name="Přímá spojnice se šipkou 566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572" name="Skupina 571"/>
          <p:cNvGrpSpPr/>
          <p:nvPr/>
        </p:nvGrpSpPr>
        <p:grpSpPr>
          <a:xfrm>
            <a:off x="4358677" y="3676106"/>
            <a:ext cx="409984" cy="214295"/>
            <a:chOff x="5846772" y="2566633"/>
            <a:chExt cx="409984" cy="214295"/>
          </a:xfrm>
        </p:grpSpPr>
        <p:grpSp>
          <p:nvGrpSpPr>
            <p:cNvPr id="573" name="Skupina 572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579" name="Přímá spojnice se šipkou 578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0" name="Přímá spojnice se šipkou 579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1" name="Přímá spojnice se šipkou 580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2" name="Přímá spojnice se šipkou 581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574" name="Skupina 573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575" name="Přímá spojnice se šipkou 574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76" name="Přímá spojnice se šipkou 575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77" name="Přímá spojnice se šipkou 576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78" name="Přímá spojnice se šipkou 577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583" name="Skupina 582"/>
          <p:cNvGrpSpPr/>
          <p:nvPr/>
        </p:nvGrpSpPr>
        <p:grpSpPr>
          <a:xfrm>
            <a:off x="4893820" y="3676106"/>
            <a:ext cx="409984" cy="214295"/>
            <a:chOff x="5846772" y="2566633"/>
            <a:chExt cx="409984" cy="214295"/>
          </a:xfrm>
        </p:grpSpPr>
        <p:grpSp>
          <p:nvGrpSpPr>
            <p:cNvPr id="584" name="Skupina 583"/>
            <p:cNvGrpSpPr/>
            <p:nvPr/>
          </p:nvGrpSpPr>
          <p:grpSpPr>
            <a:xfrm>
              <a:off x="6048342" y="2567966"/>
              <a:ext cx="208414" cy="212962"/>
              <a:chOff x="6055768" y="2559525"/>
              <a:chExt cx="208414" cy="212962"/>
            </a:xfrm>
          </p:grpSpPr>
          <p:cxnSp>
            <p:nvCxnSpPr>
              <p:cNvPr id="590" name="Přímá spojnice se šipkou 589"/>
              <p:cNvCxnSpPr/>
              <p:nvPr/>
            </p:nvCxnSpPr>
            <p:spPr bwMode="auto">
              <a:xfrm>
                <a:off x="6055768" y="25595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91" name="Přímá spojnice se šipkou 590"/>
              <p:cNvCxnSpPr/>
              <p:nvPr/>
            </p:nvCxnSpPr>
            <p:spPr bwMode="auto">
              <a:xfrm>
                <a:off x="6055768" y="25595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92" name="Přímá spojnice se šipkou 591"/>
              <p:cNvCxnSpPr/>
              <p:nvPr/>
            </p:nvCxnSpPr>
            <p:spPr bwMode="auto">
              <a:xfrm>
                <a:off x="6055768" y="25595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93" name="Přímá spojnice se šipkou 592"/>
              <p:cNvCxnSpPr/>
              <p:nvPr/>
            </p:nvCxnSpPr>
            <p:spPr bwMode="auto">
              <a:xfrm>
                <a:off x="6055768" y="25595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585" name="Skupina 584"/>
            <p:cNvGrpSpPr/>
            <p:nvPr/>
          </p:nvGrpSpPr>
          <p:grpSpPr>
            <a:xfrm flipH="1">
              <a:off x="5846772" y="2566633"/>
              <a:ext cx="208414" cy="212962"/>
              <a:chOff x="6208168" y="2711925"/>
              <a:chExt cx="208414" cy="212962"/>
            </a:xfrm>
          </p:grpSpPr>
          <p:cxnSp>
            <p:nvCxnSpPr>
              <p:cNvPr id="586" name="Přímá spojnice se šipkou 585"/>
              <p:cNvCxnSpPr/>
              <p:nvPr/>
            </p:nvCxnSpPr>
            <p:spPr bwMode="auto">
              <a:xfrm>
                <a:off x="6208168" y="2711925"/>
                <a:ext cx="70836" cy="21296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7" name="Přímá spojnice se šipkou 586"/>
              <p:cNvCxnSpPr/>
              <p:nvPr/>
            </p:nvCxnSpPr>
            <p:spPr bwMode="auto">
              <a:xfrm>
                <a:off x="6208168" y="2711925"/>
                <a:ext cx="136414" cy="18102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8" name="Přímá spojnice se šipkou 587"/>
              <p:cNvCxnSpPr/>
              <p:nvPr/>
            </p:nvCxnSpPr>
            <p:spPr bwMode="auto">
              <a:xfrm>
                <a:off x="6208168" y="2711925"/>
                <a:ext cx="208414" cy="10648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9" name="Přímá spojnice se šipkou 588"/>
              <p:cNvCxnSpPr/>
              <p:nvPr/>
            </p:nvCxnSpPr>
            <p:spPr bwMode="auto">
              <a:xfrm>
                <a:off x="6208168" y="2711925"/>
                <a:ext cx="178706" cy="1440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190098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" grpId="0"/>
      <p:bldP spid="403" grpId="0"/>
      <p:bldP spid="404" grpId="0"/>
      <p:bldP spid="405" grpId="0"/>
      <p:bldP spid="411" grpId="0"/>
      <p:bldP spid="42" grpId="0"/>
      <p:bldP spid="540" grpId="0"/>
      <p:bldP spid="541" grpId="0"/>
      <p:bldP spid="542" grpId="0"/>
      <p:bldP spid="543" grpId="0"/>
      <p:bldP spid="556" grpId="0"/>
      <p:bldP spid="558" grpId="0"/>
      <p:bldP spid="559" grpId="0"/>
      <p:bldP spid="5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7446" name="Picture 6" descr="Výsledek obrázku pro tic tac toe state space">
            <a:extLst>
              <a:ext uri="{FF2B5EF4-FFF2-40B4-BE49-F238E27FC236}">
                <a16:creationId xmlns:a16="http://schemas.microsoft.com/office/drawing/2014/main" id="{2FCA9FB8-8F6D-4B5F-9FF1-B253F4890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" y="463130"/>
            <a:ext cx="914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bdélník: se zakulacenými rohy 18">
            <a:extLst>
              <a:ext uri="{FF2B5EF4-FFF2-40B4-BE49-F238E27FC236}">
                <a16:creationId xmlns:a16="http://schemas.microsoft.com/office/drawing/2014/main" id="{E3FD72CF-C63A-496B-A86B-24F10B7A1336}"/>
              </a:ext>
            </a:extLst>
          </p:cNvPr>
          <p:cNvSpPr/>
          <p:nvPr/>
        </p:nvSpPr>
        <p:spPr bwMode="auto">
          <a:xfrm>
            <a:off x="-684584" y="1071232"/>
            <a:ext cx="9577064" cy="3454664"/>
          </a:xfrm>
          <a:prstGeom prst="roundRect">
            <a:avLst/>
          </a:prstGeom>
          <a:solidFill>
            <a:srgbClr val="FFFFFF">
              <a:alpha val="6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957444" name="Picture 4" descr="Výsledek obrázku pro chess state space">
            <a:extLst>
              <a:ext uri="{FF2B5EF4-FFF2-40B4-BE49-F238E27FC236}">
                <a16:creationId xmlns:a16="http://schemas.microsoft.com/office/drawing/2014/main" id="{64F9811A-61EE-464C-AAF8-7476DF1F84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725144"/>
            <a:ext cx="5133975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7442" name="Picture 2" descr="Výsledek obrázku pro chess">
            <a:extLst>
              <a:ext uri="{FF2B5EF4-FFF2-40B4-BE49-F238E27FC236}">
                <a16:creationId xmlns:a16="http://schemas.microsoft.com/office/drawing/2014/main" id="{094CBAD5-E659-4B24-AA0E-AD4E125B4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437610"/>
            <a:ext cx="1871710" cy="1871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Zaoblený obdélník 11"/>
          <p:cNvSpPr/>
          <p:nvPr/>
        </p:nvSpPr>
        <p:spPr bwMode="auto">
          <a:xfrm>
            <a:off x="-540568" y="2852936"/>
            <a:ext cx="9324000" cy="7200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-3601" y="2865130"/>
            <a:ext cx="7882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14" name="Zaoblený obdélník 13"/>
          <p:cNvSpPr/>
          <p:nvPr/>
        </p:nvSpPr>
        <p:spPr bwMode="auto">
          <a:xfrm>
            <a:off x="-540568" y="1196752"/>
            <a:ext cx="9324000" cy="1440160"/>
          </a:xfrm>
          <a:prstGeom prst="roundRect">
            <a:avLst>
              <a:gd name="adj" fmla="val 38173"/>
            </a:avLst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-3601" y="1268760"/>
            <a:ext cx="7568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cap="all" dirty="0">
                <a:solidFill>
                  <a:schemeClr val="bg1"/>
                </a:solidFill>
              </a:rPr>
              <a:t>prohledávání stavového</a:t>
            </a:r>
          </a:p>
          <a:p>
            <a:r>
              <a:rPr lang="cs-CZ" sz="4000" cap="all" dirty="0">
                <a:solidFill>
                  <a:schemeClr val="bg1"/>
                </a:solidFill>
              </a:rPr>
              <a:t>Prostoru a Plánování</a:t>
            </a:r>
          </a:p>
        </p:txBody>
      </p:sp>
      <p:grpSp>
        <p:nvGrpSpPr>
          <p:cNvPr id="8" name="Skupina 7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pic>
        <p:nvPicPr>
          <p:cNvPr id="957452" name="Picture 12" descr="Související obrázek">
            <a:extLst>
              <a:ext uri="{FF2B5EF4-FFF2-40B4-BE49-F238E27FC236}">
                <a16:creationId xmlns:a16="http://schemas.microsoft.com/office/drawing/2014/main" id="{CF0D1226-5C6C-4E1D-B64D-D012A67C0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433" y="5361384"/>
            <a:ext cx="2286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571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3" y="779874"/>
            <a:ext cx="7845377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Optimální strategie sekvenční kompetitivní hry pro 2 hráče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12000" y="1124744"/>
            <a:ext cx="7632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náme-li strom hry, můžeme nalézt optimální herní strategii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468000" y="124539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468000" y="152737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12000" y="1700808"/>
            <a:ext cx="47520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ředpokládá se, že MIN i MAX hrají optimálně</a:t>
            </a:r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468000" y="183182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612000" y="1988840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ohodnocení stavů z pohledu hráče MAX</a:t>
            </a:r>
          </a:p>
        </p:txBody>
      </p:sp>
      <p:sp>
        <p:nvSpPr>
          <p:cNvPr id="51" name="Zaoblený obdélník 50"/>
          <p:cNvSpPr/>
          <p:nvPr/>
        </p:nvSpPr>
        <p:spPr bwMode="auto">
          <a:xfrm>
            <a:off x="468000" y="211486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612000" y="1401354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je třeba každý stav (vrchol) ohodnotit</a:t>
            </a:r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971418" y="2228679"/>
            <a:ext cx="705696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odnota koncových stavů dána užitkovou funkcí 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</a:t>
            </a:r>
            <a:r>
              <a:rPr lang="en-US" b="0" cap="all" dirty="0">
                <a:latin typeface="+mj-lt"/>
                <a:cs typeface="Courier New" panose="02070309020205020404" pitchFamily="49" charset="0"/>
              </a:rPr>
              <a:t>()</a:t>
            </a:r>
            <a:endParaRPr lang="cs-CZ" b="0" cap="all" dirty="0">
              <a:latin typeface="+mj-lt"/>
              <a:cs typeface="Courier New" panose="02070309020205020404" pitchFamily="49" charset="0"/>
            </a:endParaRPr>
          </a:p>
        </p:txBody>
      </p:sp>
      <p:sp>
        <p:nvSpPr>
          <p:cNvPr id="55" name="Rectangle 14"/>
          <p:cNvSpPr>
            <a:spLocks noChangeArrowheads="1"/>
          </p:cNvSpPr>
          <p:nvPr/>
        </p:nvSpPr>
        <p:spPr bwMode="auto">
          <a:xfrm>
            <a:off x="971419" y="2458709"/>
            <a:ext cx="3816605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AX preferuje maximální hodnoty</a:t>
            </a:r>
          </a:p>
        </p:txBody>
      </p:sp>
      <p:sp>
        <p:nvSpPr>
          <p:cNvPr id="56" name="Zaoblený obdélník 55"/>
          <p:cNvSpPr/>
          <p:nvPr/>
        </p:nvSpPr>
        <p:spPr bwMode="auto">
          <a:xfrm>
            <a:off x="809419" y="23493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7" name="Zaoblený obdélník 56"/>
          <p:cNvSpPr/>
          <p:nvPr/>
        </p:nvSpPr>
        <p:spPr bwMode="auto">
          <a:xfrm>
            <a:off x="809419" y="258473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8" name="Rectangle 14"/>
          <p:cNvSpPr>
            <a:spLocks noChangeArrowheads="1"/>
          </p:cNvSpPr>
          <p:nvPr/>
        </p:nvSpPr>
        <p:spPr bwMode="auto">
          <a:xfrm>
            <a:off x="968190" y="2718914"/>
            <a:ext cx="55480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IN preferuje minimální hodnoty</a:t>
            </a:r>
          </a:p>
        </p:txBody>
      </p:sp>
      <p:sp>
        <p:nvSpPr>
          <p:cNvPr id="59" name="Zaoblený obdélník 58"/>
          <p:cNvSpPr/>
          <p:nvPr/>
        </p:nvSpPr>
        <p:spPr bwMode="auto">
          <a:xfrm>
            <a:off x="806190" y="284493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Zaoblený obdélník 61"/>
          <p:cNvSpPr/>
          <p:nvPr/>
        </p:nvSpPr>
        <p:spPr bwMode="auto">
          <a:xfrm>
            <a:off x="468001" y="3032963"/>
            <a:ext cx="8064440" cy="1752815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68" name="Obdélník 2"/>
          <p:cNvSpPr>
            <a:spLocks noChangeArrowheads="1"/>
          </p:cNvSpPr>
          <p:nvPr/>
        </p:nvSpPr>
        <p:spPr bwMode="auto">
          <a:xfrm>
            <a:off x="539552" y="303296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83" name="Kosočtverec 82"/>
          <p:cNvSpPr/>
          <p:nvPr/>
        </p:nvSpPr>
        <p:spPr bwMode="auto">
          <a:xfrm>
            <a:off x="4289004" y="41364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Kosočtverec 83"/>
          <p:cNvSpPr/>
          <p:nvPr/>
        </p:nvSpPr>
        <p:spPr bwMode="auto">
          <a:xfrm>
            <a:off x="3935502" y="41364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Kosočtverec 84"/>
          <p:cNvSpPr/>
          <p:nvPr/>
        </p:nvSpPr>
        <p:spPr bwMode="auto">
          <a:xfrm>
            <a:off x="3611159" y="41364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Kosočtverec 85"/>
          <p:cNvSpPr/>
          <p:nvPr/>
        </p:nvSpPr>
        <p:spPr bwMode="auto">
          <a:xfrm>
            <a:off x="5599742" y="41364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Kosočtverec 86"/>
          <p:cNvSpPr/>
          <p:nvPr/>
        </p:nvSpPr>
        <p:spPr bwMode="auto">
          <a:xfrm>
            <a:off x="5246240" y="41364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Kosočtverec 87"/>
          <p:cNvSpPr/>
          <p:nvPr/>
        </p:nvSpPr>
        <p:spPr bwMode="auto">
          <a:xfrm>
            <a:off x="4921897" y="41364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9" name="Kosočtverec 88"/>
          <p:cNvSpPr/>
          <p:nvPr/>
        </p:nvSpPr>
        <p:spPr bwMode="auto">
          <a:xfrm>
            <a:off x="6883705" y="4138200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Kosočtverec 89"/>
          <p:cNvSpPr/>
          <p:nvPr/>
        </p:nvSpPr>
        <p:spPr bwMode="auto">
          <a:xfrm>
            <a:off x="6530203" y="4138200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Kosočtverec 90"/>
          <p:cNvSpPr/>
          <p:nvPr/>
        </p:nvSpPr>
        <p:spPr bwMode="auto">
          <a:xfrm>
            <a:off x="6205860" y="4138200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4" name="Přímá spojnice se šipkou 93"/>
          <p:cNvCxnSpPr>
            <a:stCxn id="11" idx="2"/>
            <a:endCxn id="85" idx="0"/>
          </p:cNvCxnSpPr>
          <p:nvPr/>
        </p:nvCxnSpPr>
        <p:spPr bwMode="auto">
          <a:xfrm flipH="1">
            <a:off x="3701159" y="3765326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5" name="Přímá spojnice se šipkou 94"/>
          <p:cNvCxnSpPr>
            <a:stCxn id="11" idx="2"/>
            <a:endCxn id="84" idx="0"/>
          </p:cNvCxnSpPr>
          <p:nvPr/>
        </p:nvCxnSpPr>
        <p:spPr bwMode="auto">
          <a:xfrm>
            <a:off x="4025502" y="3765326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6" name="Přímá spojnice se šipkou 95"/>
          <p:cNvCxnSpPr>
            <a:endCxn id="83" idx="0"/>
          </p:cNvCxnSpPr>
          <p:nvPr/>
        </p:nvCxnSpPr>
        <p:spPr bwMode="auto">
          <a:xfrm>
            <a:off x="4025502" y="3765326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9" name="Přímá spojnice se šipkou 98"/>
          <p:cNvCxnSpPr/>
          <p:nvPr/>
        </p:nvCxnSpPr>
        <p:spPr bwMode="auto">
          <a:xfrm flipH="1">
            <a:off x="4997043" y="3762341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0" name="Přímá spojnice se šipkou 99"/>
          <p:cNvCxnSpPr/>
          <p:nvPr/>
        </p:nvCxnSpPr>
        <p:spPr bwMode="auto">
          <a:xfrm>
            <a:off x="5321386" y="3762341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1" name="Přímá spojnice se šipkou 100"/>
          <p:cNvCxnSpPr/>
          <p:nvPr/>
        </p:nvCxnSpPr>
        <p:spPr bwMode="auto">
          <a:xfrm>
            <a:off x="5321386" y="3762341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2" name="Přímá spojnice se šipkou 101"/>
          <p:cNvCxnSpPr/>
          <p:nvPr/>
        </p:nvCxnSpPr>
        <p:spPr bwMode="auto">
          <a:xfrm flipH="1">
            <a:off x="6300192" y="3768141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3" name="Přímá spojnice se šipkou 102"/>
          <p:cNvCxnSpPr/>
          <p:nvPr/>
        </p:nvCxnSpPr>
        <p:spPr bwMode="auto">
          <a:xfrm>
            <a:off x="6624535" y="3768141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4" name="Přímá spojnice se šipkou 103"/>
          <p:cNvCxnSpPr/>
          <p:nvPr/>
        </p:nvCxnSpPr>
        <p:spPr bwMode="auto">
          <a:xfrm>
            <a:off x="6624535" y="3768141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Obdélník 10"/>
          <p:cNvSpPr/>
          <p:nvPr/>
        </p:nvSpPr>
        <p:spPr bwMode="auto">
          <a:xfrm>
            <a:off x="3935502" y="3585326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5237592" y="3585326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 bwMode="auto">
          <a:xfrm>
            <a:off x="6539682" y="3585326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Přímá spojnice se šipkou 12"/>
          <p:cNvCxnSpPr>
            <a:stCxn id="9" idx="4"/>
          </p:cNvCxnSpPr>
          <p:nvPr/>
        </p:nvCxnSpPr>
        <p:spPr bwMode="auto">
          <a:xfrm flipH="1">
            <a:off x="4007250" y="3290822"/>
            <a:ext cx="1314136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Přímá spojnice se šipkou 91"/>
          <p:cNvCxnSpPr>
            <a:stCxn id="9" idx="4"/>
            <a:endCxn id="81" idx="0"/>
          </p:cNvCxnSpPr>
          <p:nvPr/>
        </p:nvCxnSpPr>
        <p:spPr bwMode="auto">
          <a:xfrm>
            <a:off x="5321386" y="3290822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3" name="Přímá spojnice se šipkou 92"/>
          <p:cNvCxnSpPr>
            <a:stCxn id="9" idx="4"/>
            <a:endCxn id="82" idx="0"/>
          </p:cNvCxnSpPr>
          <p:nvPr/>
        </p:nvCxnSpPr>
        <p:spPr bwMode="auto">
          <a:xfrm>
            <a:off x="5321386" y="3290822"/>
            <a:ext cx="1308296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Ovál 8"/>
          <p:cNvSpPr/>
          <p:nvPr/>
        </p:nvSpPr>
        <p:spPr bwMode="auto">
          <a:xfrm>
            <a:off x="5231386" y="3110822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bdélník 104"/>
          <p:cNvSpPr/>
          <p:nvPr/>
        </p:nvSpPr>
        <p:spPr>
          <a:xfrm>
            <a:off x="2440156" y="3062433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00B0F0"/>
                </a:solidFill>
              </a:rPr>
              <a:t>MAX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2506831" y="3493507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B050"/>
                </a:solidFill>
              </a:rPr>
              <a:t>MIN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1979712" y="4027788"/>
            <a:ext cx="11527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Konec hry</a:t>
            </a:r>
            <a:endParaRPr lang="cs-CZ" dirty="0"/>
          </a:p>
        </p:txBody>
      </p:sp>
      <p:sp>
        <p:nvSpPr>
          <p:cNvPr id="108" name="Obdélník 107"/>
          <p:cNvSpPr/>
          <p:nvPr/>
        </p:nvSpPr>
        <p:spPr>
          <a:xfrm>
            <a:off x="2497306" y="4422600"/>
            <a:ext cx="7746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Zisk</a:t>
            </a:r>
            <a:endParaRPr lang="cs-CZ" dirty="0"/>
          </a:p>
        </p:txBody>
      </p:sp>
      <p:sp>
        <p:nvSpPr>
          <p:cNvPr id="109" name="Obdélník 108"/>
          <p:cNvSpPr/>
          <p:nvPr/>
        </p:nvSpPr>
        <p:spPr>
          <a:xfrm>
            <a:off x="3575119" y="44226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3</a:t>
            </a:r>
            <a:endParaRPr lang="cs-CZ" dirty="0"/>
          </a:p>
        </p:txBody>
      </p:sp>
      <p:sp>
        <p:nvSpPr>
          <p:cNvPr id="110" name="Obdélník 109"/>
          <p:cNvSpPr/>
          <p:nvPr/>
        </p:nvSpPr>
        <p:spPr>
          <a:xfrm>
            <a:off x="3827537" y="4422600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12</a:t>
            </a:r>
            <a:endParaRPr lang="cs-CZ" dirty="0"/>
          </a:p>
        </p:txBody>
      </p:sp>
      <p:sp>
        <p:nvSpPr>
          <p:cNvPr id="111" name="Obdélník 110"/>
          <p:cNvSpPr/>
          <p:nvPr/>
        </p:nvSpPr>
        <p:spPr>
          <a:xfrm>
            <a:off x="4245868" y="44226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8</a:t>
            </a:r>
            <a:endParaRPr lang="cs-CZ" dirty="0"/>
          </a:p>
        </p:txBody>
      </p:sp>
      <p:sp>
        <p:nvSpPr>
          <p:cNvPr id="112" name="Obdélník 111"/>
          <p:cNvSpPr/>
          <p:nvPr/>
        </p:nvSpPr>
        <p:spPr>
          <a:xfrm>
            <a:off x="4890313" y="44226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2</a:t>
            </a:r>
            <a:endParaRPr lang="cs-CZ" dirty="0"/>
          </a:p>
        </p:txBody>
      </p:sp>
      <p:sp>
        <p:nvSpPr>
          <p:cNvPr id="113" name="Obdélník 112"/>
          <p:cNvSpPr/>
          <p:nvPr/>
        </p:nvSpPr>
        <p:spPr>
          <a:xfrm>
            <a:off x="5129014" y="4422600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4</a:t>
            </a:r>
            <a:endParaRPr lang="cs-CZ" dirty="0"/>
          </a:p>
        </p:txBody>
      </p:sp>
      <p:sp>
        <p:nvSpPr>
          <p:cNvPr id="114" name="Obdélník 113"/>
          <p:cNvSpPr/>
          <p:nvPr/>
        </p:nvSpPr>
        <p:spPr>
          <a:xfrm>
            <a:off x="5551537" y="44226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6</a:t>
            </a:r>
            <a:endParaRPr lang="cs-CZ" dirty="0"/>
          </a:p>
        </p:txBody>
      </p:sp>
      <p:sp>
        <p:nvSpPr>
          <p:cNvPr id="115" name="Obdélník 114"/>
          <p:cNvSpPr/>
          <p:nvPr/>
        </p:nvSpPr>
        <p:spPr>
          <a:xfrm>
            <a:off x="6084168" y="4422600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14</a:t>
            </a:r>
            <a:endParaRPr lang="cs-CZ" dirty="0"/>
          </a:p>
        </p:txBody>
      </p:sp>
      <p:sp>
        <p:nvSpPr>
          <p:cNvPr id="116" name="Obdélník 115"/>
          <p:cNvSpPr/>
          <p:nvPr/>
        </p:nvSpPr>
        <p:spPr>
          <a:xfrm>
            <a:off x="6422529" y="4422600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5</a:t>
            </a:r>
            <a:endParaRPr lang="cs-CZ" dirty="0"/>
          </a:p>
        </p:txBody>
      </p:sp>
      <p:sp>
        <p:nvSpPr>
          <p:cNvPr id="117" name="Obdélník 116"/>
          <p:cNvSpPr/>
          <p:nvPr/>
        </p:nvSpPr>
        <p:spPr>
          <a:xfrm>
            <a:off x="6847681" y="44226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2</a:t>
            </a:r>
            <a:endParaRPr lang="cs-CZ" dirty="0"/>
          </a:p>
        </p:txBody>
      </p:sp>
      <p:sp>
        <p:nvSpPr>
          <p:cNvPr id="118" name="Obdélník 117"/>
          <p:cNvSpPr/>
          <p:nvPr/>
        </p:nvSpPr>
        <p:spPr>
          <a:xfrm>
            <a:off x="6702679" y="3526484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2</a:t>
            </a:r>
            <a:endParaRPr lang="cs-CZ" dirty="0"/>
          </a:p>
        </p:txBody>
      </p:sp>
      <p:sp>
        <p:nvSpPr>
          <p:cNvPr id="119" name="Obdélník 118"/>
          <p:cNvSpPr/>
          <p:nvPr/>
        </p:nvSpPr>
        <p:spPr>
          <a:xfrm>
            <a:off x="5412741" y="3526484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2</a:t>
            </a:r>
            <a:endParaRPr lang="cs-CZ" dirty="0"/>
          </a:p>
        </p:txBody>
      </p:sp>
      <p:sp>
        <p:nvSpPr>
          <p:cNvPr id="120" name="Obdélník 119"/>
          <p:cNvSpPr/>
          <p:nvPr/>
        </p:nvSpPr>
        <p:spPr>
          <a:xfrm>
            <a:off x="4139952" y="3526484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3</a:t>
            </a:r>
            <a:endParaRPr lang="cs-CZ" dirty="0"/>
          </a:p>
        </p:txBody>
      </p:sp>
      <p:sp>
        <p:nvSpPr>
          <p:cNvPr id="121" name="Obdélník 120"/>
          <p:cNvSpPr/>
          <p:nvPr/>
        </p:nvSpPr>
        <p:spPr>
          <a:xfrm>
            <a:off x="5375319" y="2996952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3</a:t>
            </a:r>
            <a:endParaRPr lang="cs-CZ" dirty="0"/>
          </a:p>
        </p:txBody>
      </p:sp>
      <p:sp>
        <p:nvSpPr>
          <p:cNvPr id="134" name="Text Box 14"/>
          <p:cNvSpPr txBox="1">
            <a:spLocks noChangeArrowheads="1"/>
          </p:cNvSpPr>
          <p:nvPr/>
        </p:nvSpPr>
        <p:spPr bwMode="auto">
          <a:xfrm>
            <a:off x="360000" y="6309320"/>
            <a:ext cx="53295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FF0000"/>
                </a:solidFill>
              </a:rPr>
              <a:t>Co se stane, když nebude hráč MIN hrát optimálně?</a:t>
            </a:r>
          </a:p>
        </p:txBody>
      </p:sp>
      <p:sp>
        <p:nvSpPr>
          <p:cNvPr id="135" name="Text Box 14"/>
          <p:cNvSpPr txBox="1">
            <a:spLocks noChangeArrowheads="1"/>
          </p:cNvSpPr>
          <p:nvPr/>
        </p:nvSpPr>
        <p:spPr bwMode="auto">
          <a:xfrm>
            <a:off x="360001" y="6546830"/>
            <a:ext cx="59401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339933"/>
                </a:solidFill>
              </a:rPr>
              <a:t>Hráč MAX dosáhne stejných, nebo ještě lepších výsledků.</a:t>
            </a:r>
          </a:p>
        </p:txBody>
      </p:sp>
      <p:sp>
        <p:nvSpPr>
          <p:cNvPr id="136" name="Rectangle 14"/>
          <p:cNvSpPr>
            <a:spLocks noChangeArrowheads="1"/>
          </p:cNvSpPr>
          <p:nvPr/>
        </p:nvSpPr>
        <p:spPr bwMode="auto">
          <a:xfrm>
            <a:off x="612000" y="4761154"/>
            <a:ext cx="5400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ohodnocení stavu </a:t>
            </a:r>
            <a:r>
              <a:rPr lang="cs-CZ" b="0" i="1" dirty="0"/>
              <a:t>s</a:t>
            </a:r>
            <a:r>
              <a:rPr lang="cs-CZ" b="0" dirty="0"/>
              <a:t> lze provést pomocí funkce</a:t>
            </a:r>
            <a:endParaRPr lang="cs-CZ" b="0" dirty="0">
              <a:solidFill>
                <a:srgbClr val="FF0000"/>
              </a:solidFill>
            </a:endParaRPr>
          </a:p>
        </p:txBody>
      </p:sp>
      <p:sp>
        <p:nvSpPr>
          <p:cNvPr id="137" name="Zaoblený obdélník 136"/>
          <p:cNvSpPr/>
          <p:nvPr/>
        </p:nvSpPr>
        <p:spPr bwMode="auto">
          <a:xfrm>
            <a:off x="468000" y="488717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38" name="Objek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11694"/>
              </p:ext>
            </p:extLst>
          </p:nvPr>
        </p:nvGraphicFramePr>
        <p:xfrm>
          <a:off x="1119188" y="4995863"/>
          <a:ext cx="6883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4" imgW="6883200" imgH="1295280" progId="Equation.DSMT4">
                  <p:embed/>
                </p:oleObj>
              </mc:Choice>
              <mc:Fallback>
                <p:oleObj name="Equation" r:id="rId4" imgW="6883200" imgH="1295280" progId="Equation.DSMT4">
                  <p:embed/>
                  <p:pic>
                    <p:nvPicPr>
                      <p:cNvPr id="138" name="Objek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995863"/>
                        <a:ext cx="6883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85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7" grpId="0" animBg="1"/>
      <p:bldP spid="42" grpId="0"/>
      <p:bldP spid="43" grpId="0" animBg="1"/>
      <p:bldP spid="50" grpId="0"/>
      <p:bldP spid="51" grpId="0" animBg="1"/>
      <p:bldP spid="52" grpId="0"/>
      <p:bldP spid="54" grpId="0"/>
      <p:bldP spid="55" grpId="0"/>
      <p:bldP spid="56" grpId="0" animBg="1"/>
      <p:bldP spid="57" grpId="0" animBg="1"/>
      <p:bldP spid="58" grpId="0"/>
      <p:bldP spid="59" grpId="0" animBg="1"/>
      <p:bldP spid="62" grpId="0" animBg="1"/>
      <p:bldP spid="68" grpId="0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11" grpId="0" animBg="1"/>
      <p:bldP spid="81" grpId="0" animBg="1"/>
      <p:bldP spid="82" grpId="0" animBg="1"/>
      <p:bldP spid="9" grpId="0" animBg="1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34" grpId="0"/>
      <p:bldP spid="135" grpId="0"/>
      <p:bldP spid="136" grpId="0"/>
      <p:bldP spid="13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20" name="Obdélník 19"/>
          <p:cNvSpPr/>
          <p:nvPr/>
        </p:nvSpPr>
        <p:spPr>
          <a:xfrm>
            <a:off x="0" y="1480716"/>
            <a:ext cx="2212465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tabLst>
                <a:tab pos="809625" algn="l"/>
              </a:tabLst>
            </a:pPr>
            <a:endParaRPr lang="cs-CZ" dirty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dirty="0">
                <a:solidFill>
                  <a:srgbClr val="00B0F0"/>
                </a:solidFill>
              </a:rPr>
              <a:t>	</a:t>
            </a:r>
            <a:r>
              <a:rPr lang="cs-CZ" dirty="0" err="1">
                <a:solidFill>
                  <a:srgbClr val="00B0F0"/>
                </a:solidFill>
              </a:rPr>
              <a:t>initialState</a:t>
            </a:r>
            <a:endParaRPr lang="cs-CZ" dirty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dirty="0">
                <a:solidFill>
                  <a:srgbClr val="00B0F0"/>
                </a:solidFill>
              </a:rPr>
              <a:t>	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actions</a:t>
            </a:r>
            <a:endParaRPr lang="cs-CZ" dirty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dirty="0">
                <a:solidFill>
                  <a:srgbClr val="00B0F0"/>
                </a:solidFill>
              </a:rPr>
              <a:t>	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	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	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</a:t>
            </a:r>
          </a:p>
        </p:txBody>
      </p:sp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25301"/>
              </p:ext>
            </p:extLst>
          </p:nvPr>
        </p:nvGraphicFramePr>
        <p:xfrm>
          <a:off x="1403648" y="34067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" name="Equation" r:id="rId4" imgW="304560" imgH="304560" progId="Equation.DSMT4">
                  <p:embed/>
                </p:oleObj>
              </mc:Choice>
              <mc:Fallback>
                <p:oleObj name="Equation" r:id="rId4" imgW="304560" imgH="304560" progId="Equation.DSMT4">
                  <p:embed/>
                  <p:pic>
                    <p:nvPicPr>
                      <p:cNvPr id="44" name="Objekt 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3406775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12426"/>
              </p:ext>
            </p:extLst>
          </p:nvPr>
        </p:nvGraphicFramePr>
        <p:xfrm>
          <a:off x="2059348" y="304648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0" name="Equation" r:id="rId6" imgW="304560" imgH="304560" progId="Equation.DSMT4">
                  <p:embed/>
                </p:oleObj>
              </mc:Choice>
              <mc:Fallback>
                <p:oleObj name="Equation" r:id="rId6" imgW="304560" imgH="304560" progId="Equation.DSMT4">
                  <p:embed/>
                  <p:pic>
                    <p:nvPicPr>
                      <p:cNvPr id="49" name="Objekt 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9348" y="3046485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81491"/>
              </p:ext>
            </p:extLst>
          </p:nvPr>
        </p:nvGraphicFramePr>
        <p:xfrm>
          <a:off x="1375200" y="2330324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1" name="Equation" r:id="rId8" imgW="304560" imgH="304560" progId="Equation.DSMT4">
                  <p:embed/>
                </p:oleObj>
              </mc:Choice>
              <mc:Fallback>
                <p:oleObj name="Equation" r:id="rId8" imgW="304560" imgH="304560" progId="Equation.DSMT4">
                  <p:embed/>
                  <p:pic>
                    <p:nvPicPr>
                      <p:cNvPr id="50" name="Objekt 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5200" y="2330324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26211"/>
              </p:ext>
            </p:extLst>
          </p:nvPr>
        </p:nvGraphicFramePr>
        <p:xfrm>
          <a:off x="1252800" y="2670049"/>
          <a:ext cx="59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2" name="Equation" r:id="rId10" imgW="596880" imgH="355320" progId="Equation.DSMT4">
                  <p:embed/>
                </p:oleObj>
              </mc:Choice>
              <mc:Fallback>
                <p:oleObj name="Equation" r:id="rId10" imgW="596880" imgH="355320" progId="Equation.DSMT4">
                  <p:embed/>
                  <p:pic>
                    <p:nvPicPr>
                      <p:cNvPr id="51" name="Objekt 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2800" y="2670049"/>
                        <a:ext cx="596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</p:spTree>
    <p:extLst>
      <p:ext uri="{BB962C8B-B14F-4D97-AF65-F5344CB8AC3E}">
        <p14:creationId xmlns:p14="http://schemas.microsoft.com/office/powerpoint/2010/main" val="3037527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08144"/>
              </p:ext>
            </p:extLst>
          </p:nvPr>
        </p:nvGraphicFramePr>
        <p:xfrm>
          <a:off x="4412372" y="1620205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4" imgW="3352680" imgH="457200" progId="Equation.DSMT4">
                  <p:embed/>
                </p:oleObj>
              </mc:Choice>
              <mc:Fallback>
                <p:oleObj name="Equation" r:id="rId4" imgW="3352680" imgH="45720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372" y="1620205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87256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17474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bdélník 19"/>
          <p:cNvSpPr/>
          <p:nvPr/>
        </p:nvSpPr>
        <p:spPr>
          <a:xfrm>
            <a:off x="0" y="1480716"/>
            <a:ext cx="215475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tabLst>
                <a:tab pos="809625" algn="l"/>
              </a:tabLst>
            </a:pPr>
            <a:endParaRPr lang="cs-CZ" dirty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endParaRPr lang="cs-CZ" dirty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dirty="0">
                <a:solidFill>
                  <a:srgbClr val="00B0F0"/>
                </a:solidFill>
              </a:rPr>
              <a:t>	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actions</a:t>
            </a:r>
            <a:endParaRPr lang="cs-CZ" dirty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dirty="0">
                <a:solidFill>
                  <a:srgbClr val="00B0F0"/>
                </a:solidFill>
              </a:rPr>
              <a:t>	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	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	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</a:t>
            </a:r>
          </a:p>
        </p:txBody>
      </p:sp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80743"/>
              </p:ext>
            </p:extLst>
          </p:nvPr>
        </p:nvGraphicFramePr>
        <p:xfrm>
          <a:off x="1403648" y="3406775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10" imgW="711000" imgH="304560" progId="Equation.DSMT4">
                  <p:embed/>
                </p:oleObj>
              </mc:Choice>
              <mc:Fallback>
                <p:oleObj name="Equation" r:id="rId10" imgW="711000" imgH="304560" progId="Equation.DSMT4">
                  <p:embed/>
                  <p:pic>
                    <p:nvPicPr>
                      <p:cNvPr id="44" name="Objekt 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406775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75267"/>
              </p:ext>
            </p:extLst>
          </p:nvPr>
        </p:nvGraphicFramePr>
        <p:xfrm>
          <a:off x="2060956" y="3046413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12" imgW="672840" imgH="304560" progId="Equation.DSMT4">
                  <p:embed/>
                </p:oleObj>
              </mc:Choice>
              <mc:Fallback>
                <p:oleObj name="Equation" r:id="rId12" imgW="672840" imgH="304560" progId="Equation.DSMT4">
                  <p:embed/>
                  <p:pic>
                    <p:nvPicPr>
                      <p:cNvPr id="49" name="Objekt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60956" y="3046413"/>
                        <a:ext cx="673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26333"/>
              </p:ext>
            </p:extLst>
          </p:nvPr>
        </p:nvGraphicFramePr>
        <p:xfrm>
          <a:off x="1376621" y="2305503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14" imgW="1396800" imgH="355320" progId="Equation.DSMT4">
                  <p:embed/>
                </p:oleObj>
              </mc:Choice>
              <mc:Fallback>
                <p:oleObj name="Equation" r:id="rId14" imgW="1396800" imgH="355320" progId="Equation.DSMT4">
                  <p:embed/>
                  <p:pic>
                    <p:nvPicPr>
                      <p:cNvPr id="50" name="Objekt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76621" y="2305503"/>
                        <a:ext cx="1397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27290"/>
              </p:ext>
            </p:extLst>
          </p:nvPr>
        </p:nvGraphicFramePr>
        <p:xfrm>
          <a:off x="1254337" y="2670033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16" imgW="1066680" imgH="355320" progId="Equation.DSMT4">
                  <p:embed/>
                </p:oleObj>
              </mc:Choice>
              <mc:Fallback>
                <p:oleObj name="Equation" r:id="rId16" imgW="1066680" imgH="355320" progId="Equation.DSMT4">
                  <p:embed/>
                  <p:pic>
                    <p:nvPicPr>
                      <p:cNvPr id="51" name="Objekt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4337" y="2670033"/>
                        <a:ext cx="1066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bdélník 51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</p:spTree>
    <p:extLst>
      <p:ext uri="{BB962C8B-B14F-4D97-AF65-F5344CB8AC3E}">
        <p14:creationId xmlns:p14="http://schemas.microsoft.com/office/powerpoint/2010/main" val="731931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9" name="Kosočtverec 108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Kosočtverec 10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Kosočtverec 11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Kosočtverec 11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Kosočtverec 11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Kosočtverec 11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Kosočtverec 11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Kosočtverec 11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Kosočtverec 11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Přímá spojnice se šipkou 117"/>
          <p:cNvCxnSpPr>
            <a:stCxn id="127" idx="2"/>
            <a:endCxn id="11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9" name="Přímá spojnice se šipkou 118"/>
          <p:cNvCxnSpPr>
            <a:stCxn id="127" idx="2"/>
            <a:endCxn id="11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0" name="Přímá spojnice se šipkou 119"/>
          <p:cNvCxnSpPr>
            <a:endCxn id="109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1" name="Přímá spojnice se šipkou 12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2" name="Přímá spojnice se šipkou 12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3" name="Přímá spojnice se šipkou 12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Přímá spojnice se šipkou 12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Přímá spojnice se šipkou 12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6" name="Přímá spojnice se šipkou 12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7" name="Obdélník 12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8" name="Obdélník 12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bdélník 12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Přímá spojnice se šipkou 129"/>
          <p:cNvCxnSpPr>
            <a:stCxn id="133" idx="4"/>
            <a:endCxn id="12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1" name="Přímá spojnice se šipkou 130"/>
          <p:cNvCxnSpPr>
            <a:stCxn id="133" idx="4"/>
            <a:endCxn id="12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2" name="Přímá spojnice se šipkou 131"/>
          <p:cNvCxnSpPr>
            <a:stCxn id="133" idx="4"/>
            <a:endCxn id="12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3" name="Ovál 13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bdélník 13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35" name="Obdélník 13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49" name="Obdélník 148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50" name="Obdélník 14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51" name="Obdélník 15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52" name="Obdélník 15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3" name="Obdélník 15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4" name="Obdélník 15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5" name="Obdélník 154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56" name="Obdélník 155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57" name="Obdélník 156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58" name="Obdélník 15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59" name="Obdélník 15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60" name="Obdélník 159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61" name="Obdélník 160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62" name="Obdélník 161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63" name="Obdélník 162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64" name="Obdélník 163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65" name="Obdélník 164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68" name="Obdélník 167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69" name="Obdélník 168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69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536522"/>
              </p:ext>
            </p:extLst>
          </p:nvPr>
        </p:nvGraphicFramePr>
        <p:xfrm>
          <a:off x="4412372" y="1620205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4" imgW="3352680" imgH="457200" progId="Equation.DSMT4">
                  <p:embed/>
                </p:oleObj>
              </mc:Choice>
              <mc:Fallback>
                <p:oleObj name="Equation" r:id="rId4" imgW="3352680" imgH="457200" progId="Equation.DSMT4">
                  <p:embed/>
                  <p:pic>
                    <p:nvPicPr>
                      <p:cNvPr id="70" name="Objek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372" y="1620205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32464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72" name="Objek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59546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0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bdélník 74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bdélník 75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959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Šipka doprava 105"/>
          <p:cNvSpPr/>
          <p:nvPr/>
        </p:nvSpPr>
        <p:spPr bwMode="auto">
          <a:xfrm>
            <a:off x="3054656" y="95320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3" name="Zaoblený obdélník 212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14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15" name="Kosočtverec 214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6" name="Kosočtverec 215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7" name="Kosočtverec 216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8" name="Kosočtverec 217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9" name="Kosočtverec 218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0" name="Kosočtverec 219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1" name="Kosočtverec 220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2" name="Kosočtverec 221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3" name="Kosočtverec 222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4" name="Přímá spojnice se šipkou 223"/>
          <p:cNvCxnSpPr>
            <a:stCxn id="233" idx="2"/>
            <a:endCxn id="217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5" name="Přímá spojnice se šipkou 224"/>
          <p:cNvCxnSpPr>
            <a:stCxn id="233" idx="2"/>
            <a:endCxn id="216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6" name="Přímá spojnice se šipkou 225"/>
          <p:cNvCxnSpPr>
            <a:endCxn id="215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7" name="Přímá spojnice se šipkou 226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8" name="Přímá spojnice se šipkou 227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9" name="Přímá spojnice se šipkou 228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0" name="Přímá spojnice se šipkou 229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1" name="Přímá spojnice se šipkou 230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2" name="Přímá spojnice se šipkou 231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3" name="Obdélník 232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4" name="Obdélník 233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5" name="Obdélník 234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6" name="Přímá spojnice se šipkou 235"/>
          <p:cNvCxnSpPr>
            <a:stCxn id="239" idx="4"/>
            <a:endCxn id="233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7" name="Přímá spojnice se šipkou 236"/>
          <p:cNvCxnSpPr>
            <a:stCxn id="239" idx="4"/>
            <a:endCxn id="234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8" name="Přímá spojnice se šipkou 237"/>
          <p:cNvCxnSpPr>
            <a:stCxn id="239" idx="4"/>
            <a:endCxn id="235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9" name="Ovál 238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0" name="Obdélník 239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41" name="Obdélník 240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43" name="Obdélník 242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44" name="Obdélník 243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45" name="Obdélník 244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46" name="Obdélník 245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47" name="Obdélník 246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48" name="Obdélník 247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49" name="Obdélník 24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50" name="Obdélník 249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51" name="Obdélník 250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52" name="Obdélník 251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53" name="Obdélník 252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54" name="Obdélník 253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55" name="Obdélník 254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56" name="Obdélník 255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57" name="Obdélník 256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58" name="Obdélník 257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59" name="Obdélník 258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60" name="Obdélník 25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61" name="Obdélník 26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sp>
        <p:nvSpPr>
          <p:cNvPr id="69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4395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4" imgW="3682800" imgH="380880" progId="Equation.DSMT4">
                  <p:embed/>
                </p:oleObj>
              </mc:Choice>
              <mc:Fallback>
                <p:oleObj name="Equation" r:id="rId4" imgW="3682800" imgH="380880" progId="Equation.DSMT4">
                  <p:embed/>
                  <p:pic>
                    <p:nvPicPr>
                      <p:cNvPr id="71" name="Objek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73" name="Obj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32611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6" imgW="3619440" imgH="380880" progId="Equation.DSMT4">
                  <p:embed/>
                </p:oleObj>
              </mc:Choice>
              <mc:Fallback>
                <p:oleObj name="Equation" r:id="rId6" imgW="3619440" imgH="380880" progId="Equation.DSMT4">
                  <p:embed/>
                  <p:pic>
                    <p:nvPicPr>
                      <p:cNvPr id="73" name="Objek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bdélník 73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31882"/>
              </p:ext>
            </p:extLst>
          </p:nvPr>
        </p:nvGraphicFramePr>
        <p:xfrm>
          <a:off x="4412372" y="1620205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8" imgW="3352680" imgH="457200" progId="Equation.DSMT4">
                  <p:embed/>
                </p:oleObj>
              </mc:Choice>
              <mc:Fallback>
                <p:oleObj name="Equation" r:id="rId8" imgW="3352680" imgH="457200" progId="Equation.DSMT4">
                  <p:embed/>
                  <p:pic>
                    <p:nvPicPr>
                      <p:cNvPr id="76" name="Objek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372" y="1620205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783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Šipka doprava 105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65" name="Zaoblený obdélník 164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66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67" name="Kosočtverec 166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8" name="Kosočtverec 167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Kosočtverec 168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Kosočtverec 169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Kosočtverec 170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Kosočtverec 171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6" name="Přímá spojnice se šipkou 175"/>
          <p:cNvCxnSpPr>
            <a:stCxn id="185" idx="2"/>
            <a:endCxn id="169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7" name="Přímá spojnice se šipkou 176"/>
          <p:cNvCxnSpPr>
            <a:stCxn id="185" idx="2"/>
            <a:endCxn id="168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8" name="Přímá spojnice se šipkou 177"/>
          <p:cNvCxnSpPr>
            <a:endCxn id="167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9" name="Přímá spojnice se šipkou 178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0" name="Přímá spojnice se šipkou 179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1" name="Přímá spojnice se šipkou 180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5" name="Obdélník 184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Obdélník 185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Obdélník 186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8" name="Přímá spojnice se šipkou 187"/>
          <p:cNvCxnSpPr>
            <a:endCxn id="185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>
            <a:endCxn id="186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>
            <a:endCxn id="187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2" name="Obdélník 191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93" name="Obdélník 192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96" name="Obdélník 195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97" name="Obdélník 196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98" name="Obdélník 197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99" name="Obdélník 198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14" name="Ovál 21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5" name="Obdélník 21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16" name="Šipka doprava 215"/>
          <p:cNvSpPr/>
          <p:nvPr/>
        </p:nvSpPr>
        <p:spPr bwMode="auto">
          <a:xfrm>
            <a:off x="3054656" y="95320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02147"/>
              </p:ext>
            </p:extLst>
          </p:nvPr>
        </p:nvGraphicFramePr>
        <p:xfrm>
          <a:off x="4394200" y="1620838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6" name="Equation" r:id="rId4" imgW="3441600" imgH="457200" progId="Equation.DSMT4">
                  <p:embed/>
                </p:oleObj>
              </mc:Choice>
              <mc:Fallback>
                <p:oleObj name="Equation" r:id="rId4" imgW="3441600" imgH="457200" progId="Equation.DSMT4">
                  <p:embed/>
                  <p:pic>
                    <p:nvPicPr>
                      <p:cNvPr id="71" name="Objek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620838"/>
                        <a:ext cx="344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8743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7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32790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8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76" name="Objek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bdélník 80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601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8" grpId="0"/>
      <p:bldP spid="2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Šipka doprava 84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6" name="Zaoblený obdélník 165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6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68" name="Kosočtverec 16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Kosočtverec 16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Kosočtverec 16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Kosočtverec 17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Kosočtverec 17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7" name="Přímá spojnice se šipkou 176"/>
          <p:cNvCxnSpPr>
            <a:stCxn id="186" idx="2"/>
            <a:endCxn id="17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8" name="Přímá spojnice se šipkou 177"/>
          <p:cNvCxnSpPr>
            <a:stCxn id="186" idx="2"/>
            <a:endCxn id="16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9" name="Přímá spojnice se šipkou 178"/>
          <p:cNvCxnSpPr>
            <a:endCxn id="16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0" name="Přímá spojnice se šipkou 17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1" name="Přímá spojnice se šipkou 18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6" name="Obdélník 18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Obdélník 186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Obdélník 18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9" name="Přímá spojnice se šipkou 188"/>
          <p:cNvCxnSpPr>
            <a:endCxn id="186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>
            <a:endCxn id="187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>
            <a:endCxn id="188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3" name="Obdélník 192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94" name="Obdélník 193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97" name="Obdélník 196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98" name="Obdélník 197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99" name="Obdélník 198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15" name="Ovál 214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6" name="Obdélník 21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72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56846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1" name="Objek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Obdélník 73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8743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9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76" name="Objek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32790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0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bdélník 83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50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6" name="Zaoblený obdélník 165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6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68" name="Kosočtverec 16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Kosočtverec 16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Kosočtverec 16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Kosočtverec 17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Kosočtverec 17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7" name="Přímá spojnice se šipkou 176"/>
          <p:cNvCxnSpPr>
            <a:stCxn id="186" idx="2"/>
            <a:endCxn id="17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8" name="Přímá spojnice se šipkou 177"/>
          <p:cNvCxnSpPr>
            <a:stCxn id="186" idx="2"/>
            <a:endCxn id="16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9" name="Přímá spojnice se šipkou 178"/>
          <p:cNvCxnSpPr>
            <a:endCxn id="16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0" name="Přímá spojnice se šipkou 17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1" name="Přímá spojnice se šipkou 18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6" name="Obdélník 18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Obdélník 186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Obdélník 18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9" name="Přímá spojnice se šipkou 188"/>
          <p:cNvCxnSpPr>
            <a:endCxn id="186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>
            <a:endCxn id="187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>
            <a:endCxn id="188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3" name="Obdélník 192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94" name="Obdélník 193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97" name="Obdélník 196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98" name="Obdélník 197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99" name="Obdélník 198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15" name="Ovál 214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381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6" name="Obdélník 21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71" name="Šipka doprava 70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Šipka doprava 71"/>
          <p:cNvSpPr/>
          <p:nvPr/>
        </p:nvSpPr>
        <p:spPr bwMode="auto">
          <a:xfrm>
            <a:off x="3088530" y="22273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3" name="Obj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8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3" name="Objek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bdélník 74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8743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32790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84" name="Objek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bdélník 84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bdélník 85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328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Šipka doprava 84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Šipka doprava 86"/>
          <p:cNvSpPr/>
          <p:nvPr/>
        </p:nvSpPr>
        <p:spPr bwMode="auto">
          <a:xfrm>
            <a:off x="3088530" y="22273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7" name="Zaoblený obdélník 16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6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69" name="Kosočtverec 168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Kosočtverec 16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Kosočtverec 17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Kosočtverec 17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Kosočtverec 17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8" name="Přímá spojnice se šipkou 177"/>
          <p:cNvCxnSpPr>
            <a:stCxn id="187" idx="2"/>
            <a:endCxn id="17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9" name="Přímá spojnice se šipkou 178"/>
          <p:cNvCxnSpPr>
            <a:stCxn id="187" idx="2"/>
            <a:endCxn id="17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0" name="Přímá spojnice se šipkou 179"/>
          <p:cNvCxnSpPr>
            <a:endCxn id="169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1" name="Přímá spojnice se šipkou 18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6" name="Přímá spojnice se šipkou 18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7" name="Obdélník 18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Obdélník 18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Obdélník 18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0" name="Přímá spojnice se šipkou 189"/>
          <p:cNvCxnSpPr>
            <a:stCxn id="193" idx="4"/>
            <a:endCxn id="18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>
            <a:stCxn id="193" idx="4"/>
            <a:endCxn id="18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>
            <a:stCxn id="193" idx="4"/>
            <a:endCxn id="18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3" name="Ovál 19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4" name="Obdélník 19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95" name="Obdélník 19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97" name="Obdélník 196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98" name="Obdélník 197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99" name="Obdélník 198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2" name="Objek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bdélník 73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5" name="Obdélník 74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6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8743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cs-CZ" b="0" i="1" baseline="-25000" dirty="0"/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32790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bdélník 83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228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52" name="Obdélník 51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Šipka doprava 86"/>
          <p:cNvSpPr/>
          <p:nvPr/>
        </p:nvSpPr>
        <p:spPr bwMode="auto">
          <a:xfrm>
            <a:off x="3088530" y="299695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6390672" y="2844199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0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7" name="Šipka doprava 106"/>
          <p:cNvSpPr/>
          <p:nvPr/>
        </p:nvSpPr>
        <p:spPr bwMode="auto">
          <a:xfrm>
            <a:off x="3088530" y="22273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Šipka doprava 107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1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2" name="Kosočtverec 171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Kosočtverec 176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1" name="Přímá spojnice se šipkou 180"/>
          <p:cNvCxnSpPr>
            <a:endCxn id="174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>
            <a:endCxn id="173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>
            <a:endCxn id="172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6" name="Přímá spojnice se šipkou 185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1" name="Obdélník 19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2" name="Obdélník 191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3" name="Obdélník 222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3" name="Přímá spojnice se šipkou 192"/>
          <p:cNvCxnSpPr>
            <a:stCxn id="196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>
            <a:stCxn id="196" idx="4"/>
            <a:endCxn id="19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>
            <a:stCxn id="196" idx="4"/>
            <a:endCxn id="192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6" name="Ovál 195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" name="Obdélník 77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5238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01684"/>
              </p:ext>
            </p:extLst>
          </p:nvPr>
        </p:nvGraphicFramePr>
        <p:xfrm>
          <a:off x="4267632" y="3852863"/>
          <a:ext cx="369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8" imgW="3695400" imgH="380880" progId="Equation.DSMT4">
                  <p:embed/>
                </p:oleObj>
              </mc:Choice>
              <mc:Fallback>
                <p:oleObj name="Equation" r:id="rId8" imgW="3695400" imgH="380880" progId="Equation.DSMT4">
                  <p:embed/>
                  <p:pic>
                    <p:nvPicPr>
                      <p:cNvPr id="84" name="Objek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632" y="3852863"/>
                        <a:ext cx="369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280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106" grpId="0"/>
      <p:bldP spid="1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65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ákladní pojmy teorie her (TH)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2000" y="1205401"/>
            <a:ext cx="47952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a</a:t>
            </a:r>
            <a:r>
              <a:rPr lang="cs-CZ" b="0" dirty="0"/>
              <a:t> je</a:t>
            </a:r>
          </a:p>
        </p:txBody>
      </p:sp>
      <p:sp>
        <p:nvSpPr>
          <p:cNvPr id="62" name="Zaoblený obdélník 61"/>
          <p:cNvSpPr/>
          <p:nvPr/>
        </p:nvSpPr>
        <p:spPr bwMode="auto">
          <a:xfrm>
            <a:off x="468000" y="132113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2000" y="2005175"/>
            <a:ext cx="719038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áč </a:t>
            </a:r>
            <a:r>
              <a:rPr lang="cs-CZ" b="0" dirty="0"/>
              <a:t>je účastník hry</a:t>
            </a:r>
          </a:p>
        </p:txBody>
      </p:sp>
      <p:sp>
        <p:nvSpPr>
          <p:cNvPr id="64" name="Zaoblený obdélník 63"/>
          <p:cNvSpPr/>
          <p:nvPr/>
        </p:nvSpPr>
        <p:spPr bwMode="auto">
          <a:xfrm>
            <a:off x="468000" y="211167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612000" y="2298358"/>
            <a:ext cx="719038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tah</a:t>
            </a:r>
            <a:r>
              <a:rPr lang="cs-CZ" b="0" dirty="0"/>
              <a:t> (akce) je přípustná varianta chování hráče</a:t>
            </a:r>
          </a:p>
        </p:txBody>
      </p:sp>
      <p:sp>
        <p:nvSpPr>
          <p:cNvPr id="66" name="Zaoblený obdélník 65"/>
          <p:cNvSpPr/>
          <p:nvPr/>
        </p:nvSpPr>
        <p:spPr bwMode="auto">
          <a:xfrm>
            <a:off x="468000" y="241409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936000" y="1484784"/>
            <a:ext cx="410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strategická interakce dvou a více hráčů </a:t>
            </a:r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936000" y="1738629"/>
            <a:ext cx="17998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odel situace</a:t>
            </a:r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792000" y="160543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792000" y="186465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468000" y="270973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12000" y="2585457"/>
            <a:ext cx="77476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racionalita hráčů </a:t>
            </a:r>
            <a:r>
              <a:rPr lang="cs-CZ" b="0" dirty="0"/>
              <a:t>je základním předpokladem TH</a:t>
            </a:r>
            <a:r>
              <a:rPr lang="cs-CZ" dirty="0"/>
              <a:t> </a:t>
            </a:r>
            <a:r>
              <a:rPr lang="cs-CZ" b="0" dirty="0"/>
              <a:t>(výjimkou jsou hry proti přírodě)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835696" y="3216360"/>
            <a:ext cx="532859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áč si volí cíle hry na základě stabilních preferencí</a:t>
            </a: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835696" y="3471800"/>
            <a:ext cx="72008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áč volí takové tahy, aby cílů dosáhl co nejefektivnějším způsobem</a:t>
            </a:r>
          </a:p>
        </p:txBody>
      </p:sp>
      <p:sp>
        <p:nvSpPr>
          <p:cNvPr id="28" name="Zaoblený obdélník 27"/>
          <p:cNvSpPr/>
          <p:nvPr/>
        </p:nvSpPr>
        <p:spPr bwMode="auto">
          <a:xfrm>
            <a:off x="1673696" y="333701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1673696" y="359782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Šipka ohnutá nahoru 1"/>
          <p:cNvSpPr/>
          <p:nvPr/>
        </p:nvSpPr>
        <p:spPr bwMode="auto">
          <a:xfrm rot="5400000">
            <a:off x="1052604" y="2917790"/>
            <a:ext cx="287624" cy="288032"/>
          </a:xfrm>
          <a:prstGeom prst="bentUp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1334389" y="2942823"/>
            <a:ext cx="172544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očekáváme, že: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1835696" y="3771618"/>
            <a:ext cx="7200800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áč dokáže situace, se kterými je konfrontován, seřadit podle svých </a:t>
            </a:r>
            <a:r>
              <a:rPr lang="cs-CZ" dirty="0"/>
              <a:t>preferencí</a:t>
            </a:r>
            <a:r>
              <a:rPr lang="cs-CZ" b="0" dirty="0"/>
              <a:t> od nejvýhodnějších po nejméně výhodnou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1673696" y="387376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Šipka ohnutá nahoru 40"/>
          <p:cNvSpPr/>
          <p:nvPr/>
        </p:nvSpPr>
        <p:spPr bwMode="auto">
          <a:xfrm rot="5400000">
            <a:off x="2051924" y="4373845"/>
            <a:ext cx="287624" cy="288032"/>
          </a:xfrm>
          <a:prstGeom prst="bentUp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2333709" y="4398878"/>
            <a:ext cx="25922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toto seřazení musí být:</a:t>
            </a: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2699792" y="4667815"/>
            <a:ext cx="410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úplné</a:t>
            </a:r>
            <a:r>
              <a:rPr lang="cs-CZ" b="0" dirty="0"/>
              <a:t> (musí pokrývat všechny situace)</a:t>
            </a: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2699792" y="4932457"/>
            <a:ext cx="644420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tranzitivní</a:t>
            </a:r>
            <a:r>
              <a:rPr lang="cs-CZ" b="0" dirty="0"/>
              <a:t> (pokud dá hráč přednost situaci A před situací B a situaci B před situaci C, tak musí dát přednost i situaci A před situací C)</a:t>
            </a:r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2537792" y="478846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Zaoblený obdélník 45"/>
          <p:cNvSpPr/>
          <p:nvPr/>
        </p:nvSpPr>
        <p:spPr bwMode="auto">
          <a:xfrm>
            <a:off x="2537792" y="504768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612000" y="5517232"/>
            <a:ext cx="652041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užitková funkce</a:t>
            </a:r>
            <a:r>
              <a:rPr lang="cs-CZ" b="0" dirty="0"/>
              <a:t> (označována též jako výplatní či účelová funkce)</a:t>
            </a:r>
          </a:p>
        </p:txBody>
      </p:sp>
      <p:sp>
        <p:nvSpPr>
          <p:cNvPr id="48" name="Zaoblený obdélník 47"/>
          <p:cNvSpPr/>
          <p:nvPr/>
        </p:nvSpPr>
        <p:spPr bwMode="auto">
          <a:xfrm>
            <a:off x="468000" y="562372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936000" y="5797704"/>
            <a:ext cx="5688813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je numerické ohodnocení </a:t>
            </a:r>
            <a:r>
              <a:rPr lang="cs-CZ" b="0" u="sng" dirty="0"/>
              <a:t>výsledku hry</a:t>
            </a:r>
            <a:r>
              <a:rPr lang="cs-CZ" b="0" dirty="0"/>
              <a:t> (koncového stavu)</a:t>
            </a:r>
          </a:p>
        </p:txBody>
      </p:sp>
      <p:sp>
        <p:nvSpPr>
          <p:cNvPr id="56" name="Rectangle 14"/>
          <p:cNvSpPr>
            <a:spLocks noChangeArrowheads="1"/>
          </p:cNvSpPr>
          <p:nvPr/>
        </p:nvSpPr>
        <p:spPr bwMode="auto">
          <a:xfrm>
            <a:off x="936000" y="6051549"/>
            <a:ext cx="274867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je dána preferencemi hráče  </a:t>
            </a:r>
          </a:p>
        </p:txBody>
      </p:sp>
      <p:sp>
        <p:nvSpPr>
          <p:cNvPr id="74" name="Zaoblený obdélník 73"/>
          <p:cNvSpPr/>
          <p:nvPr/>
        </p:nvSpPr>
        <p:spPr bwMode="auto">
          <a:xfrm>
            <a:off x="792000" y="591835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Zaoblený obdélník 74"/>
          <p:cNvSpPr/>
          <p:nvPr/>
        </p:nvSpPr>
        <p:spPr bwMode="auto">
          <a:xfrm>
            <a:off x="792000" y="617757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6" name="Rectangle 14"/>
          <p:cNvSpPr>
            <a:spLocks noChangeArrowheads="1"/>
          </p:cNvSpPr>
          <p:nvPr/>
        </p:nvSpPr>
        <p:spPr bwMode="auto">
          <a:xfrm>
            <a:off x="936000" y="6330806"/>
            <a:ext cx="554802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cílem hráče je </a:t>
            </a:r>
            <a:r>
              <a:rPr lang="cs-CZ" b="0" u="sng" dirty="0"/>
              <a:t>maximalizace</a:t>
            </a:r>
            <a:r>
              <a:rPr lang="cs-CZ" b="0" dirty="0"/>
              <a:t> hodnoty užitkové funkce </a:t>
            </a:r>
          </a:p>
        </p:txBody>
      </p:sp>
      <p:sp>
        <p:nvSpPr>
          <p:cNvPr id="77" name="Zaoblený obdélník 76"/>
          <p:cNvSpPr/>
          <p:nvPr/>
        </p:nvSpPr>
        <p:spPr bwMode="auto">
          <a:xfrm>
            <a:off x="792000" y="64568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1043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 animBg="1"/>
      <p:bldP spid="63" grpId="0"/>
      <p:bldP spid="64" grpId="0" animBg="1"/>
      <p:bldP spid="65" grpId="0"/>
      <p:bldP spid="66" grpId="0" animBg="1"/>
      <p:bldP spid="67" grpId="0"/>
      <p:bldP spid="68" grpId="0"/>
      <p:bldP spid="69" grpId="0" animBg="1"/>
      <p:bldP spid="70" grpId="0" animBg="1"/>
      <p:bldP spid="72" grpId="0" animBg="1"/>
      <p:bldP spid="73" grpId="0"/>
      <p:bldP spid="26" grpId="0"/>
      <p:bldP spid="27" grpId="0"/>
      <p:bldP spid="28" grpId="0" animBg="1"/>
      <p:bldP spid="29" grpId="0" animBg="1"/>
      <p:bldP spid="2" grpId="0" animBg="1"/>
      <p:bldP spid="31" grpId="0"/>
      <p:bldP spid="32" grpId="0"/>
      <p:bldP spid="33" grpId="0" animBg="1"/>
      <p:bldP spid="41" grpId="0" animBg="1"/>
      <p:bldP spid="42" grpId="0"/>
      <p:bldP spid="43" grpId="0"/>
      <p:bldP spid="44" grpId="0"/>
      <p:bldP spid="45" grpId="0" animBg="1"/>
      <p:bldP spid="46" grpId="0" animBg="1"/>
      <p:bldP spid="47" grpId="0"/>
      <p:bldP spid="48" grpId="0" animBg="1"/>
      <p:bldP spid="53" grpId="0"/>
      <p:bldP spid="56" grpId="0"/>
      <p:bldP spid="74" grpId="0" animBg="1"/>
      <p:bldP spid="75" grpId="0" animBg="1"/>
      <p:bldP spid="76" grpId="0"/>
      <p:bldP spid="7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Šipka doprava 86"/>
          <p:cNvSpPr/>
          <p:nvPr/>
        </p:nvSpPr>
        <p:spPr bwMode="auto">
          <a:xfrm>
            <a:off x="3088530" y="350100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Šipka doprava 107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Zaoblený obdélník 169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1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2" name="Kosočtverec 171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Kosočtverec 176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1" name="Přímá spojnice se šipkou 180"/>
          <p:cNvCxnSpPr>
            <a:endCxn id="174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>
            <a:endCxn id="173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>
            <a:endCxn id="172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6" name="Přímá spojnice se šipkou 185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1" name="Obdélník 19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2" name="Obdélník 191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0" name="Obdélník 219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3" name="Přímá spojnice se šipkou 192"/>
          <p:cNvCxnSpPr>
            <a:stCxn id="196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>
            <a:stCxn id="196" idx="4"/>
            <a:endCxn id="19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>
            <a:stCxn id="196" idx="4"/>
            <a:endCxn id="192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6" name="Ovál 195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2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2" name="Objek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bdélník 73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5" name="Obdélník 74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6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5238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3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bdélník 80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08051"/>
              </p:ext>
            </p:extLst>
          </p:nvPr>
        </p:nvGraphicFramePr>
        <p:xfrm>
          <a:off x="4267632" y="3852863"/>
          <a:ext cx="369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4" name="Equation" r:id="rId8" imgW="3695400" imgH="380880" progId="Equation.DSMT4">
                  <p:embed/>
                </p:oleObj>
              </mc:Choice>
              <mc:Fallback>
                <p:oleObj name="Equation" r:id="rId8" imgW="369540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632" y="3852863"/>
                        <a:ext cx="369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674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Šipka doprava 86"/>
          <p:cNvSpPr/>
          <p:nvPr/>
        </p:nvSpPr>
        <p:spPr bwMode="auto">
          <a:xfrm>
            <a:off x="3088530" y="350100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Šipka doprava 107"/>
          <p:cNvSpPr/>
          <p:nvPr/>
        </p:nvSpPr>
        <p:spPr bwMode="auto">
          <a:xfrm>
            <a:off x="3088800" y="36995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Obdélník 108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0" name="Šipka doprava 109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Zaoblený obdélník 171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3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4" name="Kosočtverec 173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Kosočtverec 176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3" name="Přímá spojnice se šipkou 182"/>
          <p:cNvCxnSpPr>
            <a:endCxn id="176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>
            <a:endCxn id="175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>
            <a:endCxn id="174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6" name="Přímá spojnice se šipkou 185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3" name="Obdélník 192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4" name="Obdélník 193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6" name="Obdélník 205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2" name="Obdélník 221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5" name="Přímá spojnice se šipkou 194"/>
          <p:cNvCxnSpPr>
            <a:stCxn id="198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6" name="Přímá spojnice se šipkou 195"/>
          <p:cNvCxnSpPr>
            <a:stCxn id="198" idx="4"/>
            <a:endCxn id="193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7" name="Přímá spojnice se šipkou 196"/>
          <p:cNvCxnSpPr>
            <a:stCxn id="198" idx="4"/>
            <a:endCxn id="194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8" name="Ovál 197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9" name="Obdélník 198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6" name="Šipka doprava 225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5" name="Objek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bdélník 77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1" name="Obdélník 80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5238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5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83" name="Objek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94752"/>
              </p:ext>
            </p:extLst>
          </p:nvPr>
        </p:nvGraphicFramePr>
        <p:xfrm>
          <a:off x="4266622" y="3852863"/>
          <a:ext cx="373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6" name="Equation" r:id="rId8" imgW="3733560" imgH="380880" progId="Equation.DSMT4">
                  <p:embed/>
                </p:oleObj>
              </mc:Choice>
              <mc:Fallback>
                <p:oleObj name="Equation" r:id="rId8" imgW="373356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622" y="3852863"/>
                        <a:ext cx="373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657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108" grpId="0" animBg="1"/>
      <p:bldP spid="108" grpId="1" animBg="1"/>
      <p:bldP spid="109" grpId="0"/>
      <p:bldP spid="22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0" name="Šipka doprava 169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Šipka doprava 170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Zaoblený obdélník 17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5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6" name="Kosočtverec 175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Kosočtverec 176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5" name="Přímá spojnice se šipkou 184"/>
          <p:cNvCxnSpPr>
            <a:endCxn id="178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6" name="Přímá spojnice se šipkou 185"/>
          <p:cNvCxnSpPr>
            <a:endCxn id="177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>
            <a:endCxn id="176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5" name="Obdélník 194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6" name="Obdélník 195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Obdélník 20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4" name="Obdélník 223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7" name="Přímá spojnice se šipkou 196"/>
          <p:cNvCxnSpPr>
            <a:stCxn id="200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8" name="Přímá spojnice se šipkou 197"/>
          <p:cNvCxnSpPr>
            <a:stCxn id="200" idx="4"/>
            <a:endCxn id="195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9" name="Přímá spojnice se šipkou 198"/>
          <p:cNvCxnSpPr>
            <a:stCxn id="200" idx="4"/>
            <a:endCxn id="196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0" name="Ovál 199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4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" name="Obdélník 77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5238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09206"/>
              </p:ext>
            </p:extLst>
          </p:nvPr>
        </p:nvGraphicFramePr>
        <p:xfrm>
          <a:off x="4269508" y="3852863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8" imgW="3784320" imgH="380880" progId="Equation.DSMT4">
                  <p:embed/>
                </p:oleObj>
              </mc:Choice>
              <mc:Fallback>
                <p:oleObj name="Equation" r:id="rId8" imgW="378432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08" y="3852863"/>
                        <a:ext cx="378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bdélník 78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561175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Šipka doprava 169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Zaoblený obdélník 17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5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6" name="Kosočtverec 175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Kosočtverec 176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5" name="Přímá spojnice se šipkou 184"/>
          <p:cNvCxnSpPr>
            <a:endCxn id="178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6" name="Přímá spojnice se šipkou 185"/>
          <p:cNvCxnSpPr>
            <a:endCxn id="177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>
            <a:endCxn id="176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5" name="Obdélník 194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6" name="Obdélník 195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Obdélník 20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4" name="Obdélník 223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7" name="Přímá spojnice se šipkou 196"/>
          <p:cNvCxnSpPr>
            <a:stCxn id="200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8" name="Přímá spojnice se šipkou 197"/>
          <p:cNvCxnSpPr>
            <a:stCxn id="200" idx="4"/>
            <a:endCxn id="195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9" name="Přímá spojnice se šipkou 198"/>
          <p:cNvCxnSpPr>
            <a:stCxn id="200" idx="4"/>
            <a:endCxn id="196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0" name="Ovál 199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1" name="Obdélník 200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4" name="Šipka doprava 73"/>
          <p:cNvSpPr/>
          <p:nvPr/>
        </p:nvSpPr>
        <p:spPr bwMode="auto">
          <a:xfrm>
            <a:off x="3073748" y="464807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Šipka doprava 74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6" name="Objek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bdélník 80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2" name="Obdélník 81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5238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84" name="Objek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bdélník 84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76867"/>
              </p:ext>
            </p:extLst>
          </p:nvPr>
        </p:nvGraphicFramePr>
        <p:xfrm>
          <a:off x="4269508" y="3852863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8" imgW="3784320" imgH="380880" progId="Equation.DSMT4">
                  <p:embed/>
                </p:oleObj>
              </mc:Choice>
              <mc:Fallback>
                <p:oleObj name="Equation" r:id="rId8" imgW="378432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08" y="3852863"/>
                        <a:ext cx="378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896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Zaoblený obdélník 174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6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7" name="Kosočtverec 176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6" name="Přímá spojnice se šipkou 185"/>
          <p:cNvCxnSpPr>
            <a:stCxn id="195" idx="2"/>
            <a:endCxn id="179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>
            <a:stCxn id="195" idx="2"/>
            <a:endCxn id="178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>
            <a:endCxn id="177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5" name="Obdélník 194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6" name="Obdélník 195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8" name="Přímá spojnice se šipkou 197"/>
          <p:cNvCxnSpPr>
            <a:stCxn id="201" idx="4"/>
            <a:endCxn id="195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9" name="Přímá spojnice se šipkou 198"/>
          <p:cNvCxnSpPr>
            <a:stCxn id="201" idx="4"/>
            <a:endCxn id="196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1" idx="4"/>
            <a:endCxn id="197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1" name="Ovál 20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2" name="Obdélník 201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Šipka doprava 109"/>
          <p:cNvSpPr/>
          <p:nvPr/>
        </p:nvSpPr>
        <p:spPr bwMode="auto">
          <a:xfrm>
            <a:off x="3073748" y="464807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Šipka doprava 170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4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5" name="Objek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bdélník 77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1" name="Obdélník 80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 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44123"/>
              </p:ext>
            </p:extLst>
          </p:nvPr>
        </p:nvGraphicFramePr>
        <p:xfrm>
          <a:off x="4269508" y="3852863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5" name="Equation" r:id="rId6" imgW="3784320" imgH="380880" progId="Equation.DSMT4">
                  <p:embed/>
                </p:oleObj>
              </mc:Choice>
              <mc:Fallback>
                <p:oleObj name="Equation" r:id="rId6" imgW="3784320" imgH="380880" progId="Equation.DSMT4">
                  <p:embed/>
                  <p:pic>
                    <p:nvPicPr>
                      <p:cNvPr id="87" name="Objek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08" y="3852863"/>
                        <a:ext cx="378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82040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bdélník 89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Obdélník 90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867273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Zaoblený obdélník 175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8" name="Kosočtverec 17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Přímá spojnice se šipkou 186"/>
          <p:cNvCxnSpPr>
            <a:stCxn id="196" idx="2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>
            <a:stCxn id="196" idx="2"/>
            <a:endCxn id="17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>
            <a:endCxn id="17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6" name="Obdélník 19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bdélník 19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9" name="Přímá spojnice se šipkou 198"/>
          <p:cNvCxnSpPr>
            <a:stCxn id="202" idx="4"/>
            <a:endCxn id="196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2" idx="4"/>
            <a:endCxn id="197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1" name="Přímá spojnice se šipkou 200"/>
          <p:cNvCxnSpPr>
            <a:stCxn id="202" idx="4"/>
            <a:endCxn id="198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2" name="Ovál 201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3" name="Obdélník 202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Šipka doprava 109"/>
          <p:cNvSpPr/>
          <p:nvPr/>
        </p:nvSpPr>
        <p:spPr bwMode="auto">
          <a:xfrm>
            <a:off x="3073748" y="464807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Šipka doprava 169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Šipka doprava 170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Kosočtverec 74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44123"/>
              </p:ext>
            </p:extLst>
          </p:nvPr>
        </p:nvGraphicFramePr>
        <p:xfrm>
          <a:off x="4269508" y="3852863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6" imgW="3784320" imgH="380880" progId="Equation.DSMT4">
                  <p:embed/>
                </p:oleObj>
              </mc:Choice>
              <mc:Fallback>
                <p:oleObj name="Equation" r:id="rId6" imgW="378432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08" y="3852863"/>
                        <a:ext cx="378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5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92066"/>
              </p:ext>
            </p:extLst>
          </p:nvPr>
        </p:nvGraphicFramePr>
        <p:xfrm>
          <a:off x="4245407" y="619125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Equation" r:id="rId8" imgW="3759120" imgH="380880" progId="Equation.DSMT4">
                  <p:embed/>
                </p:oleObj>
              </mc:Choice>
              <mc:Fallback>
                <p:oleObj name="Equation" r:id="rId8" imgW="3759120" imgH="380880" progId="Equation.DSMT4">
                  <p:embed/>
                  <p:pic>
                    <p:nvPicPr>
                      <p:cNvPr id="91" name="Objek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07" y="619125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Obdélník 91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3563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Zaoblený obdélník 175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8" name="Kosočtverec 17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Přímá spojnice se šipkou 186"/>
          <p:cNvCxnSpPr>
            <a:stCxn id="196" idx="2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>
            <a:stCxn id="196" idx="2"/>
            <a:endCxn id="17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>
            <a:endCxn id="17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6" name="Obdélník 19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bdélník 19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9" name="Přímá spojnice se šipkou 198"/>
          <p:cNvCxnSpPr>
            <a:stCxn id="202" idx="4"/>
            <a:endCxn id="196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2" idx="4"/>
            <a:endCxn id="197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1" name="Přímá spojnice se šipkou 200"/>
          <p:cNvCxnSpPr>
            <a:stCxn id="202" idx="4"/>
            <a:endCxn id="198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2" name="Ovál 201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3" name="Obdélník 202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Šipka doprava 109"/>
          <p:cNvSpPr/>
          <p:nvPr/>
        </p:nvSpPr>
        <p:spPr bwMode="auto">
          <a:xfrm>
            <a:off x="3073748" y="540923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6412188" y="5226799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Šipka doprava 172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Kosočtverec 75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4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4" name="Obdélník 83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5" name="Obdélník 84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44123"/>
              </p:ext>
            </p:extLst>
          </p:nvPr>
        </p:nvGraphicFramePr>
        <p:xfrm>
          <a:off x="4269508" y="3852863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5" name="Equation" r:id="rId6" imgW="3784320" imgH="380880" progId="Equation.DSMT4">
                  <p:embed/>
                </p:oleObj>
              </mc:Choice>
              <mc:Fallback>
                <p:oleObj name="Equation" r:id="rId6" imgW="378432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08" y="3852863"/>
                        <a:ext cx="378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5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67371"/>
              </p:ext>
            </p:extLst>
          </p:nvPr>
        </p:nvGraphicFramePr>
        <p:xfrm>
          <a:off x="4245407" y="619125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6" name="Equation" r:id="rId8" imgW="3759120" imgH="380880" progId="Equation.DSMT4">
                  <p:embed/>
                </p:oleObj>
              </mc:Choice>
              <mc:Fallback>
                <p:oleObj name="Equation" r:id="rId8" imgW="375912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07" y="619125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57651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Zaoblený obdélník 111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13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14" name="Kosočtverec 113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Kosočtverec 114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Kosočtverec 116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Kosočtverec 117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9" name="Kosočtverec 118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Kosočtverec 119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Kosočtverec 120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Kosočtverec 121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3" name="Přímá spojnice se šipkou 122"/>
          <p:cNvCxnSpPr>
            <a:stCxn id="132" idx="2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Přímá spojnice se šipkou 123"/>
          <p:cNvCxnSpPr>
            <a:stCxn id="132" idx="2"/>
            <a:endCxn id="115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Přímá spojnice se šipkou 124"/>
          <p:cNvCxnSpPr>
            <a:endCxn id="114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6" name="Přímá spojnice se šipkou 125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7" name="Přímá spojnice se šipkou 126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8" name="Přímá spojnice se šipkou 127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9" name="Přímá spojnice se šipkou 128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0" name="Přímá spojnice se šipkou 129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1" name="Přímá spojnice se šipkou 130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2" name="Obdélník 131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3" name="Obdélník 132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bdélník 133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5" name="Přímá spojnice se šipkou 134"/>
          <p:cNvCxnSpPr>
            <a:stCxn id="138" idx="4"/>
            <a:endCxn id="132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6" name="Přímá spojnice se šipkou 135"/>
          <p:cNvCxnSpPr>
            <a:stCxn id="138" idx="4"/>
            <a:endCxn id="133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7" name="Přímá spojnice se šipkou 136"/>
          <p:cNvCxnSpPr>
            <a:stCxn id="138" idx="4"/>
            <a:endCxn id="134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8" name="Ovál 137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Obdélník 138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40" name="Obdélník 139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41" name="Obdélník 140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54" name="Obdélník 15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55" name="Obdélník 15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56" name="Obdélník 15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57" name="Obdélník 15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8" name="Obdélník 15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9" name="Obdélník 15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60" name="Obdélník 15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61" name="Obdélník 16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62" name="Obdélník 16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64" name="Obdélník 16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65" name="Obdélník 16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66" name="Obdélník 16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67" name="Obdélník 16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68" name="Obdélník 16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69" name="Obdélník 16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70" name="Obdélník 16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Šipka doprava 109"/>
          <p:cNvSpPr/>
          <p:nvPr/>
        </p:nvSpPr>
        <p:spPr bwMode="auto">
          <a:xfrm>
            <a:off x="3073748" y="562525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bdélník 106"/>
          <p:cNvSpPr/>
          <p:nvPr/>
        </p:nvSpPr>
        <p:spPr>
          <a:xfrm>
            <a:off x="6051362" y="546671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1" name="Šipka doprava 170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Obdélník 17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74" name="Obdélník 17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78" name="Kosočtverec 77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5" name="Obdélník 84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44123"/>
              </p:ext>
            </p:extLst>
          </p:nvPr>
        </p:nvGraphicFramePr>
        <p:xfrm>
          <a:off x="4269508" y="3852863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6" imgW="3784320" imgH="380880" progId="Equation.DSMT4">
                  <p:embed/>
                </p:oleObj>
              </mc:Choice>
              <mc:Fallback>
                <p:oleObj name="Equation" r:id="rId6" imgW="3784320" imgH="380880" progId="Equation.DSMT4">
                  <p:embed/>
                  <p:pic>
                    <p:nvPicPr>
                      <p:cNvPr id="91" name="Objek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08" y="3852863"/>
                        <a:ext cx="378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5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5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67371"/>
              </p:ext>
            </p:extLst>
          </p:nvPr>
        </p:nvGraphicFramePr>
        <p:xfrm>
          <a:off x="4245407" y="619125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8" imgW="3759120" imgH="380880" progId="Equation.DSMT4">
                  <p:embed/>
                </p:oleObj>
              </mc:Choice>
              <mc:Fallback>
                <p:oleObj name="Equation" r:id="rId8" imgW="3759120" imgH="380880" progId="Equation.DSMT4">
                  <p:embed/>
                  <p:pic>
                    <p:nvPicPr>
                      <p:cNvPr id="93" name="Objek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07" y="619125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bdélník 93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bdélník 94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68425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  <p:bldP spid="10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948368" y="4096040"/>
            <a:ext cx="6399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∞,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3}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6" name="Šipka doprava 175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Šipka doprava 176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8" name="Zaoblený obdélník 227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29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30" name="Kosočtverec 229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1" name="Kosočtverec 230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2" name="Kosočtverec 231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Kosočtverec 232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4" name="Kosočtverec 233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5" name="Kosočtverec 234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6" name="Kosočtverec 235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7" name="Kosočtverec 236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8" name="Kosočtverec 237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9" name="Přímá spojnice se šipkou 238"/>
          <p:cNvCxnSpPr>
            <a:endCxn id="232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0" name="Přímá spojnice se šipkou 239"/>
          <p:cNvCxnSpPr>
            <a:endCxn id="231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1" name="Přímá spojnice se šipkou 240"/>
          <p:cNvCxnSpPr>
            <a:endCxn id="230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2" name="Přímá spojnice se šipkou 241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3" name="Přímá spojnice se šipkou 242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4" name="Přímá spojnice se šipkou 24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5" name="Přímá spojnice se šipkou 24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6" name="Přímá spojnice se šipkou 24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7" name="Přímá spojnice se šipkou 24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9" name="Obdélník 24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0" name="Obdélník 24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7" name="Obdélník 256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62" name="Obdélník 261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63" name="Obdélník 262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65" name="Obdélník 264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66" name="Obdélník 265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67" name="Obdélník 266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68" name="Obdélník 267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69" name="Obdélník 268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70" name="Obdélník 269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71" name="Obdélník 270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72" name="Obdélník 271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73" name="Obdélník 272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74" name="Obdélník 273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75" name="Obdélník 27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76" name="Obdélník 275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79" name="Obdélník 78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251" name="Přímá spojnice se šipkou 250"/>
          <p:cNvCxnSpPr>
            <a:stCxn id="254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2" name="Přímá spojnice se šipkou 251"/>
          <p:cNvCxnSpPr>
            <a:stCxn id="254" idx="4"/>
            <a:endCxn id="24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3" name="Přímá spojnice se šipkou 252"/>
          <p:cNvCxnSpPr>
            <a:stCxn id="254" idx="4"/>
            <a:endCxn id="25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4" name="Ovál 25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5" name="Obdélník 25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58" name="Obdélník 257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59" name="Obdélník 258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60" name="Obdélník 259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61" name="Obdélník 260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8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5" name="Objek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" name="Obdélník 77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8" name="Objek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18710"/>
              </p:ext>
            </p:extLst>
          </p:nvPr>
        </p:nvGraphicFramePr>
        <p:xfrm>
          <a:off x="4268788" y="3852863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9" name="Equation" r:id="rId6" imgW="3784320" imgH="380880" progId="Equation.DSMT4">
                  <p:embed/>
                </p:oleObj>
              </mc:Choice>
              <mc:Fallback>
                <p:oleObj name="Equation" r:id="rId6" imgW="3784320" imgH="380880" progId="Equation.DSMT4">
                  <p:embed/>
                  <p:pic>
                    <p:nvPicPr>
                      <p:cNvPr id="88" name="Objek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852863"/>
                        <a:ext cx="378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0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bdélník 90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bdélník 91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40219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Šipka doprava 172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8" name="Kosočtverec 17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Přímá spojnice se šipkou 186"/>
          <p:cNvCxnSpPr>
            <a:endCxn id="18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>
            <a:endCxn id="17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>
            <a:endCxn id="17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7" name="Obdélník 196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bdélník 19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5" name="Obdélník 2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0" name="Obdélník 209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79" name="Obdélník 78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9" name="Přímá spojnice se šipkou 198"/>
          <p:cNvCxnSpPr>
            <a:stCxn id="202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2" idx="4"/>
            <a:endCxn id="197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1" name="Přímá spojnice se šipkou 200"/>
          <p:cNvCxnSpPr>
            <a:stCxn id="202" idx="4"/>
            <a:endCxn id="198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2" name="Ovál 201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3" name="Obdélník 202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76948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0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5" name="Objek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" name="Obdélník 77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72959"/>
              </p:ext>
            </p:extLst>
          </p:nvPr>
        </p:nvGraphicFramePr>
        <p:xfrm>
          <a:off x="4278313" y="3852863"/>
          <a:ext cx="374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1" name="Equation" r:id="rId6" imgW="3746160" imgH="380880" progId="Equation.DSMT4">
                  <p:embed/>
                </p:oleObj>
              </mc:Choice>
              <mc:Fallback>
                <p:oleObj name="Equation" r:id="rId6" imgW="374616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3852863"/>
                        <a:ext cx="374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32213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2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1" name="Objek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Obdélník 91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6124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65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Typy her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2000" y="1124744"/>
            <a:ext cx="47952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existuje celá řada typů her, které se mohou lišit:</a:t>
            </a:r>
          </a:p>
        </p:txBody>
      </p:sp>
      <p:sp>
        <p:nvSpPr>
          <p:cNvPr id="62" name="Zaoblený obdélník 61"/>
          <p:cNvSpPr/>
          <p:nvPr/>
        </p:nvSpPr>
        <p:spPr bwMode="auto">
          <a:xfrm>
            <a:off x="468000" y="12404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7" name="Rectangle 14"/>
          <p:cNvSpPr>
            <a:spLocks noChangeArrowheads="1"/>
          </p:cNvSpPr>
          <p:nvPr/>
        </p:nvSpPr>
        <p:spPr bwMode="auto">
          <a:xfrm>
            <a:off x="936000" y="1404127"/>
            <a:ext cx="410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tem hráčů</a:t>
            </a:r>
          </a:p>
        </p:txBody>
      </p:sp>
      <p:sp>
        <p:nvSpPr>
          <p:cNvPr id="68" name="Rectangle 14"/>
          <p:cNvSpPr>
            <a:spLocks noChangeArrowheads="1"/>
          </p:cNvSpPr>
          <p:nvPr/>
        </p:nvSpPr>
        <p:spPr bwMode="auto">
          <a:xfrm>
            <a:off x="936000" y="1680737"/>
            <a:ext cx="255587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tem přípustných tahů</a:t>
            </a:r>
          </a:p>
        </p:txBody>
      </p:sp>
      <p:sp>
        <p:nvSpPr>
          <p:cNvPr id="69" name="Zaoblený obdélník 68"/>
          <p:cNvSpPr/>
          <p:nvPr/>
        </p:nvSpPr>
        <p:spPr bwMode="auto">
          <a:xfrm>
            <a:off x="792000" y="152478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792000" y="180676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936000" y="3501008"/>
            <a:ext cx="21598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ou konkurence</a:t>
            </a:r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792000" y="362703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936000" y="4887378"/>
            <a:ext cx="17998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působem hraní</a:t>
            </a:r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792000" y="5018395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1260000" y="5124888"/>
            <a:ext cx="525618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</a:t>
            </a:r>
            <a:r>
              <a:rPr lang="cs-CZ" dirty="0" err="1"/>
              <a:t>jednotahové</a:t>
            </a:r>
            <a:r>
              <a:rPr lang="cs-CZ" dirty="0"/>
              <a:t> </a:t>
            </a:r>
            <a:r>
              <a:rPr lang="cs-CZ" b="0" dirty="0"/>
              <a:t>- hráči provedou jeden tah současně 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1116000" y="525091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1260000" y="5628944"/>
            <a:ext cx="410533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sekvenční </a:t>
            </a:r>
            <a:r>
              <a:rPr lang="cs-CZ" b="0" dirty="0"/>
              <a:t>– hráči se v tazích střídají</a:t>
            </a:r>
          </a:p>
        </p:txBody>
      </p:sp>
      <p:sp>
        <p:nvSpPr>
          <p:cNvPr id="37" name="Zaoblený obdélník 36"/>
          <p:cNvSpPr/>
          <p:nvPr/>
        </p:nvSpPr>
        <p:spPr bwMode="auto">
          <a:xfrm>
            <a:off x="1116000" y="575496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260000" y="5353433"/>
            <a:ext cx="4176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</a:t>
            </a:r>
            <a:r>
              <a:rPr lang="cs-CZ" b="0" i="1" dirty="0">
                <a:solidFill>
                  <a:srgbClr val="222222"/>
                </a:solidFill>
                <a:latin typeface="Arial" panose="020B0604020202020204" pitchFamily="34" charset="0"/>
              </a:rPr>
              <a:t>kámen nůžky papír</a:t>
            </a:r>
            <a:endParaRPr lang="cs-CZ" b="0" i="1" dirty="0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260000" y="5841412"/>
            <a:ext cx="4176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</a:t>
            </a:r>
            <a:r>
              <a:rPr lang="cs-CZ" b="0" i="1" dirty="0">
                <a:solidFill>
                  <a:srgbClr val="222222"/>
                </a:solidFill>
                <a:latin typeface="Arial" panose="020B0604020202020204" pitchFamily="34" charset="0"/>
              </a:rPr>
              <a:t>šachy, piškvorky, poker</a:t>
            </a:r>
            <a:endParaRPr lang="cs-CZ" b="0" i="1" dirty="0"/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1260000" y="3757024"/>
            <a:ext cx="79291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s nenulovým součtem </a:t>
            </a:r>
            <a:r>
              <a:rPr lang="cs-CZ" b="0" dirty="0"/>
              <a:t>- zisk jednoho hráče nemusí znamenat ztrátu pro ostatní</a:t>
            </a:r>
          </a:p>
        </p:txBody>
      </p:sp>
      <p:sp>
        <p:nvSpPr>
          <p:cNvPr id="41" name="Zaoblený obdélník 40"/>
          <p:cNvSpPr/>
          <p:nvPr/>
        </p:nvSpPr>
        <p:spPr bwMode="auto">
          <a:xfrm>
            <a:off x="1116000" y="387641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260000" y="4311314"/>
            <a:ext cx="7928901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s nulovým součtem </a:t>
            </a:r>
            <a:r>
              <a:rPr lang="cs-CZ" b="0" dirty="0"/>
              <a:t>(kompetitivní)</a:t>
            </a:r>
            <a:r>
              <a:rPr lang="cs-CZ" dirty="0"/>
              <a:t>- </a:t>
            </a:r>
            <a:r>
              <a:rPr lang="cs-CZ" b="0" dirty="0"/>
              <a:t>vítězný hráč získává na úkor ostatních hráčů</a:t>
            </a:r>
            <a:endParaRPr lang="cs-CZ" dirty="0"/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1116000" y="442577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1260000" y="4023282"/>
            <a:ext cx="4176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</a:t>
            </a:r>
            <a:r>
              <a:rPr lang="cs-CZ" b="0" i="1" dirty="0">
                <a:solidFill>
                  <a:srgbClr val="222222"/>
                </a:solidFill>
                <a:latin typeface="Arial" panose="020B0604020202020204" pitchFamily="34" charset="0"/>
              </a:rPr>
              <a:t>rozhodování v podnikání či politice</a:t>
            </a:r>
            <a:endParaRPr lang="cs-CZ" b="0" i="1" dirty="0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1260000" y="4566276"/>
            <a:ext cx="4176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</a:t>
            </a:r>
            <a:r>
              <a:rPr lang="cs-CZ" b="0" i="1" dirty="0">
                <a:solidFill>
                  <a:srgbClr val="222222"/>
                </a:solidFill>
                <a:latin typeface="Arial" panose="020B0604020202020204" pitchFamily="34" charset="0"/>
              </a:rPr>
              <a:t>šachy, piškvorky</a:t>
            </a:r>
            <a:endParaRPr lang="cs-CZ" b="0" i="1" dirty="0"/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1260000" y="1916832"/>
            <a:ext cx="7929164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konečné </a:t>
            </a:r>
            <a:r>
              <a:rPr lang="cs-CZ" b="0" dirty="0"/>
              <a:t>- všichni hráči mají konečné množství přípustných tahů, každý hráč se snaží </a:t>
            </a:r>
            <a:r>
              <a:rPr lang="cs-CZ" b="0" u="sng" dirty="0"/>
              <a:t>vyhrát</a:t>
            </a:r>
          </a:p>
        </p:txBody>
      </p:sp>
      <p:sp>
        <p:nvSpPr>
          <p:cNvPr id="81" name="Zaoblený obdélník 80"/>
          <p:cNvSpPr/>
          <p:nvPr/>
        </p:nvSpPr>
        <p:spPr bwMode="auto">
          <a:xfrm>
            <a:off x="1116000" y="2036221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1260000" y="2708920"/>
            <a:ext cx="7416424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nekonečné - </a:t>
            </a:r>
            <a:r>
              <a:rPr lang="cs-CZ" b="0" dirty="0"/>
              <a:t>alespoň jeden hráč má nekonečné množství přípustných tahů, cílem hráče s nekonečným množstvím přípustných tahů je </a:t>
            </a:r>
            <a:r>
              <a:rPr lang="cs-CZ" b="0" u="sng" dirty="0"/>
              <a:t>udržet se ve hře</a:t>
            </a:r>
          </a:p>
        </p:txBody>
      </p:sp>
      <p:sp>
        <p:nvSpPr>
          <p:cNvPr id="83" name="Zaoblený obdélník 82"/>
          <p:cNvSpPr/>
          <p:nvPr/>
        </p:nvSpPr>
        <p:spPr bwMode="auto">
          <a:xfrm>
            <a:off x="1116000" y="285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1260000" y="2399982"/>
            <a:ext cx="4176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rostá většina reálných problémů a her</a:t>
            </a: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1260000" y="3212976"/>
            <a:ext cx="568721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</a:t>
            </a:r>
            <a:r>
              <a:rPr lang="cs-CZ" b="0" i="1" dirty="0">
                <a:solidFill>
                  <a:srgbClr val="222222"/>
                </a:solidFill>
                <a:latin typeface="Arial" panose="020B0604020202020204" pitchFamily="34" charset="0"/>
              </a:rPr>
              <a:t>válka ve Vietnamu (Vietnam se snažil udržet ve hře)</a:t>
            </a:r>
            <a:endParaRPr lang="cs-CZ" b="0" i="1" dirty="0"/>
          </a:p>
        </p:txBody>
      </p:sp>
    </p:spTree>
    <p:extLst>
      <p:ext uri="{BB962C8B-B14F-4D97-AF65-F5344CB8AC3E}">
        <p14:creationId xmlns:p14="http://schemas.microsoft.com/office/powerpoint/2010/main" val="2224649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 animBg="1"/>
      <p:bldP spid="70" grpId="0" animBg="1"/>
      <p:bldP spid="26" grpId="0"/>
      <p:bldP spid="27" grpId="0" animBg="1"/>
      <p:bldP spid="28" grpId="0"/>
      <p:bldP spid="29" grpId="0" animBg="1"/>
      <p:bldP spid="34" grpId="0"/>
      <p:bldP spid="35" grpId="0" animBg="1"/>
      <p:bldP spid="36" grpId="0"/>
      <p:bldP spid="37" grpId="0" animBg="1"/>
      <p:bldP spid="38" grpId="0"/>
      <p:bldP spid="39" grpId="0"/>
      <p:bldP spid="40" grpId="0"/>
      <p:bldP spid="41" grpId="0" animBg="1"/>
      <p:bldP spid="42" grpId="0"/>
      <p:bldP spid="43" grpId="0" animBg="1"/>
      <p:bldP spid="44" grpId="0"/>
      <p:bldP spid="45" grpId="0"/>
      <p:bldP spid="80" grpId="0"/>
      <p:bldP spid="81" grpId="0" animBg="1"/>
      <p:bldP spid="82" grpId="0"/>
      <p:bldP spid="83" grpId="0" animBg="1"/>
      <p:bldP spid="84" grpId="0"/>
      <p:bldP spid="8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Šipka doprava 172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Zaoblený obdélník 175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8" name="Kosočtverec 17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Přímá spojnice se šipkou 186"/>
          <p:cNvCxnSpPr>
            <a:endCxn id="18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>
            <a:endCxn id="17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>
            <a:endCxn id="17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7" name="Obdélník 196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bdélník 19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5" name="Obdélník 2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0" name="Obdélník 209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79" name="Obdélník 78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9" name="Přímá spojnice se šipkou 198"/>
          <p:cNvCxnSpPr>
            <a:stCxn id="202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2" idx="4"/>
            <a:endCxn id="197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1" name="Přímá spojnice se šipkou 200"/>
          <p:cNvCxnSpPr>
            <a:stCxn id="202" idx="4"/>
            <a:endCxn id="198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2" name="Ovál 201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3" name="Obdélník 202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0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5" name="Objek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" name="Obdélník 77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6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083078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2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1" name="Objek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Obdélník 91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13350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Zaoblený obdélník 179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1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82" name="Kosočtverec 181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Kosočtverec 186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Kosočtverec 187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Kosočtverec 188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0" name="Kosočtverec 189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1" name="Přímá spojnice se šipkou 190"/>
          <p:cNvCxnSpPr>
            <a:stCxn id="200" idx="2"/>
            <a:endCxn id="184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>
            <a:stCxn id="200" idx="2"/>
            <a:endCxn id="183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>
            <a:endCxn id="182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6" name="Přímá spojnice se šipkou 195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7" name="Přímá spojnice se šipkou 196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8" name="Přímá spojnice se šipkou 197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9" name="Přímá spojnice se šipkou 198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0" name="Obdélník 199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1" name="Obdélník 200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2" name="Obdélník 201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3" name="Přímá spojnice se šipkou 202"/>
          <p:cNvCxnSpPr>
            <a:stCxn id="206" idx="4"/>
            <a:endCxn id="200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4" name="Přímá spojnice se šipkou 203"/>
          <p:cNvCxnSpPr>
            <a:stCxn id="206" idx="4"/>
            <a:endCxn id="201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5" name="Přímá spojnice se šipkou 204"/>
          <p:cNvCxnSpPr>
            <a:stCxn id="206" idx="4"/>
            <a:endCxn id="202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6" name="Ovál 205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7" name="Obdélník 206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0" name="Obdélník 209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6" name="Obdélník 225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7" name="Obdélník 226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8" name="Obdélník 227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Šipka doprava 115"/>
          <p:cNvSpPr/>
          <p:nvPr/>
        </p:nvSpPr>
        <p:spPr bwMode="auto">
          <a:xfrm>
            <a:off x="3073748" y="464807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Šipka doprava 175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Šipka doprava 176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6" name="Objek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bdélník 78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0" name="Obdélník 79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6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5" name="Obj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31629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85" name="Objek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 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4253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8" name="Objek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Obdélník 98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0" name="Obdélník 99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02934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Zaoblený obdélník 18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5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86" name="Kosočtverec 185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Kosočtverec 187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Kosočtverec 188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0" name="Kosočtverec 189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Kosočtverec 190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2" name="Kosočtverec 191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3" name="Kosočtverec 192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4" name="Kosočtverec 193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5" name="Přímá spojnice se šipkou 194"/>
          <p:cNvCxnSpPr>
            <a:stCxn id="204" idx="2"/>
            <a:endCxn id="188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6" name="Přímá spojnice se šipkou 195"/>
          <p:cNvCxnSpPr>
            <a:stCxn id="204" idx="2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7" name="Přímá spojnice se šipkou 196"/>
          <p:cNvCxnSpPr>
            <a:endCxn id="186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8" name="Přímá spojnice se šipkou 197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9" name="Přímá spojnice se šipkou 198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1" name="Přímá spojnice se šipkou 200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2" name="Přímá spojnice se šipkou 201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3" name="Přímá spojnice se šipkou 202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4" name="Obdélník 203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5" name="Obdélník 204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6" name="Obdélník 205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7" name="Přímá spojnice se šipkou 206"/>
          <p:cNvCxnSpPr>
            <a:stCxn id="210" idx="4"/>
            <a:endCxn id="204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8" name="Přímá spojnice se šipkou 207"/>
          <p:cNvCxnSpPr>
            <a:stCxn id="210" idx="4"/>
            <a:endCxn id="205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9" name="Přímá spojnice se šipkou 208"/>
          <p:cNvCxnSpPr>
            <a:stCxn id="210" idx="4"/>
            <a:endCxn id="206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0" name="Ovál 209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1" name="Obdélník 210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4" name="Obdélník 21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26" name="Obdélník 22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27" name="Obdélník 22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8" name="Obdélník 22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9" name="Obdélník 22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30" name="Obdélník 22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31" name="Obdélník 23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32" name="Obdélník 231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Šipka doprava 119"/>
          <p:cNvSpPr/>
          <p:nvPr/>
        </p:nvSpPr>
        <p:spPr bwMode="auto">
          <a:xfrm>
            <a:off x="3073748" y="464807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Šipka doprava 179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Šipka doprava 180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Kosočtverec 77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8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6" name="Objek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bdélník 79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2" name="Obdélník 81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6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8" name="Objek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31629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9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88" name="Objek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6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05507"/>
              </p:ext>
            </p:extLst>
          </p:nvPr>
        </p:nvGraphicFramePr>
        <p:xfrm>
          <a:off x="4245407" y="619125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0" name="Equation" r:id="rId8" imgW="3759120" imgH="380880" progId="Equation.DSMT4">
                  <p:embed/>
                </p:oleObj>
              </mc:Choice>
              <mc:Fallback>
                <p:oleObj name="Equation" r:id="rId8" imgW="3759120" imgH="380880" progId="Equation.DSMT4">
                  <p:embed/>
                  <p:pic>
                    <p:nvPicPr>
                      <p:cNvPr id="91" name="Objek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07" y="619125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Obdélník 91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15604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Zaoblený obdélník 17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9" name="Kosočtverec 178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Kosočtverec 18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8" name="Přímá spojnice se šipkou 187"/>
          <p:cNvCxnSpPr>
            <a:stCxn id="197" idx="2"/>
            <a:endCxn id="18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>
            <a:stCxn id="197" idx="2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>
            <a:endCxn id="179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6" name="Přímá spojnice se šipkou 19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7" name="Obdélník 19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bdélník 19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9" name="Obdélník 19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0" name="Přímá spojnice se šipkou 199"/>
          <p:cNvCxnSpPr>
            <a:stCxn id="203" idx="4"/>
            <a:endCxn id="19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1" name="Přímá spojnice se šipkou 200"/>
          <p:cNvCxnSpPr>
            <a:stCxn id="203" idx="4"/>
            <a:endCxn id="19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2" name="Přímá spojnice se šipkou 201"/>
          <p:cNvCxnSpPr>
            <a:stCxn id="203" idx="4"/>
            <a:endCxn id="19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3" name="Ovál 2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7" name="Obdélník 206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Šipka doprava 119"/>
          <p:cNvSpPr/>
          <p:nvPr/>
        </p:nvSpPr>
        <p:spPr bwMode="auto">
          <a:xfrm>
            <a:off x="3073748" y="540923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6390672" y="5241450"/>
            <a:ext cx="503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3" name="Šipka doprava 172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Šipka doprava 173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Kosočtverec 77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6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31629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6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4892"/>
              </p:ext>
            </p:extLst>
          </p:nvPr>
        </p:nvGraphicFramePr>
        <p:xfrm>
          <a:off x="4245407" y="619125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8" imgW="3759120" imgH="380880" progId="Equation.DSMT4">
                  <p:embed/>
                </p:oleObj>
              </mc:Choice>
              <mc:Fallback>
                <p:oleObj name="Equation" r:id="rId8" imgW="375912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07" y="619125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5129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Zaoblený obdélník 11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16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21" name="Kosočtverec 120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Kosočtverec 122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4" name="Kosočtverec 123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Kosočtverec 124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Kosočtverec 125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7" name="Kosočtverec 126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8" name="Kosočtverec 127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Kosočtverec 128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Přímá spojnice se šipkou 129"/>
          <p:cNvCxnSpPr>
            <a:stCxn id="139" idx="2"/>
            <a:endCxn id="123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1" name="Přímá spojnice se šipkou 130"/>
          <p:cNvCxnSpPr>
            <a:stCxn id="139" idx="2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2" name="Přímá spojnice se šipkou 131"/>
          <p:cNvCxnSpPr>
            <a:endCxn id="121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3" name="Přímá spojnice se šipkou 132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4" name="Přímá spojnice se šipkou 133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5" name="Přímá spojnice se šipkou 134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6" name="Přímá spojnice se šipkou 135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7" name="Přímá spojnice se šipkou 136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8" name="Přímá spojnice se šipkou 137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9" name="Obdélník 138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bdélník 139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Obdélník 140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2" name="Přímá spojnice se šipkou 141"/>
          <p:cNvCxnSpPr>
            <a:stCxn id="145" idx="4"/>
            <a:endCxn id="139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3" name="Přímá spojnice se šipkou 142"/>
          <p:cNvCxnSpPr>
            <a:stCxn id="145" idx="4"/>
            <a:endCxn id="140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4" name="Přímá spojnice se šipkou 143"/>
          <p:cNvCxnSpPr>
            <a:stCxn id="145" idx="4"/>
            <a:endCxn id="141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5" name="Ovál 144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47" name="Obdélník 146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48" name="Obdélník 147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9" name="Obdélník 148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50" name="Obdélník 14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51" name="Obdélník 15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52" name="Obdélník 15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3" name="Obdélník 15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4" name="Obdélník 15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5" name="Obdélník 154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56" name="Obdélník 155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57" name="Obdélník 156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58" name="Obdélník 15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60" name="Obdélník 159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61" name="Obdélník 160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62" name="Obdélník 161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63" name="Obdélník 162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64" name="Obdélník 163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65" name="Obdélník 164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66" name="Obdélník 16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67" name="Obdélník 166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Šipka doprava 110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Šipka doprava 114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Šipka doprava 119"/>
          <p:cNvSpPr/>
          <p:nvPr/>
        </p:nvSpPr>
        <p:spPr bwMode="auto">
          <a:xfrm>
            <a:off x="3073748" y="562525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6043186" y="5452938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68" name="Obdélník 167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8" name="Kosočtverec 77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6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31629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6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6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4892"/>
              </p:ext>
            </p:extLst>
          </p:nvPr>
        </p:nvGraphicFramePr>
        <p:xfrm>
          <a:off x="4245407" y="619125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Equation" r:id="rId8" imgW="3759120" imgH="380880" progId="Equation.DSMT4">
                  <p:embed/>
                </p:oleObj>
              </mc:Choice>
              <mc:Fallback>
                <p:oleObj name="Equation" r:id="rId8" imgW="375912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07" y="619125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3273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16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Šipka doprava 170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6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7" name="Kosočtverec 176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6" name="Přímá spojnice se šipkou 185"/>
          <p:cNvCxnSpPr>
            <a:endCxn id="179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>
            <a:endCxn id="178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>
            <a:endCxn id="177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6" name="Obdélník 195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9" name="Obdélník 208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79" name="Obdélník 7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8" name="Přímá spojnice se šipkou 197"/>
          <p:cNvCxnSpPr>
            <a:stCxn id="201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9" name="Přímá spojnice se šipkou 198"/>
          <p:cNvCxnSpPr>
            <a:stCxn id="201" idx="4"/>
            <a:endCxn id="196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1" idx="4"/>
            <a:endCxn id="197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1" name="Ovál 20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2" name="Obdélník 201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19496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16664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bdélník 89"/>
          <p:cNvSpPr/>
          <p:nvPr/>
        </p:nvSpPr>
        <p:spPr>
          <a:xfrm>
            <a:off x="4948368" y="4096040"/>
            <a:ext cx="7216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3,12}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696335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7361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Šipka doprava 170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6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7" name="Kosočtverec 176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6" name="Přímá spojnice se šipkou 185"/>
          <p:cNvCxnSpPr>
            <a:endCxn id="179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>
            <a:endCxn id="178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>
            <a:endCxn id="177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6" name="Obdélník 195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9" name="Obdélník 208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79" name="Obdélník 7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8" name="Přímá spojnice se šipkou 197"/>
          <p:cNvCxnSpPr>
            <a:stCxn id="201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9" name="Přímá spojnice se šipkou 198"/>
          <p:cNvCxnSpPr>
            <a:stCxn id="201" idx="4"/>
            <a:endCxn id="196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1" idx="4"/>
            <a:endCxn id="197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1" name="Ovál 20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2" name="Obdélník 201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2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31629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3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4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802618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Šipka doprava 174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Šipka doprava 175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Zaoblený obdélník 178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0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81" name="Kosočtverec 180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Kosočtverec 186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Kosočtverec 187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Kosočtverec 188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0" name="Přímá spojnice se šipkou 189"/>
          <p:cNvCxnSpPr>
            <a:endCxn id="183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>
            <a:endCxn id="182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>
            <a:endCxn id="181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6" name="Přímá spojnice se šipkou 195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7" name="Přímá spojnice se šipkou 196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8" name="Přímá spojnice se šipkou 197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0" name="Obdélník 199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1" name="Obdélník 200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Obdélník 207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3" name="Obdélník 21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6" name="Obdélník 22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7" name="Obdélník 226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8" name="Obdélník 227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Obdélník 7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79" name="Obdélník 78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202" name="Přímá spojnice se šipkou 201"/>
          <p:cNvCxnSpPr>
            <a:stCxn id="205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3" name="Přímá spojnice se šipkou 202"/>
          <p:cNvCxnSpPr>
            <a:stCxn id="205" idx="4"/>
            <a:endCxn id="200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4" name="Přímá spojnice se šipkou 203"/>
          <p:cNvCxnSpPr>
            <a:stCxn id="205" idx="4"/>
            <a:endCxn id="201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5" name="Ovál 204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6" name="Obdélník 205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8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20148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9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0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5403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Šipka doprava 174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Zaoblený obdélník 178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80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81" name="Kosočtverec 180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Kosočtverec 186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Kosočtverec 187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Kosočtverec 188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0" name="Přímá spojnice se šipkou 189"/>
          <p:cNvCxnSpPr>
            <a:stCxn id="199" idx="2"/>
            <a:endCxn id="183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>
            <a:stCxn id="199" idx="2"/>
            <a:endCxn id="182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>
            <a:endCxn id="181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6" name="Přímá spojnice se šipkou 195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7" name="Přímá spojnice se šipkou 196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8" name="Přímá spojnice se šipkou 197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9" name="Obdélník 198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0" name="Obdélník 199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1" name="Obdélník 200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2" name="Přímá spojnice se šipkou 201"/>
          <p:cNvCxnSpPr>
            <a:stCxn id="205" idx="4"/>
            <a:endCxn id="199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3" name="Přímá spojnice se šipkou 202"/>
          <p:cNvCxnSpPr>
            <a:stCxn id="205" idx="4"/>
            <a:endCxn id="200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4" name="Přímá spojnice se šipkou 203"/>
          <p:cNvCxnSpPr>
            <a:stCxn id="205" idx="4"/>
            <a:endCxn id="201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5" name="Ovál 204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6" name="Obdélník 205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9" name="Obdélník 208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6" name="Obdélník 22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7" name="Obdélník 226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8" name="Obdélník 227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6" name="Šipka doprava 75"/>
          <p:cNvSpPr/>
          <p:nvPr/>
        </p:nvSpPr>
        <p:spPr bwMode="auto">
          <a:xfrm>
            <a:off x="3073748" y="464807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Šipka doprava 77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9" name="Objek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bdélník 80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2" name="Obdélník 81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8" name="Objek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95771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88" name="Objek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bdélník 90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bdélník 91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52971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Zaoblený obdélník 225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22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228" name="Kosočtverec 22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9" name="Kosočtverec 22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0" name="Kosočtverec 22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1" name="Kosočtverec 23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2" name="Kosočtverec 23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3" name="Kosočtverec 23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4" name="Kosočtverec 23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5" name="Kosočtverec 23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6" name="Kosočtverec 23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7" name="Přímá spojnice se šipkou 236"/>
          <p:cNvCxnSpPr>
            <a:stCxn id="246" idx="2"/>
            <a:endCxn id="23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8" name="Přímá spojnice se šipkou 237"/>
          <p:cNvCxnSpPr>
            <a:stCxn id="246" idx="2"/>
            <a:endCxn id="22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9" name="Přímá spojnice se šipkou 238"/>
          <p:cNvCxnSpPr>
            <a:endCxn id="22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0" name="Přímá spojnice se šipkou 23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1" name="Přímá spojnice se šipkou 24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2" name="Přímá spojnice se šipkou 24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3" name="Přímá spojnice se šipkou 24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4" name="Přímá spojnice se šipkou 24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5" name="Přímá spojnice se šipkou 24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6" name="Obdélník 24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7" name="Obdélník 246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8" name="Obdélník 24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9" name="Přímá spojnice se šipkou 248"/>
          <p:cNvCxnSpPr>
            <a:stCxn id="252" idx="4"/>
            <a:endCxn id="246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0" name="Přímá spojnice se šipkou 249"/>
          <p:cNvCxnSpPr>
            <a:stCxn id="252" idx="4"/>
            <a:endCxn id="247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1" name="Přímá spojnice se šipkou 250"/>
          <p:cNvCxnSpPr>
            <a:stCxn id="252" idx="4"/>
            <a:endCxn id="248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2" name="Ovál 251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3" name="Obdélník 252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54" name="Obdélník 253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55" name="Obdélník 25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56" name="Obdélník 25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57" name="Obdélník 256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58" name="Obdélník 257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59" name="Obdélník 258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60" name="Obdélník 259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61" name="Obdélník 260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62" name="Obdélník 26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63" name="Obdélník 262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64" name="Obdélník 263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65" name="Obdélník 264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66" name="Obdélník 265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67" name="Obdélník 266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68" name="Obdélník 267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69" name="Obdélník 268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70" name="Obdélník 269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71" name="Obdélník 270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72" name="Obdélník 271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73" name="Obdélník 27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74" name="Obdélník 27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75" name="Obdélník 274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Šipka doprava 115"/>
          <p:cNvSpPr/>
          <p:nvPr/>
        </p:nvSpPr>
        <p:spPr bwMode="auto">
          <a:xfrm>
            <a:off x="3073748" y="464807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Šipka doprava 172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bdélník 79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1" name="Obdélník 80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95771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87" name="Objek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24822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bdélník 89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Obdélník 90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7026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51" name="Skupina 50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58" name="Zaoblený obdélník 5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62687" y="219842"/>
            <a:ext cx="365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Typy her</a:t>
            </a:r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2000" y="1124744"/>
            <a:ext cx="479529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existuje celá řada typů her, které se mohou lišit:</a:t>
            </a:r>
          </a:p>
        </p:txBody>
      </p:sp>
      <p:sp>
        <p:nvSpPr>
          <p:cNvPr id="62" name="Zaoblený obdélník 61"/>
          <p:cNvSpPr/>
          <p:nvPr/>
        </p:nvSpPr>
        <p:spPr bwMode="auto">
          <a:xfrm>
            <a:off x="468000" y="12404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936000" y="2636912"/>
            <a:ext cx="215984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ou náhody</a:t>
            </a:r>
          </a:p>
        </p:txBody>
      </p:sp>
      <p:sp>
        <p:nvSpPr>
          <p:cNvPr id="27" name="Zaoblený obdélník 26"/>
          <p:cNvSpPr/>
          <p:nvPr/>
        </p:nvSpPr>
        <p:spPr bwMode="auto">
          <a:xfrm>
            <a:off x="792000" y="276293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936000" y="4026550"/>
            <a:ext cx="415848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ožnostmi komunikace mezi hráči</a:t>
            </a:r>
          </a:p>
        </p:txBody>
      </p:sp>
      <p:sp>
        <p:nvSpPr>
          <p:cNvPr id="33" name="Zaoblený obdélník 32"/>
          <p:cNvSpPr/>
          <p:nvPr/>
        </p:nvSpPr>
        <p:spPr bwMode="auto">
          <a:xfrm>
            <a:off x="792000" y="415257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1260000" y="2892928"/>
            <a:ext cx="55894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deterministické </a:t>
            </a:r>
            <a:r>
              <a:rPr lang="cs-CZ" b="0" dirty="0"/>
              <a:t>– ve hře se nevyskytuje prvek náhody</a:t>
            </a:r>
          </a:p>
        </p:txBody>
      </p:sp>
      <p:sp>
        <p:nvSpPr>
          <p:cNvPr id="41" name="Zaoblený obdélník 40"/>
          <p:cNvSpPr/>
          <p:nvPr/>
        </p:nvSpPr>
        <p:spPr bwMode="auto">
          <a:xfrm>
            <a:off x="1116000" y="301231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1260000" y="3450486"/>
            <a:ext cx="74164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stochastické - </a:t>
            </a:r>
            <a:r>
              <a:rPr lang="pl-PL" b="0" dirty="0"/>
              <a:t>do hry zasahuje prvek náhody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43" name="Zaoblený obdélník 42"/>
          <p:cNvSpPr/>
          <p:nvPr/>
        </p:nvSpPr>
        <p:spPr bwMode="auto">
          <a:xfrm>
            <a:off x="1116000" y="358316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1260000" y="3159186"/>
            <a:ext cx="4176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</a:t>
            </a:r>
            <a:r>
              <a:rPr lang="cs-CZ" b="0" i="1" dirty="0">
                <a:solidFill>
                  <a:srgbClr val="222222"/>
                </a:solidFill>
                <a:latin typeface="Arial" panose="020B0604020202020204" pitchFamily="34" charset="0"/>
              </a:rPr>
              <a:t>šachy, kámen nůžky papír </a:t>
            </a:r>
            <a:endParaRPr lang="cs-CZ" b="0" i="1" dirty="0"/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1260000" y="3702180"/>
            <a:ext cx="4176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</a:t>
            </a:r>
            <a:r>
              <a:rPr lang="cs-CZ" b="0" i="1" dirty="0">
                <a:solidFill>
                  <a:srgbClr val="222222"/>
                </a:solidFill>
                <a:latin typeface="Arial" panose="020B0604020202020204" pitchFamily="34" charset="0"/>
              </a:rPr>
              <a:t>monopoly, poker</a:t>
            </a:r>
            <a:endParaRPr lang="cs-CZ" b="0" i="1" dirty="0"/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1260000" y="4314582"/>
            <a:ext cx="20878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nekooperativní</a:t>
            </a:r>
            <a:endParaRPr lang="cs-CZ" b="0" dirty="0"/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1116000" y="444060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1260000" y="4552092"/>
            <a:ext cx="18718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kooperativní</a:t>
            </a:r>
            <a:endParaRPr lang="cs-CZ" b="0" dirty="0"/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1116000" y="467811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1260000" y="4818638"/>
            <a:ext cx="410533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hybridní</a:t>
            </a:r>
            <a:endParaRPr lang="cs-CZ" b="0" dirty="0"/>
          </a:p>
        </p:txBody>
      </p:sp>
      <p:sp>
        <p:nvSpPr>
          <p:cNvPr id="83" name="Zaoblený obdélník 82"/>
          <p:cNvSpPr/>
          <p:nvPr/>
        </p:nvSpPr>
        <p:spPr bwMode="auto">
          <a:xfrm>
            <a:off x="1116000" y="4943482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936000" y="1412776"/>
            <a:ext cx="23758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stupností informace</a:t>
            </a:r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792000" y="153880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1260000" y="1650286"/>
            <a:ext cx="59042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s úplnou informací</a:t>
            </a:r>
            <a:endParaRPr lang="cs-CZ" b="0" dirty="0"/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1116000" y="1754824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1260000" y="2132856"/>
            <a:ext cx="280791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hry s neúplnou informací</a:t>
            </a:r>
            <a:endParaRPr lang="cs-CZ" b="0" dirty="0"/>
          </a:p>
        </p:txBody>
      </p:sp>
      <p:sp>
        <p:nvSpPr>
          <p:cNvPr id="36" name="Zaoblený obdélník 35"/>
          <p:cNvSpPr/>
          <p:nvPr/>
        </p:nvSpPr>
        <p:spPr bwMode="auto">
          <a:xfrm>
            <a:off x="1116000" y="222635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1260000" y="1853473"/>
            <a:ext cx="4176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</a:t>
            </a:r>
            <a:r>
              <a:rPr lang="cs-CZ" b="0" i="1" dirty="0">
                <a:solidFill>
                  <a:srgbClr val="222222"/>
                </a:solidFill>
                <a:latin typeface="Arial" panose="020B0604020202020204" pitchFamily="34" charset="0"/>
              </a:rPr>
              <a:t>šachy</a:t>
            </a:r>
            <a:endParaRPr lang="cs-CZ" b="0" i="1" dirty="0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260000" y="2370366"/>
            <a:ext cx="417606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např. </a:t>
            </a:r>
            <a:r>
              <a:rPr lang="cs-CZ" b="0" i="1" dirty="0">
                <a:solidFill>
                  <a:srgbClr val="222222"/>
                </a:solidFill>
                <a:latin typeface="Arial" panose="020B0604020202020204" pitchFamily="34" charset="0"/>
              </a:rPr>
              <a:t>poker</a:t>
            </a:r>
            <a:endParaRPr lang="cs-CZ" b="0" i="1" dirty="0"/>
          </a:p>
        </p:txBody>
      </p:sp>
    </p:spTree>
    <p:extLst>
      <p:ext uri="{BB962C8B-B14F-4D97-AF65-F5344CB8AC3E}">
        <p14:creationId xmlns:p14="http://schemas.microsoft.com/office/powerpoint/2010/main" val="268384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  <p:bldP spid="32" grpId="0"/>
      <p:bldP spid="33" grpId="0" animBg="1"/>
      <p:bldP spid="40" grpId="0"/>
      <p:bldP spid="41" grpId="0" animBg="1"/>
      <p:bldP spid="42" grpId="0"/>
      <p:bldP spid="43" grpId="0" animBg="1"/>
      <p:bldP spid="44" grpId="0"/>
      <p:bldP spid="45" grpId="0"/>
      <p:bldP spid="75" grpId="0"/>
      <p:bldP spid="76" grpId="0" animBg="1"/>
      <p:bldP spid="77" grpId="0"/>
      <p:bldP spid="78" grpId="0" animBg="1"/>
      <p:bldP spid="82" grpId="0"/>
      <p:bldP spid="8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Zaoblený obdélník 175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9" name="Kosočtverec 17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Přímá spojnice se šipkou 186"/>
          <p:cNvCxnSpPr>
            <a:stCxn id="196" idx="2"/>
            <a:endCxn id="18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>
            <a:stCxn id="196" idx="2"/>
            <a:endCxn id="17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6" name="Obdélník 19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bdélník 19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9" name="Přímá spojnice se šipkou 198"/>
          <p:cNvCxnSpPr>
            <a:stCxn id="202" idx="4"/>
            <a:endCxn id="196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2" idx="4"/>
            <a:endCxn id="197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1" name="Přímá spojnice se šipkou 200"/>
          <p:cNvCxnSpPr>
            <a:stCxn id="202" idx="4"/>
            <a:endCxn id="198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2" name="Ovál 201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3" name="Obdélník 202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6" name="Obdélník 20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Šipka doprava 115"/>
          <p:cNvSpPr/>
          <p:nvPr/>
        </p:nvSpPr>
        <p:spPr bwMode="auto">
          <a:xfrm>
            <a:off x="3073748" y="464807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Šipka doprava 172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Kosočtverec 7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95771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7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21366"/>
              </p:ext>
            </p:extLst>
          </p:nvPr>
        </p:nvGraphicFramePr>
        <p:xfrm>
          <a:off x="4245407" y="619125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8" imgW="3759120" imgH="380880" progId="Equation.DSMT4">
                  <p:embed/>
                </p:oleObj>
              </mc:Choice>
              <mc:Fallback>
                <p:oleObj name="Equation" r:id="rId8" imgW="3759120" imgH="380880" progId="Equation.DSMT4">
                  <p:embed/>
                  <p:pic>
                    <p:nvPicPr>
                      <p:cNvPr id="91" name="Objek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07" y="619125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Obdélník 91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Obdélník 92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086262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Zaoblený obdélník 17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80" name="Kosočtverec 17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Kosočtverec 18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8" name="Přímá spojnice se šipkou 187"/>
          <p:cNvCxnSpPr>
            <a:stCxn id="197" idx="2"/>
            <a:endCxn id="18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>
            <a:stCxn id="197" idx="2"/>
            <a:endCxn id="18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6" name="Přímá spojnice se šipkou 19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7" name="Obdélník 19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bdélník 19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9" name="Obdélník 19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0" name="Přímá spojnice se šipkou 199"/>
          <p:cNvCxnSpPr>
            <a:stCxn id="203" idx="4"/>
            <a:endCxn id="19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1" name="Přímá spojnice se šipkou 200"/>
          <p:cNvCxnSpPr>
            <a:stCxn id="203" idx="4"/>
            <a:endCxn id="19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2" name="Přímá spojnice se šipkou 201"/>
          <p:cNvCxnSpPr>
            <a:stCxn id="203" idx="4"/>
            <a:endCxn id="19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3" name="Ovál 2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7" name="Obdélník 206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6" name="Obdélník 22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Šipka doprava 115"/>
          <p:cNvSpPr/>
          <p:nvPr/>
        </p:nvSpPr>
        <p:spPr bwMode="auto">
          <a:xfrm>
            <a:off x="3073748" y="537321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6421031" y="5234949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73" name="Šipka doprava 172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Šipka doprava 173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Kosočtverec 7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95771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7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96694"/>
              </p:ext>
            </p:extLst>
          </p:nvPr>
        </p:nvGraphicFramePr>
        <p:xfrm>
          <a:off x="4245407" y="619125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8" imgW="3759120" imgH="380880" progId="Equation.DSMT4">
                  <p:embed/>
                </p:oleObj>
              </mc:Choice>
              <mc:Fallback>
                <p:oleObj name="Equation" r:id="rId8" imgW="375912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07" y="619125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3512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Zaoblený obdélník 17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80" name="Kosočtverec 17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Kosočtverec 18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Kosočtverec 18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8" name="Přímá spojnice se šipkou 187"/>
          <p:cNvCxnSpPr>
            <a:stCxn id="197" idx="2"/>
            <a:endCxn id="18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>
            <a:stCxn id="197" idx="2"/>
            <a:endCxn id="18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5" name="Přímá spojnice se šipkou 19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6" name="Přímá spojnice se šipkou 19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7" name="Obdélník 19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bdélník 19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9" name="Obdélník 19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0" name="Přímá spojnice se šipkou 199"/>
          <p:cNvCxnSpPr>
            <a:stCxn id="203" idx="4"/>
            <a:endCxn id="19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1" name="Přímá spojnice se šipkou 200"/>
          <p:cNvCxnSpPr>
            <a:stCxn id="203" idx="4"/>
            <a:endCxn id="19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2" name="Přímá spojnice se šipkou 201"/>
          <p:cNvCxnSpPr>
            <a:stCxn id="203" idx="4"/>
            <a:endCxn id="19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3" name="Ovál 2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7" name="Obdélník 206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5" name="Obdélník 224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6" name="Obdélník 22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Šipka doprava 115"/>
          <p:cNvSpPr/>
          <p:nvPr/>
        </p:nvSpPr>
        <p:spPr bwMode="auto">
          <a:xfrm>
            <a:off x="3073748" y="562525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6040091" y="5462688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 8</a:t>
            </a:r>
          </a:p>
        </p:txBody>
      </p:sp>
      <p:sp>
        <p:nvSpPr>
          <p:cNvPr id="173" name="Šipka doprava 172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Šipka doprava 173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Kosočtverec 7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bdélník 81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" name="Obdélník 82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4" name="Obdélník 83"/>
          <p:cNvSpPr/>
          <p:nvPr/>
        </p:nvSpPr>
        <p:spPr>
          <a:xfrm>
            <a:off x="7815078" y="3852863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7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95771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3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7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/>
              <a:t> (</a:t>
            </a:r>
            <a:r>
              <a:rPr lang="en-US" b="0" i="1" dirty="0"/>
              <a:t>s</a:t>
            </a:r>
            <a:r>
              <a:rPr lang="en-US" b="0" baseline="-25000" dirty="0"/>
              <a:t>7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96694"/>
              </p:ext>
            </p:extLst>
          </p:nvPr>
        </p:nvGraphicFramePr>
        <p:xfrm>
          <a:off x="4245407" y="6191250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Equation" r:id="rId8" imgW="3759120" imgH="380880" progId="Equation.DSMT4">
                  <p:embed/>
                </p:oleObj>
              </mc:Choice>
              <mc:Fallback>
                <p:oleObj name="Equation" r:id="rId8" imgW="375912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07" y="6191250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93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5" name="Obdélník 84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312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Šipka doprava 170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Šipka doprava 171"/>
          <p:cNvSpPr/>
          <p:nvPr/>
        </p:nvSpPr>
        <p:spPr bwMode="auto">
          <a:xfrm>
            <a:off x="3069068" y="396907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6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8" name="Kosočtverec 177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6" name="Přímá spojnice se šipkou 185"/>
          <p:cNvCxnSpPr>
            <a:endCxn id="179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>
            <a:endCxn id="178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/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6" name="Obdélník 195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9" name="Obdélník 208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25" name="Obdélník 224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0" name="Obdélník 7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8" name="Přímá spojnice se šipkou 197"/>
          <p:cNvCxnSpPr>
            <a:stCxn id="201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9" name="Přímá spojnice se šipkou 198"/>
          <p:cNvCxnSpPr>
            <a:stCxn id="201" idx="4"/>
            <a:endCxn id="196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1" idx="4"/>
            <a:endCxn id="197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1" name="Ovál 20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2" name="Obdélník 201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1" name="Kosočtverec 80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3" name="Objek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bdélník 84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7" name="Obdélník 86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4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6" name="Objek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11179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96" name="Objek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Obdélník 96"/>
          <p:cNvSpPr/>
          <p:nvPr/>
        </p:nvSpPr>
        <p:spPr>
          <a:xfrm>
            <a:off x="4948368" y="4096040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3,8}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8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9" name="Objek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bdélník 99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1" name="Obdélník 100"/>
          <p:cNvSpPr/>
          <p:nvPr/>
        </p:nvSpPr>
        <p:spPr>
          <a:xfrm>
            <a:off x="6156176" y="358431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31081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4593470" y="4080312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1" name="Šipka doprava 170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Zaoblený obdélník 174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72" name="Šipka doprava 171"/>
          <p:cNvSpPr/>
          <p:nvPr/>
        </p:nvSpPr>
        <p:spPr bwMode="auto">
          <a:xfrm>
            <a:off x="3069068" y="42210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7" name="Kosočtverec 176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Kosočtverec 178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Kosočtverec 179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Kosočtverec 180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Kosočtverec 181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Kosočtverec 182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Kosočtverec 183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Kosočtverec 184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6" name="Přímá spojnice se šipkou 185"/>
          <p:cNvCxnSpPr>
            <a:endCxn id="179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>
            <a:endCxn id="178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8" name="Přímá spojnice se šipkou 187"/>
          <p:cNvCxnSpPr>
            <a:endCxn id="177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9" name="Přímá spojnice se šipkou 188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4" name="Přímá spojnice se šipkou 193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6" name="Obdélník 195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bdélník 196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bdélník 203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09" name="Obdélník 208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7" name="Obdélník 216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8" name="Obdélník 217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9" name="Obdélník 218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20" name="Obdélník 219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21" name="Obdélník 220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22" name="Obdélník 221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23" name="Obdélník 222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24" name="Obdélník 223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25" name="Obdélník 224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8" name="Obdélník 7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bdélník 78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0" name="Obdélník 7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cxnSp>
        <p:nvCxnSpPr>
          <p:cNvPr id="198" name="Přímá spojnice se šipkou 197"/>
          <p:cNvCxnSpPr>
            <a:stCxn id="201" idx="4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9" name="Přímá spojnice se šipkou 198"/>
          <p:cNvCxnSpPr>
            <a:stCxn id="201" idx="4"/>
            <a:endCxn id="196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0" name="Přímá spojnice se šipkou 199"/>
          <p:cNvCxnSpPr>
            <a:stCxn id="201" idx="4"/>
            <a:endCxn id="197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1" name="Ovál 200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2" name="Obdélník 201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4" name="Obdélník 83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cs-CZ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022867"/>
              </p:ext>
            </p:extLst>
          </p:nvPr>
        </p:nvGraphicFramePr>
        <p:xfrm>
          <a:off x="4265902" y="3852863"/>
          <a:ext cx="377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6" imgW="3771720" imgH="380880" progId="Equation.DSMT4">
                  <p:embed/>
                </p:oleObj>
              </mc:Choice>
              <mc:Fallback>
                <p:oleObj name="Equation" r:id="rId6" imgW="377172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902" y="3852863"/>
                        <a:ext cx="377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3" name="Objek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bdélník 93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484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7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Šipka doprava 105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6" name="Zaoblený obdélník 165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6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68" name="Kosočtverec 16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Kosočtverec 16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Kosočtverec 16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Kosočtverec 17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Kosočtverec 17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7" name="Přímá spojnice se šipkou 176"/>
          <p:cNvCxnSpPr>
            <a:stCxn id="186" idx="2"/>
            <a:endCxn id="17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8" name="Přímá spojnice se šipkou 177"/>
          <p:cNvCxnSpPr>
            <a:stCxn id="186" idx="2"/>
            <a:endCxn id="16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9" name="Přímá spojnice se šipkou 178"/>
          <p:cNvCxnSpPr>
            <a:endCxn id="16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0" name="Přímá spojnice se šipkou 17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1" name="Přímá spojnice se šipkou 18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6" name="Obdélník 185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Obdélník 186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Obdélník 187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9" name="Přímá spojnice se šipkou 188"/>
          <p:cNvCxnSpPr>
            <a:endCxn id="186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0" name="Přímá spojnice se šipkou 189"/>
          <p:cNvCxnSpPr>
            <a:endCxn id="187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>
            <a:endCxn id="188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3" name="Obdélník 192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94" name="Obdélník 193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95" name="Obdélník 19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7" name="Obdélník 196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98" name="Obdélník 197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99" name="Obdélník 198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5" name="Obdélník 214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6" name="Obdélník 215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8" name="Obdélník 217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5" name="Ovál 74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1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1032"/>
              </p:ext>
            </p:extLst>
          </p:nvPr>
        </p:nvGraphicFramePr>
        <p:xfrm>
          <a:off x="4387272" y="1620838"/>
          <a:ext cx="349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82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72" y="1620838"/>
                        <a:ext cx="349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6" name="Obdélník 85"/>
          <p:cNvSpPr/>
          <p:nvPr/>
        </p:nvSpPr>
        <p:spPr>
          <a:xfrm>
            <a:off x="6862933" y="1793758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}</a:t>
            </a: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88" name="Objek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53337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6" imgW="3619440" imgH="380880" progId="Equation.DSMT4">
                  <p:embed/>
                </p:oleObj>
              </mc:Choice>
              <mc:Fallback>
                <p:oleObj name="Equation" r:id="rId6" imgW="3619440" imgH="380880" progId="Equation.DSMT4">
                  <p:embed/>
                  <p:pic>
                    <p:nvPicPr>
                      <p:cNvPr id="88" name="Objek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bdélník 88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1" name="Objek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1" name="Objek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Obdélník 91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74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Šipka doprava 105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7" name="Zaoblený obdélník 16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6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69" name="Kosočtverec 168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Kosočtverec 16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Kosočtverec 17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Kosočtverec 17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Kosočtverec 17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8" name="Přímá spojnice se šipkou 177"/>
          <p:cNvCxnSpPr>
            <a:stCxn id="187" idx="2"/>
            <a:endCxn id="17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9" name="Přímá spojnice se šipkou 178"/>
          <p:cNvCxnSpPr>
            <a:stCxn id="187" idx="2"/>
            <a:endCxn id="17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0" name="Přímá spojnice se šipkou 179"/>
          <p:cNvCxnSpPr>
            <a:endCxn id="169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1" name="Přímá spojnice se šipkou 18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6" name="Přímá spojnice se šipkou 18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7" name="Obdélník 18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Obdélník 18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Obdélník 18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0" name="Přímá spojnice se šipkou 189"/>
          <p:cNvCxnSpPr>
            <a:endCxn id="18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>
            <a:endCxn id="18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>
            <a:endCxn id="18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4" name="Obdélník 19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95" name="Obdélník 19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96" name="Obdélník 19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8" name="Obdélník 197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99" name="Obdélník 198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6" name="Obdélník 215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7" name="Obdélník 216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9" name="Obdélník 218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6" name="Ovál 75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bdélník 77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20380"/>
              </p:ext>
            </p:extLst>
          </p:nvPr>
        </p:nvGraphicFramePr>
        <p:xfrm>
          <a:off x="4384386" y="1620838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4" imgW="3517560" imgH="457200" progId="Equation.DSMT4">
                  <p:embed/>
                </p:oleObj>
              </mc:Choice>
              <mc:Fallback>
                <p:oleObj name="Equation" r:id="rId4" imgW="3517560" imgH="45720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86" y="1620838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4" name="Obdélník 83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7" name="Obdélník 86"/>
          <p:cNvSpPr/>
          <p:nvPr/>
        </p:nvSpPr>
        <p:spPr>
          <a:xfrm>
            <a:off x="6862933" y="1793758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}</a:t>
            </a:r>
          </a:p>
        </p:txBody>
      </p: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76769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6" imgW="3619440" imgH="380880" progId="Equation.DSMT4">
                  <p:embed/>
                </p:oleObj>
              </mc:Choice>
              <mc:Fallback>
                <p:oleObj name="Equation" r:id="rId6" imgW="361944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bdélník 89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261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7" name="Zaoblený obdélník 16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6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69" name="Kosočtverec 168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Kosočtverec 16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Kosočtverec 17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Kosočtverec 17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Kosočtverec 17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8" name="Přímá spojnice se šipkou 177"/>
          <p:cNvCxnSpPr>
            <a:stCxn id="187" idx="2"/>
            <a:endCxn id="17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9" name="Přímá spojnice se šipkou 178"/>
          <p:cNvCxnSpPr>
            <a:stCxn id="187" idx="2"/>
            <a:endCxn id="17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0" name="Přímá spojnice se šipkou 179"/>
          <p:cNvCxnSpPr>
            <a:endCxn id="169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1" name="Přímá spojnice se šipkou 18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6" name="Přímá spojnice se šipkou 18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7" name="Obdélník 18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Obdélník 18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Obdélník 18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0" name="Přímá spojnice se šipkou 189"/>
          <p:cNvCxnSpPr>
            <a:stCxn id="193" idx="4"/>
            <a:endCxn id="18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1" name="Přímá spojnice se šipkou 190"/>
          <p:cNvCxnSpPr>
            <a:stCxn id="193" idx="4"/>
            <a:endCxn id="18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>
            <a:stCxn id="193" idx="4"/>
            <a:endCxn id="18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3" name="Ovál 19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4" name="Obdélník 19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95" name="Obdélník 19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96" name="Obdélník 19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7" name="Obdélník 196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98" name="Obdélník 197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99" name="Obdélník 198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6" name="Obdélník 215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7" name="Obdélník 216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5" name="Šipka doprava 74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Šipka doprava 75"/>
          <p:cNvSpPr/>
          <p:nvPr/>
        </p:nvSpPr>
        <p:spPr bwMode="auto">
          <a:xfrm>
            <a:off x="3088530" y="22273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28423"/>
              </p:ext>
            </p:extLst>
          </p:nvPr>
        </p:nvGraphicFramePr>
        <p:xfrm>
          <a:off x="4375150" y="1620838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3517560" imgH="457200" progId="Equation.DSMT4">
                  <p:embed/>
                </p:oleObj>
              </mc:Choice>
              <mc:Fallback>
                <p:oleObj name="Equation" r:id="rId4" imgW="3517560" imgH="45720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620838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7" name="Obdélník 86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8" name="Obdélník 87"/>
          <p:cNvSpPr/>
          <p:nvPr/>
        </p:nvSpPr>
        <p:spPr>
          <a:xfrm>
            <a:off x="6862933" y="1793758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}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76769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3619440" imgH="380880" progId="Equation.DSMT4">
                  <p:embed/>
                </p:oleObj>
              </mc:Choice>
              <mc:Fallback>
                <p:oleObj name="Equation" r:id="rId6" imgW="361944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bdélník 90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3" name="Objek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bdélník 93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54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Šipka doprava 84"/>
          <p:cNvSpPr/>
          <p:nvPr/>
        </p:nvSpPr>
        <p:spPr bwMode="auto">
          <a:xfrm>
            <a:off x="3072664" y="17215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Šipka doprava 86"/>
          <p:cNvSpPr/>
          <p:nvPr/>
        </p:nvSpPr>
        <p:spPr bwMode="auto">
          <a:xfrm>
            <a:off x="3088530" y="22273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8" name="Zaoblený obdélník 167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69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70" name="Kosočtverec 169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Kosočtverec 170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Kosočtverec 171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Kosočtverec 172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Kosočtverec 173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Kosočtverec 174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Kosočtverec 175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Kosočtverec 176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Kosočtverec 177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9" name="Přímá spojnice se šipkou 178"/>
          <p:cNvCxnSpPr>
            <a:stCxn id="188" idx="2"/>
            <a:endCxn id="172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0" name="Přímá spojnice se šipkou 179"/>
          <p:cNvCxnSpPr>
            <a:stCxn id="188" idx="2"/>
            <a:endCxn id="171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1" name="Přímá spojnice se šipkou 180"/>
          <p:cNvCxnSpPr>
            <a:endCxn id="170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2" name="Přímá spojnice se šipkou 181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3" name="Přímá spojnice se šipkou 182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4" name="Přímá spojnice se šipkou 18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5" name="Přímá spojnice se šipkou 18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6" name="Přímá spojnice se šipkou 18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7" name="Přímá spojnice se šipkou 18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8" name="Obdélník 18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Obdélník 18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0" name="Obdélník 18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1" name="Přímá spojnice se šipkou 190"/>
          <p:cNvCxnSpPr>
            <a:stCxn id="194" idx="4"/>
            <a:endCxn id="18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2" name="Přímá spojnice se šipkou 191"/>
          <p:cNvCxnSpPr>
            <a:stCxn id="194" idx="4"/>
            <a:endCxn id="18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3" name="Přímá spojnice se šipkou 192"/>
          <p:cNvCxnSpPr>
            <a:stCxn id="194" idx="4"/>
            <a:endCxn id="19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4" name="Ovál 19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5" name="Obdélník 19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96" name="Obdélník 19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97" name="Obdélník 196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98" name="Obdélník 197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99" name="Obdélník 198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200" name="Obdélník 199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201" name="Obdélník 200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2" name="Obdélník 201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3" name="Obdélník 202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204" name="Obdélník 203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205" name="Obdélník 204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206" name="Obdélník 205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207" name="Obdélník 206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208" name="Obdélník 207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209" name="Obdélník 208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210" name="Obdélník 209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211" name="Obdélník 210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212" name="Obdélník 211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213" name="Obdélník 212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214" name="Obdélník 213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215" name="Obdélník 214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216" name="Obdélník 215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7" name="Obdélník 216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8" name="Obdélník 217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20" name="Obdélník 21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28423"/>
              </p:ext>
            </p:extLst>
          </p:nvPr>
        </p:nvGraphicFramePr>
        <p:xfrm>
          <a:off x="4375150" y="1620838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4" imgW="3517560" imgH="457200" progId="Equation.DSMT4">
                  <p:embed/>
                </p:oleObj>
              </mc:Choice>
              <mc:Fallback>
                <p:oleObj name="Equation" r:id="rId4" imgW="3517560" imgH="45720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620838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4" name="Obdélník 83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8" name="Obdélník 87"/>
          <p:cNvSpPr/>
          <p:nvPr/>
        </p:nvSpPr>
        <p:spPr>
          <a:xfrm>
            <a:off x="6862933" y="1793758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}</a:t>
            </a:r>
          </a:p>
        </p:txBody>
      </p: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baseline="-25000" dirty="0"/>
              <a:t>3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76769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6" imgW="3619440" imgH="380880" progId="Equation.DSMT4">
                  <p:embed/>
                </p:oleObj>
              </mc:Choice>
              <mc:Fallback>
                <p:oleObj name="Equation" r:id="rId6" imgW="361944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bdélník 90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40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8" imgW="3682800" imgH="380880" progId="Equation.DSMT4">
                  <p:embed/>
                </p:oleObj>
              </mc:Choice>
              <mc:Fallback>
                <p:oleObj name="Equation" r:id="rId8" imgW="3682800" imgH="380880" progId="Equation.DSMT4">
                  <p:embed/>
                  <p:pic>
                    <p:nvPicPr>
                      <p:cNvPr id="93" name="Objek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bdélník 93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176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7688035" y="1597634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9" name="Kosočtverec 108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Kosočtverec 10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Kosočtverec 11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Kosočtverec 11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Kosočtverec 11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Kosočtverec 11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Kosočtverec 11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Kosočtverec 11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Kosočtverec 11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Přímá spojnice se šipkou 117"/>
          <p:cNvCxnSpPr>
            <a:stCxn id="127" idx="2"/>
            <a:endCxn id="11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9" name="Přímá spojnice se šipkou 118"/>
          <p:cNvCxnSpPr>
            <a:stCxn id="127" idx="2"/>
            <a:endCxn id="11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0" name="Přímá spojnice se šipkou 119"/>
          <p:cNvCxnSpPr>
            <a:endCxn id="109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1" name="Přímá spojnice se šipkou 12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2" name="Přímá spojnice se šipkou 12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3" name="Přímá spojnice se šipkou 12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Přímá spojnice se šipkou 12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Přímá spojnice se šipkou 12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6" name="Přímá spojnice se šipkou 12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7" name="Obdélník 12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8" name="Obdélník 12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bdélník 12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Přímá spojnice se šipkou 129"/>
          <p:cNvCxnSpPr>
            <a:stCxn id="133" idx="4"/>
            <a:endCxn id="12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1" name="Přímá spojnice se šipkou 130"/>
          <p:cNvCxnSpPr>
            <a:stCxn id="133" idx="4"/>
            <a:endCxn id="12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2" name="Přímá spojnice se šipkou 131"/>
          <p:cNvCxnSpPr>
            <a:stCxn id="133" idx="4"/>
            <a:endCxn id="12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3" name="Ovál 13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bdélník 13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35" name="Obdélník 13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36" name="Obdélník 13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1501950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4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1924473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6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7" name="Obdélník 146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9" name="Obdélník 148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50" name="Obdélník 14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51" name="Obdélník 15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52" name="Obdélník 15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3" name="Obdélník 15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4" name="Obdélník 15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5" name="Obdélník 154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56" name="Obdélník 155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57" name="Obdélník 156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58" name="Obdélník 15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59" name="Obdélník 15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60" name="Obdélník 159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61" name="Obdélník 160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62" name="Obdélník 161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63" name="Obdélník 162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64" name="Obdélník 163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65" name="Obdélník 164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66" name="Obdélník 16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67" name="Obdélník 166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82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28423"/>
              </p:ext>
            </p:extLst>
          </p:nvPr>
        </p:nvGraphicFramePr>
        <p:xfrm>
          <a:off x="4375150" y="1620838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4" imgW="3517560" imgH="457200" progId="Equation.DSMT4">
                  <p:embed/>
                </p:oleObj>
              </mc:Choice>
              <mc:Fallback>
                <p:oleObj name="Equation" r:id="rId4" imgW="3517560" imgH="45720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620838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bdélník 82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4" name="Obdélník 83"/>
          <p:cNvSpPr/>
          <p:nvPr/>
        </p:nvSpPr>
        <p:spPr>
          <a:xfrm>
            <a:off x="6862933" y="1793758"/>
            <a:ext cx="4363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}</a:t>
            </a:r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1938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87" name="Objek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97560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89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bdélník 89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Obdélník 90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146200" y="2185120"/>
            <a:ext cx="3038132" cy="101566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>
                <a:solidFill>
                  <a:srgbClr val="00B0F0"/>
                </a:solidFill>
              </a:rPr>
              <a:t>Oceňování pokračuje analogicky pro zbylé stavy.</a:t>
            </a:r>
          </a:p>
        </p:txBody>
      </p:sp>
    </p:spTree>
    <p:extLst>
      <p:ext uri="{BB962C8B-B14F-4D97-AF65-F5344CB8AC3E}">
        <p14:creationId xmlns:p14="http://schemas.microsoft.com/office/powerpoint/2010/main" val="1389710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0" grpId="0"/>
      <p:bldP spid="141" grpId="0"/>
      <p:bldP spid="1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8" name="Zaoblený obdélník 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2687" y="219842"/>
            <a:ext cx="365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Typické hry řešené v oblasti UI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12000" y="1124744"/>
            <a:ext cx="410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hráčů: 2</a:t>
            </a:r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612000" y="1401354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přípustných tahů: konečný (zpravidla malý počet akcí)</a:t>
            </a:r>
          </a:p>
        </p:txBody>
      </p:sp>
      <p:sp>
        <p:nvSpPr>
          <p:cNvPr id="39" name="Zaoblený obdélník 38"/>
          <p:cNvSpPr/>
          <p:nvPr/>
        </p:nvSpPr>
        <p:spPr bwMode="auto">
          <a:xfrm>
            <a:off x="468000" y="124539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Zaoblený obdélník 39"/>
          <p:cNvSpPr/>
          <p:nvPr/>
        </p:nvSpPr>
        <p:spPr bwMode="auto">
          <a:xfrm>
            <a:off x="468000" y="152737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12000" y="1686146"/>
            <a:ext cx="5400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konkurence: kompetitivní (s nulovým součtem)</a:t>
            </a:r>
          </a:p>
        </p:txBody>
      </p:sp>
      <p:sp>
        <p:nvSpPr>
          <p:cNvPr id="42" name="Zaoblený obdélník 41"/>
          <p:cNvSpPr/>
          <p:nvPr/>
        </p:nvSpPr>
        <p:spPr bwMode="auto">
          <a:xfrm>
            <a:off x="468000" y="18121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612000" y="1977406"/>
            <a:ext cx="32399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působ hraní: sekvenční</a:t>
            </a:r>
          </a:p>
        </p:txBody>
      </p:sp>
      <p:sp>
        <p:nvSpPr>
          <p:cNvPr id="44" name="Zaoblený obdélník 43"/>
          <p:cNvSpPr/>
          <p:nvPr/>
        </p:nvSpPr>
        <p:spPr bwMode="auto">
          <a:xfrm>
            <a:off x="468000" y="210842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Rectangle 14"/>
          <p:cNvSpPr>
            <a:spLocks noChangeArrowheads="1"/>
          </p:cNvSpPr>
          <p:nvPr/>
        </p:nvSpPr>
        <p:spPr bwMode="auto">
          <a:xfrm>
            <a:off x="612000" y="2565075"/>
            <a:ext cx="43920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náhody: deterministické i stochastické</a:t>
            </a:r>
          </a:p>
        </p:txBody>
      </p:sp>
      <p:sp>
        <p:nvSpPr>
          <p:cNvPr id="64" name="Zaoblený obdélník 63"/>
          <p:cNvSpPr/>
          <p:nvPr/>
        </p:nvSpPr>
        <p:spPr bwMode="auto">
          <a:xfrm>
            <a:off x="468000" y="269109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612000" y="2864984"/>
            <a:ext cx="5112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omunikace mezi hráči: většinou nekooperativní</a:t>
            </a:r>
          </a:p>
        </p:txBody>
      </p:sp>
      <p:sp>
        <p:nvSpPr>
          <p:cNvPr id="66" name="Zaoblený obdélník 65"/>
          <p:cNvSpPr/>
          <p:nvPr/>
        </p:nvSpPr>
        <p:spPr bwMode="auto">
          <a:xfrm>
            <a:off x="468000" y="299100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612000" y="2277043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stupnost informace: s úplnou i s neúplnou informací</a:t>
            </a:r>
          </a:p>
        </p:txBody>
      </p:sp>
      <p:sp>
        <p:nvSpPr>
          <p:cNvPr id="80" name="Zaoblený obdélník 79"/>
          <p:cNvSpPr/>
          <p:nvPr/>
        </p:nvSpPr>
        <p:spPr bwMode="auto">
          <a:xfrm>
            <a:off x="468000" y="240306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95536" y="328498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ředpokládána racionalita hráčů!</a:t>
            </a:r>
          </a:p>
        </p:txBody>
      </p:sp>
      <p:sp>
        <p:nvSpPr>
          <p:cNvPr id="45" name="Zaoblený obdélník 44"/>
          <p:cNvSpPr/>
          <p:nvPr/>
        </p:nvSpPr>
        <p:spPr bwMode="auto">
          <a:xfrm>
            <a:off x="722917" y="3645024"/>
            <a:ext cx="7809523" cy="309634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6" name="Obdélník 2"/>
          <p:cNvSpPr>
            <a:spLocks noChangeArrowheads="1"/>
          </p:cNvSpPr>
          <p:nvPr/>
        </p:nvSpPr>
        <p:spPr bwMode="auto">
          <a:xfrm>
            <a:off x="828024" y="3645024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47" name="Skupina 46"/>
          <p:cNvGrpSpPr/>
          <p:nvPr/>
        </p:nvGrpSpPr>
        <p:grpSpPr>
          <a:xfrm>
            <a:off x="2489066" y="4953261"/>
            <a:ext cx="842494" cy="767490"/>
            <a:chOff x="2160000" y="720000"/>
            <a:chExt cx="432000" cy="432000"/>
          </a:xfrm>
        </p:grpSpPr>
        <p:sp>
          <p:nvSpPr>
            <p:cNvPr id="48" name="Obdélník 47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9" name="Obdélník 48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0" name="Obdélník 49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1" name="Obdélník 50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2" name="Obdélník 51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" name="Obdélník 52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Obdélník 53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Obdélník 54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Obdélník 55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57" name="Obdélník 56"/>
          <p:cNvSpPr/>
          <p:nvPr/>
        </p:nvSpPr>
        <p:spPr>
          <a:xfrm>
            <a:off x="828024" y="3966155"/>
            <a:ext cx="7704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: </a:t>
            </a:r>
            <a:r>
              <a:rPr lang="cs-CZ" b="0" dirty="0"/>
              <a:t>strategická hra pro dva hráče, ve které vyhrává hráč, který v poli o rozměrech 3 x 3 čtverce vytvoří jako první nepřerušenou řadu tří svých značek. V případě, že je herní pole zaplněné a žádný z hráčů nevytvořil řadu, nastává remíza.</a:t>
            </a:r>
            <a:endParaRPr lang="cs-CZ" dirty="0"/>
          </a:p>
        </p:txBody>
      </p:sp>
      <p:sp>
        <p:nvSpPr>
          <p:cNvPr id="58" name="Rectangle 14"/>
          <p:cNvSpPr>
            <a:spLocks noChangeArrowheads="1"/>
          </p:cNvSpPr>
          <p:nvPr/>
        </p:nvSpPr>
        <p:spPr bwMode="auto">
          <a:xfrm>
            <a:off x="885759" y="4812882"/>
            <a:ext cx="115168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áč 1: </a:t>
            </a:r>
            <a:r>
              <a:rPr lang="cs-CZ" dirty="0"/>
              <a:t>X</a:t>
            </a:r>
            <a:endParaRPr lang="cs-CZ" b="0" dirty="0"/>
          </a:p>
          <a:p>
            <a:r>
              <a:rPr lang="cs-CZ" b="0" dirty="0"/>
              <a:t>Hráč 2: </a:t>
            </a:r>
            <a:r>
              <a:rPr lang="el-GR" b="0" dirty="0"/>
              <a:t>Ο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02961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 animBg="1"/>
      <p:bldP spid="40" grpId="0" animBg="1"/>
      <p:bldP spid="41" grpId="0"/>
      <p:bldP spid="42" grpId="0" animBg="1"/>
      <p:bldP spid="43" grpId="0"/>
      <p:bldP spid="44" grpId="0" animBg="1"/>
      <p:bldP spid="63" grpId="0"/>
      <p:bldP spid="64" grpId="0" animBg="1"/>
      <p:bldP spid="65" grpId="0"/>
      <p:bldP spid="66" grpId="0" animBg="1"/>
      <p:bldP spid="79" grpId="0"/>
      <p:bldP spid="80" grpId="0" animBg="1"/>
      <p:bldP spid="87" grpId="0"/>
      <p:bldP spid="45" grpId="0" animBg="1"/>
      <p:bldP spid="46" grpId="0"/>
      <p:bldP spid="57" grpId="0"/>
      <p:bldP spid="5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bdélník 85"/>
          <p:cNvSpPr/>
          <p:nvPr/>
        </p:nvSpPr>
        <p:spPr>
          <a:xfrm>
            <a:off x="7686725" y="1596911"/>
            <a:ext cx="6254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i="1" dirty="0">
                <a:solidFill>
                  <a:srgbClr val="FF0000"/>
                </a:solidFill>
                <a:cs typeface="Courier New" panose="02070309020205020404" pitchFamily="49" charset="0"/>
              </a:rPr>
              <a:t> s</a:t>
            </a:r>
            <a:r>
              <a:rPr lang="en-US" b="0" baseline="-25000" dirty="0">
                <a:solidFill>
                  <a:srgbClr val="FF0000"/>
                </a:solidFill>
                <a:cs typeface="Courier New" panose="02070309020205020404" pitchFamily="49" charset="0"/>
              </a:rPr>
              <a:t>4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6844461" y="1793758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,2}</a:t>
            </a:r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9" name="Kosočtverec 108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Kosočtverec 10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Kosočtverec 11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Kosočtverec 11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Kosočtverec 11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Kosočtverec 11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Kosočtverec 11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Kosočtverec 11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Kosočtverec 11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Přímá spojnice se šipkou 117"/>
          <p:cNvCxnSpPr>
            <a:stCxn id="127" idx="2"/>
            <a:endCxn id="11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9" name="Přímá spojnice se šipkou 118"/>
          <p:cNvCxnSpPr>
            <a:stCxn id="127" idx="2"/>
            <a:endCxn id="11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0" name="Přímá spojnice se šipkou 119"/>
          <p:cNvCxnSpPr>
            <a:endCxn id="109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1" name="Přímá spojnice se šipkou 12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2" name="Přímá spojnice se šipkou 12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3" name="Přímá spojnice se šipkou 12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Přímá spojnice se šipkou 12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Přímá spojnice se šipkou 12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6" name="Přímá spojnice se šipkou 12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7" name="Obdélník 12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8" name="Obdélník 12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bdélník 12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Přímá spojnice se šipkou 129"/>
          <p:cNvCxnSpPr>
            <a:stCxn id="133" idx="4"/>
            <a:endCxn id="12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1" name="Přímá spojnice se šipkou 130"/>
          <p:cNvCxnSpPr>
            <a:stCxn id="133" idx="4"/>
            <a:endCxn id="12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2" name="Přímá spojnice se šipkou 131"/>
          <p:cNvCxnSpPr>
            <a:stCxn id="133" idx="4"/>
            <a:endCxn id="12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3" name="Ovál 13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bdélník 13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35" name="Obdélník 13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36" name="Obdélník 13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1501950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4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1924473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6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2" name="Obdélník 141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4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3" name="Obdélník 142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4" name="Obdélník 143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5" name="Obdélník 144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7" name="Obdélník 146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9" name="Obdélník 148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50" name="Obdélník 14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51" name="Obdélník 15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52" name="Obdélník 15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3" name="Obdélník 15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4" name="Obdélník 15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5" name="Obdélník 154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56" name="Obdélník 155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57" name="Obdélník 156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58" name="Obdélník 15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59" name="Obdélník 15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60" name="Obdélník 159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61" name="Obdélník 160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62" name="Obdélník 161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63" name="Obdélník 162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64" name="Obdélník 163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65" name="Obdélník 164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66" name="Obdélník 16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67" name="Obdélník 166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32747"/>
              </p:ext>
            </p:extLst>
          </p:nvPr>
        </p:nvGraphicFramePr>
        <p:xfrm>
          <a:off x="4375150" y="1620838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6" name="Equation" r:id="rId4" imgW="3517560" imgH="457200" progId="Equation.DSMT4">
                  <p:embed/>
                </p:oleObj>
              </mc:Choice>
              <mc:Fallback>
                <p:oleObj name="Equation" r:id="rId4" imgW="3517560" imgH="457200" progId="Equation.DSMT4">
                  <p:embed/>
                  <p:pic>
                    <p:nvPicPr>
                      <p:cNvPr id="83" name="Objek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620838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bdélník 84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8" name="Objek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1938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7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88" name="Objek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97560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8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bdélník 90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bdélník 91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Rectangle 14"/>
          <p:cNvSpPr>
            <a:spLocks noChangeArrowheads="1"/>
          </p:cNvSpPr>
          <p:nvPr/>
        </p:nvSpPr>
        <p:spPr bwMode="auto">
          <a:xfrm>
            <a:off x="146200" y="2185120"/>
            <a:ext cx="3038132" cy="101566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>
                <a:solidFill>
                  <a:srgbClr val="00B0F0"/>
                </a:solidFill>
              </a:rPr>
              <a:t>Oceňování pokračuje analogicky pro zbylé stavy.</a:t>
            </a:r>
          </a:p>
        </p:txBody>
      </p:sp>
    </p:spTree>
    <p:extLst>
      <p:ext uri="{BB962C8B-B14F-4D97-AF65-F5344CB8AC3E}">
        <p14:creationId xmlns:p14="http://schemas.microsoft.com/office/powerpoint/2010/main" val="3519419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/>
      <p:bldP spid="143" grpId="0"/>
      <p:bldP spid="144" grpId="0"/>
      <p:bldP spid="14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6753691" y="1792800"/>
            <a:ext cx="7793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,2,2}</a:t>
            </a:r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9" name="Kosočtverec 108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Kosočtverec 10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Kosočtverec 11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Kosočtverec 11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Kosočtverec 11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Kosočtverec 11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Kosočtverec 11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Kosočtverec 11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Kosočtverec 11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Přímá spojnice se šipkou 117"/>
          <p:cNvCxnSpPr>
            <a:stCxn id="127" idx="2"/>
            <a:endCxn id="11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9" name="Přímá spojnice se šipkou 118"/>
          <p:cNvCxnSpPr>
            <a:stCxn id="127" idx="2"/>
            <a:endCxn id="11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0" name="Přímá spojnice se šipkou 119"/>
          <p:cNvCxnSpPr>
            <a:endCxn id="109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1" name="Přímá spojnice se šipkou 12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2" name="Přímá spojnice se šipkou 12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3" name="Přímá spojnice se šipkou 12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Přímá spojnice se šipkou 12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Přímá spojnice se šipkou 12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6" name="Přímá spojnice se šipkou 12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7" name="Obdélník 12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8" name="Obdélník 12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bdélník 12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Přímá spojnice se šipkou 129"/>
          <p:cNvCxnSpPr>
            <a:stCxn id="133" idx="4"/>
            <a:endCxn id="12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1" name="Přímá spojnice se šipkou 130"/>
          <p:cNvCxnSpPr>
            <a:stCxn id="133" idx="4"/>
            <a:endCxn id="12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2" name="Přímá spojnice se šipkou 131"/>
          <p:cNvCxnSpPr>
            <a:stCxn id="133" idx="4"/>
            <a:endCxn id="12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3" name="Ovál 13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bdélník 13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35" name="Obdélník 13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36" name="Obdélník 13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7" name="Obdélník 136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8" name="Obdélník 137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8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39" name="Obdélník 138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0" name="Obdélník 139"/>
          <p:cNvSpPr/>
          <p:nvPr/>
        </p:nvSpPr>
        <p:spPr>
          <a:xfrm>
            <a:off x="1501950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4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1924473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6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2" name="Obdélník 141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14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3" name="Obdélník 142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5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4" name="Obdélník 143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5" name="Obdélník 144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6" name="Obdélník 145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2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7" name="Obdélník 146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8" name="Obdélník 147"/>
          <p:cNvSpPr/>
          <p:nvPr/>
        </p:nvSpPr>
        <p:spPr>
          <a:xfrm>
            <a:off x="1748255" y="4932929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9" name="Obdélník 148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50" name="Obdélník 14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51" name="Obdélník 15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52" name="Obdélník 15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3" name="Obdélník 15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4" name="Obdélník 15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5" name="Obdélník 154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56" name="Obdélník 155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57" name="Obdélník 156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58" name="Obdélník 15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59" name="Obdélník 15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60" name="Obdélník 159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61" name="Obdélník 160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62" name="Obdélník 161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63" name="Obdélník 162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64" name="Obdélník 163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65" name="Obdélník 164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66" name="Obdélník 16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67" name="Obdélník 166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84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16019"/>
              </p:ext>
            </p:extLst>
          </p:nvPr>
        </p:nvGraphicFramePr>
        <p:xfrm>
          <a:off x="4376306" y="1620838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4" imgW="3441600" imgH="457200" progId="Equation.DSMT4">
                  <p:embed/>
                </p:oleObj>
              </mc:Choice>
              <mc:Fallback>
                <p:oleObj name="Equation" r:id="rId4" imgW="3441600" imgH="457200" progId="Equation.DSMT4">
                  <p:embed/>
                  <p:pic>
                    <p:nvPicPr>
                      <p:cNvPr id="83" name="Objek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306" y="1620838"/>
                        <a:ext cx="344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bdélník 84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8" name="Objek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1938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88" name="Objek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97560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bdélník 90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bdélník 91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146200" y="2185120"/>
            <a:ext cx="3038132" cy="101566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>
                <a:solidFill>
                  <a:srgbClr val="00B0F0"/>
                </a:solidFill>
              </a:rPr>
              <a:t>Oceňování pokračuje analogicky pro zbylé stavy.</a:t>
            </a:r>
          </a:p>
        </p:txBody>
      </p:sp>
    </p:spTree>
    <p:extLst>
      <p:ext uri="{BB962C8B-B14F-4D97-AF65-F5344CB8AC3E}">
        <p14:creationId xmlns:p14="http://schemas.microsoft.com/office/powerpoint/2010/main" val="59568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334456" y="856227"/>
            <a:ext cx="5209259" cy="107721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IMAX-DECISION</a:t>
            </a:r>
            <a:r>
              <a:rPr lang="en-US" b="0" dirty="0"/>
              <a:t>(</a:t>
            </a:r>
            <a:r>
              <a:rPr lang="en-US" b="0" i="1" dirty="0">
                <a:cs typeface="Courier New" panose="02070309020205020404" pitchFamily="49" charset="0"/>
              </a:rPr>
              <a:t>s</a:t>
            </a:r>
            <a:r>
              <a:rPr lang="en-US" b="0" baseline="-25000" dirty="0">
                <a:cs typeface="Courier New" panose="02070309020205020404" pitchFamily="49" charset="0"/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a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sp>
        <p:nvSpPr>
          <p:cNvPr id="53" name="Obdélník 52"/>
          <p:cNvSpPr/>
          <p:nvPr/>
        </p:nvSpPr>
        <p:spPr bwMode="auto">
          <a:xfrm>
            <a:off x="3393181" y="851650"/>
            <a:ext cx="5580000" cy="122575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Zaoblený obdélník 106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08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109" name="Kosočtverec 108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Kosočtverec 109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Kosočtverec 110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Kosočtverec 111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Kosočtverec 112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Kosočtverec 113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Kosočtverec 114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Kosočtverec 115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Kosočtverec 116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Přímá spojnice se šipkou 117"/>
          <p:cNvCxnSpPr>
            <a:stCxn id="127" idx="2"/>
            <a:endCxn id="111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9" name="Přímá spojnice se šipkou 118"/>
          <p:cNvCxnSpPr>
            <a:stCxn id="127" idx="2"/>
            <a:endCxn id="110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0" name="Přímá spojnice se šipkou 119"/>
          <p:cNvCxnSpPr>
            <a:endCxn id="109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1" name="Přímá spojnice se šipkou 120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2" name="Přímá spojnice se šipkou 121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3" name="Přímá spojnice se šipkou 122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Přímá spojnice se šipkou 123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Přímá spojnice se šipkou 124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6" name="Přímá spojnice se šipkou 125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7" name="Obdélník 126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8" name="Obdélník 127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bdélník 128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Přímá spojnice se šipkou 129"/>
          <p:cNvCxnSpPr>
            <a:stCxn id="133" idx="4"/>
            <a:endCxn id="127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1" name="Přímá spojnice se šipkou 130"/>
          <p:cNvCxnSpPr>
            <a:stCxn id="133" idx="4"/>
            <a:endCxn id="128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2" name="Přímá spojnice se šipkou 131"/>
          <p:cNvCxnSpPr>
            <a:stCxn id="133" idx="4"/>
            <a:endCxn id="129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3" name="Ovál 13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bdélník 133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135" name="Obdélník 134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36" name="Obdélník 135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3</a:t>
            </a:r>
            <a:endParaRPr lang="cs-CZ" dirty="0"/>
          </a:p>
        </p:txBody>
      </p:sp>
      <p:sp>
        <p:nvSpPr>
          <p:cNvPr id="137" name="Obdélník 136"/>
          <p:cNvSpPr/>
          <p:nvPr/>
        </p:nvSpPr>
        <p:spPr>
          <a:xfrm>
            <a:off x="440989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12</a:t>
            </a:r>
            <a:endParaRPr lang="cs-CZ" dirty="0"/>
          </a:p>
        </p:txBody>
      </p:sp>
      <p:sp>
        <p:nvSpPr>
          <p:cNvPr id="138" name="Obdélník 137"/>
          <p:cNvSpPr/>
          <p:nvPr/>
        </p:nvSpPr>
        <p:spPr>
          <a:xfrm>
            <a:off x="859320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8</a:t>
            </a:r>
            <a:endParaRPr lang="cs-CZ" dirty="0"/>
          </a:p>
        </p:txBody>
      </p:sp>
      <p:sp>
        <p:nvSpPr>
          <p:cNvPr id="139" name="Obdélník 138"/>
          <p:cNvSpPr/>
          <p:nvPr/>
        </p:nvSpPr>
        <p:spPr>
          <a:xfrm>
            <a:off x="1263249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2</a:t>
            </a:r>
            <a:endParaRPr lang="cs-CZ" dirty="0"/>
          </a:p>
        </p:txBody>
      </p:sp>
      <p:sp>
        <p:nvSpPr>
          <p:cNvPr id="140" name="Obdélník 139"/>
          <p:cNvSpPr/>
          <p:nvPr/>
        </p:nvSpPr>
        <p:spPr>
          <a:xfrm>
            <a:off x="1501950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4</a:t>
            </a:r>
            <a:endParaRPr lang="cs-CZ" dirty="0"/>
          </a:p>
        </p:txBody>
      </p:sp>
      <p:sp>
        <p:nvSpPr>
          <p:cNvPr id="141" name="Obdélník 140"/>
          <p:cNvSpPr/>
          <p:nvPr/>
        </p:nvSpPr>
        <p:spPr>
          <a:xfrm>
            <a:off x="1924473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6</a:t>
            </a:r>
            <a:endParaRPr lang="cs-CZ" dirty="0"/>
          </a:p>
        </p:txBody>
      </p:sp>
      <p:sp>
        <p:nvSpPr>
          <p:cNvPr id="142" name="Obdélník 141"/>
          <p:cNvSpPr/>
          <p:nvPr/>
        </p:nvSpPr>
        <p:spPr>
          <a:xfrm>
            <a:off x="2204795" y="6358577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14</a:t>
            </a:r>
            <a:endParaRPr lang="cs-CZ" dirty="0"/>
          </a:p>
        </p:txBody>
      </p:sp>
      <p:sp>
        <p:nvSpPr>
          <p:cNvPr id="143" name="Obdélník 142"/>
          <p:cNvSpPr/>
          <p:nvPr/>
        </p:nvSpPr>
        <p:spPr>
          <a:xfrm>
            <a:off x="2543156" y="6358577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5</a:t>
            </a:r>
            <a:endParaRPr lang="cs-CZ" dirty="0"/>
          </a:p>
        </p:txBody>
      </p:sp>
      <p:sp>
        <p:nvSpPr>
          <p:cNvPr id="144" name="Obdélník 143"/>
          <p:cNvSpPr/>
          <p:nvPr/>
        </p:nvSpPr>
        <p:spPr>
          <a:xfrm>
            <a:off x="2968308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2</a:t>
            </a:r>
            <a:endParaRPr lang="cs-CZ" dirty="0"/>
          </a:p>
        </p:txBody>
      </p:sp>
      <p:sp>
        <p:nvSpPr>
          <p:cNvPr id="145" name="Obdélník 144"/>
          <p:cNvSpPr/>
          <p:nvPr/>
        </p:nvSpPr>
        <p:spPr>
          <a:xfrm>
            <a:off x="2823306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2</a:t>
            </a:r>
            <a:endParaRPr lang="cs-CZ" dirty="0"/>
          </a:p>
        </p:txBody>
      </p:sp>
      <p:sp>
        <p:nvSpPr>
          <p:cNvPr id="146" name="Obdélník 145"/>
          <p:cNvSpPr/>
          <p:nvPr/>
        </p:nvSpPr>
        <p:spPr>
          <a:xfrm>
            <a:off x="1785677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2</a:t>
            </a:r>
            <a:endParaRPr lang="cs-CZ" dirty="0"/>
          </a:p>
        </p:txBody>
      </p:sp>
      <p:sp>
        <p:nvSpPr>
          <p:cNvPr id="147" name="Obdélník 146"/>
          <p:cNvSpPr/>
          <p:nvPr/>
        </p:nvSpPr>
        <p:spPr>
          <a:xfrm>
            <a:off x="753404" y="5462461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3</a:t>
            </a:r>
            <a:endParaRPr lang="cs-CZ" dirty="0"/>
          </a:p>
        </p:txBody>
      </p:sp>
      <p:sp>
        <p:nvSpPr>
          <p:cNvPr id="148" name="Obdélník 147"/>
          <p:cNvSpPr/>
          <p:nvPr/>
        </p:nvSpPr>
        <p:spPr>
          <a:xfrm>
            <a:off x="1748255" y="4932929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3</a:t>
            </a:r>
            <a:endParaRPr lang="cs-CZ" dirty="0"/>
          </a:p>
        </p:txBody>
      </p:sp>
      <p:sp>
        <p:nvSpPr>
          <p:cNvPr id="149" name="Obdélník 148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50" name="Obdélník 149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151" name="Obdélník 150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152" name="Obdélník 151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3" name="Obdélník 152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4" name="Obdélník 153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55" name="Obdélník 154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56" name="Obdélník 155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57" name="Obdélník 156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58" name="Obdélník 15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59" name="Obdélník 158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60" name="Obdélník 159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61" name="Obdélník 160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62" name="Obdélník 161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63" name="Obdélník 162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64" name="Obdélník 163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65" name="Obdélník 164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66" name="Obdélník 16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67" name="Obdélník 166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85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sp>
        <p:nvSpPr>
          <p:cNvPr id="86" name="Obdélník 85"/>
          <p:cNvSpPr/>
          <p:nvPr/>
        </p:nvSpPr>
        <p:spPr>
          <a:xfrm>
            <a:off x="5220072" y="178019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7" name="Obdélník 86"/>
          <p:cNvSpPr/>
          <p:nvPr/>
        </p:nvSpPr>
        <p:spPr>
          <a:xfrm>
            <a:off x="6753691" y="1792800"/>
            <a:ext cx="7793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3,2,2}</a:t>
            </a:r>
          </a:p>
        </p:txBody>
      </p:sp>
      <p:graphicFrame>
        <p:nvGraphicFramePr>
          <p:cNvPr id="88" name="Objek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63228"/>
              </p:ext>
            </p:extLst>
          </p:nvPr>
        </p:nvGraphicFramePr>
        <p:xfrm>
          <a:off x="4376306" y="1620838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2" name="Equation" r:id="rId4" imgW="3441600" imgH="457200" progId="Equation.DSMT4">
                  <p:embed/>
                </p:oleObj>
              </mc:Choice>
              <mc:Fallback>
                <p:oleObj name="Equation" r:id="rId4" imgW="3441600" imgH="457200" progId="Equation.DSMT4">
                  <p:embed/>
                  <p:pic>
                    <p:nvPicPr>
                      <p:cNvPr id="88" name="Objek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306" y="1620838"/>
                        <a:ext cx="344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3419173" y="4509120"/>
            <a:ext cx="5209259" cy="230832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19387"/>
              </p:ext>
            </p:extLst>
          </p:nvPr>
        </p:nvGraphicFramePr>
        <p:xfrm>
          <a:off x="4247272" y="6191146"/>
          <a:ext cx="368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3" name="Equation" r:id="rId6" imgW="3682800" imgH="380880" progId="Equation.DSMT4">
                  <p:embed/>
                </p:oleObj>
              </mc:Choice>
              <mc:Fallback>
                <p:oleObj name="Equation" r:id="rId6" imgW="3682800" imgH="380880" progId="Equation.DSMT4">
                  <p:embed/>
                  <p:pic>
                    <p:nvPicPr>
                      <p:cNvPr id="90" name="Objek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72" y="6191146"/>
                        <a:ext cx="368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14"/>
          <p:cNvSpPr>
            <a:spLocks noChangeArrowheads="1"/>
          </p:cNvSpPr>
          <p:nvPr/>
        </p:nvSpPr>
        <p:spPr bwMode="auto">
          <a:xfrm>
            <a:off x="3426226" y="211938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b="0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</a:p>
          <a:p>
            <a:pPr>
              <a:tabLst>
                <a:tab pos="361950" algn="l"/>
                <a:tab pos="720725" algn="l"/>
              </a:tabLst>
            </a:pPr>
            <a:r>
              <a:rPr lang="en-US" dirty="0"/>
              <a:t>		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/>
              <a:t>		</a:t>
            </a:r>
            <a:endParaRPr lang="cs-CZ" dirty="0"/>
          </a:p>
        </p:txBody>
      </p: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97560"/>
              </p:ext>
            </p:extLst>
          </p:nvPr>
        </p:nvGraphicFramePr>
        <p:xfrm>
          <a:off x="4268119" y="3852439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4" name="Equation" r:id="rId8" imgW="3619440" imgH="380880" progId="Equation.DSMT4">
                  <p:embed/>
                </p:oleObj>
              </mc:Choice>
              <mc:Fallback>
                <p:oleObj name="Equation" r:id="rId8" imgW="3619440" imgH="380880" progId="Equation.DSMT4">
                  <p:embed/>
                  <p:pic>
                    <p:nvPicPr>
                      <p:cNvPr id="92" name="Objek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119" y="3852439"/>
                        <a:ext cx="361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Obdélník 92"/>
          <p:cNvSpPr/>
          <p:nvPr/>
        </p:nvSpPr>
        <p:spPr bwMode="auto">
          <a:xfrm>
            <a:off x="3393181" y="4532374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bdélník 93"/>
          <p:cNvSpPr/>
          <p:nvPr/>
        </p:nvSpPr>
        <p:spPr bwMode="auto">
          <a:xfrm>
            <a:off x="3400234" y="2167349"/>
            <a:ext cx="5580000" cy="225361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146200" y="2185120"/>
            <a:ext cx="3038132" cy="101566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>
                <a:solidFill>
                  <a:srgbClr val="00B0F0"/>
                </a:solidFill>
              </a:rPr>
              <a:t>Algoritmus vrací akci, která je </a:t>
            </a:r>
            <a:r>
              <a:rPr lang="cs-CZ" sz="2000" dirty="0" smtClean="0">
                <a:solidFill>
                  <a:srgbClr val="00B0F0"/>
                </a:solidFill>
              </a:rPr>
              <a:t>optimální </a:t>
            </a:r>
            <a:r>
              <a:rPr lang="cs-CZ" sz="2000" dirty="0">
                <a:solidFill>
                  <a:srgbClr val="00B0F0"/>
                </a:solidFill>
              </a:rPr>
              <a:t>ve stavu </a:t>
            </a:r>
            <a:r>
              <a:rPr lang="cs-CZ" sz="2000" i="1" dirty="0">
                <a:solidFill>
                  <a:srgbClr val="00B0F0"/>
                </a:solidFill>
              </a:rPr>
              <a:t>s</a:t>
            </a:r>
            <a:r>
              <a:rPr lang="cs-CZ" sz="2000" baseline="-25000" dirty="0">
                <a:solidFill>
                  <a:srgbClr val="00B0F0"/>
                </a:solidFill>
              </a:rPr>
              <a:t>1</a:t>
            </a:r>
            <a:r>
              <a:rPr lang="cs-CZ" sz="2000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8347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500" fill="hold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12000" y="1124744"/>
            <a:ext cx="7632407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algoritmus vždy prohledá celý strom hry</a:t>
            </a:r>
          </a:p>
        </p:txBody>
      </p:sp>
      <p:sp>
        <p:nvSpPr>
          <p:cNvPr id="18" name="Zaoblený obdélník 17"/>
          <p:cNvSpPr/>
          <p:nvPr/>
        </p:nvSpPr>
        <p:spPr bwMode="auto">
          <a:xfrm>
            <a:off x="468000" y="124539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360000" y="1556792"/>
            <a:ext cx="61562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FF0000"/>
                </a:solidFill>
              </a:rPr>
              <a:t>Které metodě hledání řešení se algoritmus minimax podobá?</a:t>
            </a: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360001" y="1794302"/>
            <a:ext cx="59401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339933"/>
                </a:solidFill>
              </a:rPr>
              <a:t>Prohledávání do hloubky.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360000" y="2331063"/>
            <a:ext cx="61562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FF0000"/>
                </a:solidFill>
              </a:rPr>
              <a:t>Jaká je paměťová a časová náročnost algoritmu?</a:t>
            </a: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360000" y="2930930"/>
            <a:ext cx="22659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339933"/>
                </a:solidFill>
              </a:rPr>
              <a:t>paměťová náročnost: 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360000" y="4149080"/>
            <a:ext cx="61562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FF0000"/>
                </a:solidFill>
              </a:rPr>
              <a:t>Zaručuje algoritmus nalezení optimálního řešení?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360000" y="4386590"/>
            <a:ext cx="59401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339933"/>
                </a:solidFill>
              </a:rPr>
              <a:t>Ano.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360000" y="4847674"/>
            <a:ext cx="63713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FF0000"/>
                </a:solidFill>
              </a:rPr>
              <a:t>Zaručuje optimálnost řešení výhru hráče MAX?</a:t>
            </a: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360000" y="5085184"/>
            <a:ext cx="85326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339933"/>
                </a:solidFill>
              </a:rPr>
              <a:t>Ne. V některých hrách může MAX uhrát jen remízu, v některých nemusí mít možnost zvítězit vůbec.</a:t>
            </a:r>
          </a:p>
        </p:txBody>
      </p:sp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98770"/>
              </p:ext>
            </p:extLst>
          </p:nvPr>
        </p:nvGraphicFramePr>
        <p:xfrm>
          <a:off x="2736000" y="2584396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4" imgW="634680" imgH="406080" progId="Equation.DSMT4">
                  <p:embed/>
                </p:oleObj>
              </mc:Choice>
              <mc:Fallback>
                <p:oleObj name="Equation" r:id="rId4" imgW="634680" imgH="406080" progId="Equation.DSMT4">
                  <p:embed/>
                  <p:pic>
                    <p:nvPicPr>
                      <p:cNvPr id="38" name="Objek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00" y="2584396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04318"/>
              </p:ext>
            </p:extLst>
          </p:nvPr>
        </p:nvGraphicFramePr>
        <p:xfrm>
          <a:off x="2736403" y="2947807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6" imgW="660240" imgH="304560" progId="Equation.DSMT4">
                  <p:embed/>
                </p:oleObj>
              </mc:Choice>
              <mc:Fallback>
                <p:oleObj name="Equation" r:id="rId6" imgW="660240" imgH="304560" progId="Equation.DSMT4">
                  <p:embed/>
                  <p:pic>
                    <p:nvPicPr>
                      <p:cNvPr id="42" name="Objek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03" y="2947807"/>
                        <a:ext cx="660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732646" y="3348281"/>
            <a:ext cx="37673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/>
              <a:t>b	</a:t>
            </a:r>
            <a:r>
              <a:rPr lang="cs-CZ" b="0" dirty="0"/>
              <a:t>větvící faktor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dirty="0"/>
              <a:t>m	délka hry</a:t>
            </a:r>
          </a:p>
        </p:txBody>
      </p:sp>
      <p:sp>
        <p:nvSpPr>
          <p:cNvPr id="8" name="Obdélník 7"/>
          <p:cNvSpPr/>
          <p:nvPr/>
        </p:nvSpPr>
        <p:spPr>
          <a:xfrm>
            <a:off x="360000" y="2629366"/>
            <a:ext cx="19960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cs-CZ" altLang="cs-CZ" dirty="0">
                <a:solidFill>
                  <a:srgbClr val="339933"/>
                </a:solidFill>
              </a:rPr>
              <a:t>časová náročnost: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3420000" y="2915846"/>
            <a:ext cx="54726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ro implementaci, která generuje všechny akce najednou</a:t>
            </a:r>
          </a:p>
        </p:txBody>
      </p:sp>
      <p:graphicFrame>
        <p:nvGraphicFramePr>
          <p:cNvPr id="52" name="Objek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01063"/>
              </p:ext>
            </p:extLst>
          </p:nvPr>
        </p:nvGraphicFramePr>
        <p:xfrm>
          <a:off x="2736000" y="3257347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8" imgW="545760" imgH="304560" progId="Equation.DSMT4">
                  <p:embed/>
                </p:oleObj>
              </mc:Choice>
              <mc:Fallback>
                <p:oleObj name="Equation" r:id="rId8" imgW="545760" imgH="304560" progId="Equation.DSMT4">
                  <p:embed/>
                  <p:pic>
                    <p:nvPicPr>
                      <p:cNvPr id="52" name="Objek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000" y="3257347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3420000" y="3225751"/>
            <a:ext cx="58280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pro implementaci, která v jeden moment generuje jen jednu akci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360000" y="5783778"/>
            <a:ext cx="61562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FF0000"/>
                </a:solidFill>
              </a:rPr>
              <a:t>Co je hlavní nevýhodou algoritmu minimax?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360000" y="6021288"/>
            <a:ext cx="824444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339933"/>
                </a:solidFill>
              </a:rPr>
              <a:t>Vysoká časová náročnost (prohledává se celý strom hry).</a:t>
            </a:r>
          </a:p>
        </p:txBody>
      </p:sp>
    </p:spTree>
    <p:extLst>
      <p:ext uri="{BB962C8B-B14F-4D97-AF65-F5344CB8AC3E}">
        <p14:creationId xmlns:p14="http://schemas.microsoft.com/office/powerpoint/2010/main" val="201202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0" grpId="0"/>
      <p:bldP spid="31" grpId="0"/>
      <p:bldP spid="32" grpId="0"/>
      <p:bldP spid="33" grpId="0"/>
      <p:bldP spid="34" grpId="0"/>
      <p:bldP spid="37" grpId="0"/>
      <p:bldP spid="46" grpId="0"/>
      <p:bldP spid="8" grpId="0"/>
      <p:bldP spid="48" grpId="0"/>
      <p:bldP spid="53" grpId="0"/>
      <p:bldP spid="39" grpId="0"/>
      <p:bldP spid="4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Tabulka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094127"/>
              </p:ext>
            </p:extLst>
          </p:nvPr>
        </p:nvGraphicFramePr>
        <p:xfrm>
          <a:off x="1424136" y="1772816"/>
          <a:ext cx="4372000" cy="19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8000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Vlastnosti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časová složit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/>
                        <a:t>paměťová nároč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cs-CZ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úp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ANO*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/>
                      <a:r>
                        <a:rPr lang="cs-CZ" sz="1600" dirty="0"/>
                        <a:t>optimálnost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b="0" dirty="0"/>
                        <a:t>ANO*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73917"/>
              </p:ext>
            </p:extLst>
          </p:nvPr>
        </p:nvGraphicFramePr>
        <p:xfrm>
          <a:off x="4069381" y="2133491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5" name="Equation" r:id="rId4" imgW="634680" imgH="406080" progId="Equation.DSMT4">
                  <p:embed/>
                </p:oleObj>
              </mc:Choice>
              <mc:Fallback>
                <p:oleObj name="Equation" r:id="rId4" imgW="634680" imgH="406080" progId="Equation.DSMT4">
                  <p:embed/>
                  <p:pic>
                    <p:nvPicPr>
                      <p:cNvPr id="45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381" y="2133491"/>
                        <a:ext cx="63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Zaoblený obdélník 47"/>
          <p:cNvSpPr/>
          <p:nvPr/>
        </p:nvSpPr>
        <p:spPr bwMode="auto">
          <a:xfrm>
            <a:off x="6372200" y="2197656"/>
            <a:ext cx="2221941" cy="1015320"/>
          </a:xfrm>
          <a:prstGeom prst="roundRect">
            <a:avLst>
              <a:gd name="adj" fmla="val 12034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6516217" y="2485688"/>
            <a:ext cx="2077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sz="1600" b="0" i="1" dirty="0"/>
              <a:t>b	</a:t>
            </a:r>
            <a:r>
              <a:rPr lang="cs-CZ" b="0" dirty="0"/>
              <a:t>větvící faktor</a:t>
            </a:r>
          </a:p>
          <a:p>
            <a:pPr marL="271463" indent="-271463">
              <a:tabLst>
                <a:tab pos="271463" algn="l"/>
              </a:tabLst>
            </a:pPr>
            <a:r>
              <a:rPr lang="cs-CZ" b="0" i="1" dirty="0"/>
              <a:t>m</a:t>
            </a:r>
            <a:r>
              <a:rPr lang="cs-CZ" b="0" dirty="0"/>
              <a:t>	délka hry</a:t>
            </a:r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6372201" y="2227505"/>
            <a:ext cx="5725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b="0" dirty="0"/>
              <a:t>kde:</a:t>
            </a:r>
          </a:p>
        </p:txBody>
      </p:sp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28991"/>
              </p:ext>
            </p:extLst>
          </p:nvPr>
        </p:nvGraphicFramePr>
        <p:xfrm>
          <a:off x="4054475" y="2570163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6" name="Equation" r:id="rId6" imgW="1523880" imgH="368280" progId="Equation.DSMT4">
                  <p:embed/>
                </p:oleObj>
              </mc:Choice>
              <mc:Fallback>
                <p:oleObj name="Equation" r:id="rId6" imgW="1523880" imgH="368280" progId="Equation.DSMT4">
                  <p:embed/>
                  <p:pic>
                    <p:nvPicPr>
                      <p:cNvPr id="5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2570163"/>
                        <a:ext cx="152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1583047" y="4110813"/>
            <a:ext cx="62747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+	pro implementaci, která generuje všechny akce najednou</a:t>
            </a:r>
          </a:p>
          <a:p>
            <a:pPr>
              <a:tabLst>
                <a:tab pos="271463" algn="l"/>
              </a:tabLst>
            </a:pPr>
            <a:r>
              <a:rPr lang="cs-CZ" b="0" dirty="0"/>
              <a:t>++	pro implementaci, která v jeden moment generuje jen jednu akci</a:t>
            </a: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25" name="Skupina 24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28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</p:txBody>
      </p:sp>
      <p:sp>
        <p:nvSpPr>
          <p:cNvPr id="31" name="Zaoblený obdélník 30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4" name="Obdélník 3"/>
          <p:cNvSpPr/>
          <p:nvPr/>
        </p:nvSpPr>
        <p:spPr>
          <a:xfrm>
            <a:off x="1583047" y="4604945"/>
            <a:ext cx="22945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71463" algn="l"/>
              </a:tabLst>
            </a:pPr>
            <a:r>
              <a:rPr lang="cs-CZ" b="0" dirty="0"/>
              <a:t>*	je-li prostor konečný</a:t>
            </a:r>
          </a:p>
        </p:txBody>
      </p:sp>
    </p:spTree>
    <p:extLst>
      <p:ext uri="{BB962C8B-B14F-4D97-AF65-F5344CB8AC3E}">
        <p14:creationId xmlns:p14="http://schemas.microsoft.com/office/powerpoint/2010/main" val="297356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8" name="Zaoblený obdélník 7"/>
          <p:cNvSpPr/>
          <p:nvPr/>
        </p:nvSpPr>
        <p:spPr bwMode="auto">
          <a:xfrm>
            <a:off x="-324546" y="116632"/>
            <a:ext cx="7560841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Zefektivnění algoritmu minimax</a:t>
            </a:r>
          </a:p>
        </p:txBody>
      </p:sp>
      <p:sp>
        <p:nvSpPr>
          <p:cNvPr id="11" name="Zaoblený obdélník 10"/>
          <p:cNvSpPr/>
          <p:nvPr/>
        </p:nvSpPr>
        <p:spPr bwMode="auto">
          <a:xfrm>
            <a:off x="468001" y="1232763"/>
            <a:ext cx="8064440" cy="3852421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2" name="Obdélník 2"/>
          <p:cNvSpPr>
            <a:spLocks noChangeArrowheads="1"/>
          </p:cNvSpPr>
          <p:nvPr/>
        </p:nvSpPr>
        <p:spPr bwMode="auto">
          <a:xfrm>
            <a:off x="539552" y="1232762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Obdélník 37"/>
          <p:cNvSpPr/>
          <p:nvPr/>
        </p:nvSpPr>
        <p:spPr>
          <a:xfrm>
            <a:off x="2440156" y="1262233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00B0F0"/>
                </a:solidFill>
              </a:rPr>
              <a:t>MAX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39" name="Obdélník 38"/>
          <p:cNvSpPr/>
          <p:nvPr/>
        </p:nvSpPr>
        <p:spPr>
          <a:xfrm>
            <a:off x="2506831" y="1693307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B050"/>
                </a:solidFill>
              </a:rPr>
              <a:t>MIN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40" name="Obdélník 39"/>
          <p:cNvSpPr/>
          <p:nvPr/>
        </p:nvSpPr>
        <p:spPr>
          <a:xfrm>
            <a:off x="1979712" y="2227588"/>
            <a:ext cx="11527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Konec hry</a:t>
            </a:r>
            <a:endParaRPr lang="cs-CZ" dirty="0"/>
          </a:p>
        </p:txBody>
      </p:sp>
      <p:sp>
        <p:nvSpPr>
          <p:cNvPr id="41" name="Obdélník 40"/>
          <p:cNvSpPr/>
          <p:nvPr/>
        </p:nvSpPr>
        <p:spPr>
          <a:xfrm>
            <a:off x="2497306" y="2622400"/>
            <a:ext cx="7746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dirty="0"/>
              <a:t>Zisk</a:t>
            </a:r>
            <a:endParaRPr lang="cs-CZ" dirty="0"/>
          </a:p>
        </p:txBody>
      </p:sp>
      <p:sp>
        <p:nvSpPr>
          <p:cNvPr id="116" name="Kosočtverec 115"/>
          <p:cNvSpPr/>
          <p:nvPr/>
        </p:nvSpPr>
        <p:spPr bwMode="auto">
          <a:xfrm>
            <a:off x="4120550" y="23362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Kosočtverec 116"/>
          <p:cNvSpPr/>
          <p:nvPr/>
        </p:nvSpPr>
        <p:spPr bwMode="auto">
          <a:xfrm>
            <a:off x="3767048" y="23362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Kosočtverec 117"/>
          <p:cNvSpPr/>
          <p:nvPr/>
        </p:nvSpPr>
        <p:spPr bwMode="auto">
          <a:xfrm>
            <a:off x="3442705" y="23362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9" name="Kosočtverec 118"/>
          <p:cNvSpPr/>
          <p:nvPr/>
        </p:nvSpPr>
        <p:spPr bwMode="auto">
          <a:xfrm>
            <a:off x="5190772" y="23362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Kosočtverec 119"/>
          <p:cNvSpPr/>
          <p:nvPr/>
        </p:nvSpPr>
        <p:spPr bwMode="auto">
          <a:xfrm>
            <a:off x="4837270" y="23362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Kosočtverec 120"/>
          <p:cNvSpPr/>
          <p:nvPr/>
        </p:nvSpPr>
        <p:spPr bwMode="auto">
          <a:xfrm>
            <a:off x="4512927" y="2336296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Kosočtverec 121"/>
          <p:cNvSpPr/>
          <p:nvPr/>
        </p:nvSpPr>
        <p:spPr bwMode="auto">
          <a:xfrm>
            <a:off x="6222426" y="2338000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Kosočtverec 122"/>
          <p:cNvSpPr/>
          <p:nvPr/>
        </p:nvSpPr>
        <p:spPr bwMode="auto">
          <a:xfrm>
            <a:off x="5868924" y="2338000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4" name="Kosočtverec 123"/>
          <p:cNvSpPr/>
          <p:nvPr/>
        </p:nvSpPr>
        <p:spPr bwMode="auto">
          <a:xfrm>
            <a:off x="5544581" y="2338000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5" name="Přímá spojnice se šipkou 124"/>
          <p:cNvCxnSpPr>
            <a:stCxn id="134" idx="2"/>
            <a:endCxn id="118" idx="0"/>
          </p:cNvCxnSpPr>
          <p:nvPr/>
        </p:nvCxnSpPr>
        <p:spPr bwMode="auto">
          <a:xfrm flipH="1">
            <a:off x="3532705" y="1965126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6" name="Přímá spojnice se šipkou 125"/>
          <p:cNvCxnSpPr>
            <a:stCxn id="134" idx="2"/>
            <a:endCxn id="117" idx="0"/>
          </p:cNvCxnSpPr>
          <p:nvPr/>
        </p:nvCxnSpPr>
        <p:spPr bwMode="auto">
          <a:xfrm>
            <a:off x="3857048" y="1965126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7" name="Přímá spojnice se šipkou 126"/>
          <p:cNvCxnSpPr>
            <a:endCxn id="116" idx="0"/>
          </p:cNvCxnSpPr>
          <p:nvPr/>
        </p:nvCxnSpPr>
        <p:spPr bwMode="auto">
          <a:xfrm>
            <a:off x="3857048" y="1965126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8" name="Přímá spojnice se šipkou 127"/>
          <p:cNvCxnSpPr/>
          <p:nvPr/>
        </p:nvCxnSpPr>
        <p:spPr bwMode="auto">
          <a:xfrm flipH="1">
            <a:off x="4588073" y="1962141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9" name="Přímá spojnice se šipkou 128"/>
          <p:cNvCxnSpPr/>
          <p:nvPr/>
        </p:nvCxnSpPr>
        <p:spPr bwMode="auto">
          <a:xfrm>
            <a:off x="4912416" y="1962141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0" name="Přímá spojnice se šipkou 129"/>
          <p:cNvCxnSpPr/>
          <p:nvPr/>
        </p:nvCxnSpPr>
        <p:spPr bwMode="auto">
          <a:xfrm>
            <a:off x="4912416" y="1962141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1" name="Přímá spojnice se šipkou 130"/>
          <p:cNvCxnSpPr/>
          <p:nvPr/>
        </p:nvCxnSpPr>
        <p:spPr bwMode="auto">
          <a:xfrm flipH="1">
            <a:off x="5638913" y="1967941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2" name="Přímá spojnice se šipkou 131"/>
          <p:cNvCxnSpPr/>
          <p:nvPr/>
        </p:nvCxnSpPr>
        <p:spPr bwMode="auto">
          <a:xfrm>
            <a:off x="5963256" y="1967941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3" name="Přímá spojnice se šipkou 132"/>
          <p:cNvCxnSpPr/>
          <p:nvPr/>
        </p:nvCxnSpPr>
        <p:spPr bwMode="auto">
          <a:xfrm>
            <a:off x="5963256" y="1967941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4" name="Obdélník 133"/>
          <p:cNvSpPr/>
          <p:nvPr/>
        </p:nvSpPr>
        <p:spPr bwMode="auto">
          <a:xfrm>
            <a:off x="3767048" y="1785126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5" name="Obdélník 134"/>
          <p:cNvSpPr/>
          <p:nvPr/>
        </p:nvSpPr>
        <p:spPr bwMode="auto">
          <a:xfrm>
            <a:off x="4828622" y="1785126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6" name="Obdélník 135"/>
          <p:cNvSpPr/>
          <p:nvPr/>
        </p:nvSpPr>
        <p:spPr bwMode="auto">
          <a:xfrm>
            <a:off x="5878403" y="1785126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7" name="Přímá spojnice se šipkou 136"/>
          <p:cNvCxnSpPr>
            <a:stCxn id="140" idx="4"/>
            <a:endCxn id="134" idx="0"/>
          </p:cNvCxnSpPr>
          <p:nvPr/>
        </p:nvCxnSpPr>
        <p:spPr bwMode="auto">
          <a:xfrm flipH="1">
            <a:off x="3857048" y="1490622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8" name="Přímá spojnice se šipkou 137"/>
          <p:cNvCxnSpPr>
            <a:stCxn id="140" idx="4"/>
            <a:endCxn id="135" idx="0"/>
          </p:cNvCxnSpPr>
          <p:nvPr/>
        </p:nvCxnSpPr>
        <p:spPr bwMode="auto">
          <a:xfrm>
            <a:off x="4912416" y="1490622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9" name="Přímá spojnice se šipkou 138"/>
          <p:cNvCxnSpPr>
            <a:stCxn id="140" idx="4"/>
            <a:endCxn id="136" idx="0"/>
          </p:cNvCxnSpPr>
          <p:nvPr/>
        </p:nvCxnSpPr>
        <p:spPr bwMode="auto">
          <a:xfrm>
            <a:off x="4912416" y="1490622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0" name="Ovál 139"/>
          <p:cNvSpPr/>
          <p:nvPr/>
        </p:nvSpPr>
        <p:spPr bwMode="auto">
          <a:xfrm>
            <a:off x="4822416" y="1310622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3" name="Obdélník 142"/>
          <p:cNvSpPr/>
          <p:nvPr/>
        </p:nvSpPr>
        <p:spPr>
          <a:xfrm>
            <a:off x="3406665" y="26208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3</a:t>
            </a:r>
            <a:endParaRPr lang="cs-CZ" dirty="0"/>
          </a:p>
        </p:txBody>
      </p:sp>
      <p:sp>
        <p:nvSpPr>
          <p:cNvPr id="144" name="Obdélník 143"/>
          <p:cNvSpPr/>
          <p:nvPr/>
        </p:nvSpPr>
        <p:spPr>
          <a:xfrm>
            <a:off x="3659083" y="2620800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12</a:t>
            </a:r>
            <a:endParaRPr lang="cs-CZ" dirty="0"/>
          </a:p>
        </p:txBody>
      </p:sp>
      <p:sp>
        <p:nvSpPr>
          <p:cNvPr id="145" name="Obdélník 144"/>
          <p:cNvSpPr/>
          <p:nvPr/>
        </p:nvSpPr>
        <p:spPr>
          <a:xfrm>
            <a:off x="4077414" y="26208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8</a:t>
            </a:r>
            <a:endParaRPr lang="cs-CZ" dirty="0"/>
          </a:p>
        </p:txBody>
      </p:sp>
      <p:sp>
        <p:nvSpPr>
          <p:cNvPr id="148" name="Obdélník 147"/>
          <p:cNvSpPr/>
          <p:nvPr/>
        </p:nvSpPr>
        <p:spPr>
          <a:xfrm>
            <a:off x="5142567" y="26208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i="1" dirty="0"/>
              <a:t>y</a:t>
            </a:r>
            <a:endParaRPr lang="cs-CZ" i="1" dirty="0"/>
          </a:p>
        </p:txBody>
      </p:sp>
      <p:sp>
        <p:nvSpPr>
          <p:cNvPr id="149" name="Obdélník 148"/>
          <p:cNvSpPr/>
          <p:nvPr/>
        </p:nvSpPr>
        <p:spPr>
          <a:xfrm>
            <a:off x="5422889" y="2620800"/>
            <a:ext cx="444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14</a:t>
            </a:r>
            <a:endParaRPr lang="cs-CZ" dirty="0"/>
          </a:p>
        </p:txBody>
      </p:sp>
      <p:sp>
        <p:nvSpPr>
          <p:cNvPr id="150" name="Obdélník 149"/>
          <p:cNvSpPr/>
          <p:nvPr/>
        </p:nvSpPr>
        <p:spPr>
          <a:xfrm>
            <a:off x="5761250" y="2620800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5</a:t>
            </a:r>
            <a:endParaRPr lang="cs-CZ" dirty="0"/>
          </a:p>
        </p:txBody>
      </p:sp>
      <p:sp>
        <p:nvSpPr>
          <p:cNvPr id="151" name="Obdélník 150"/>
          <p:cNvSpPr/>
          <p:nvPr/>
        </p:nvSpPr>
        <p:spPr>
          <a:xfrm>
            <a:off x="6186402" y="26208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2</a:t>
            </a:r>
            <a:endParaRPr lang="cs-CZ" dirty="0"/>
          </a:p>
        </p:txBody>
      </p:sp>
      <p:sp>
        <p:nvSpPr>
          <p:cNvPr id="156" name="Obdélník 155"/>
          <p:cNvSpPr/>
          <p:nvPr/>
        </p:nvSpPr>
        <p:spPr>
          <a:xfrm>
            <a:off x="4730450" y="1203588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162" name="Obdélník 161"/>
          <p:cNvSpPr/>
          <p:nvPr/>
        </p:nvSpPr>
        <p:spPr>
          <a:xfrm>
            <a:off x="3670693" y="1698289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163" name="Obdélník 162"/>
          <p:cNvSpPr/>
          <p:nvPr/>
        </p:nvSpPr>
        <p:spPr>
          <a:xfrm>
            <a:off x="4750156" y="1681294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164" name="Obdélník 163"/>
          <p:cNvSpPr/>
          <p:nvPr/>
        </p:nvSpPr>
        <p:spPr>
          <a:xfrm>
            <a:off x="5789192" y="1688229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165" name="Obdélník 164"/>
          <p:cNvSpPr/>
          <p:nvPr/>
        </p:nvSpPr>
        <p:spPr>
          <a:xfrm>
            <a:off x="3365945" y="2251559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166" name="Obdélník 165"/>
          <p:cNvSpPr/>
          <p:nvPr/>
        </p:nvSpPr>
        <p:spPr>
          <a:xfrm>
            <a:off x="3719408" y="224183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167" name="Obdélník 166"/>
          <p:cNvSpPr/>
          <p:nvPr/>
        </p:nvSpPr>
        <p:spPr>
          <a:xfrm>
            <a:off x="4070701" y="2248044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168" name="Obdélník 167"/>
          <p:cNvSpPr/>
          <p:nvPr/>
        </p:nvSpPr>
        <p:spPr>
          <a:xfrm>
            <a:off x="4453085" y="224183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169" name="Obdélník 168"/>
          <p:cNvSpPr/>
          <p:nvPr/>
        </p:nvSpPr>
        <p:spPr>
          <a:xfrm>
            <a:off x="4787792" y="2240669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170" name="Obdélník 169"/>
          <p:cNvSpPr/>
          <p:nvPr/>
        </p:nvSpPr>
        <p:spPr>
          <a:xfrm>
            <a:off x="5138592" y="225313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171" name="Obdélník 170"/>
          <p:cNvSpPr/>
          <p:nvPr/>
        </p:nvSpPr>
        <p:spPr>
          <a:xfrm>
            <a:off x="5491843" y="2254409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72" name="Obdélník 171"/>
          <p:cNvSpPr/>
          <p:nvPr/>
        </p:nvSpPr>
        <p:spPr>
          <a:xfrm>
            <a:off x="5806909" y="2254409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74" name="Obdélník 173"/>
          <p:cNvSpPr/>
          <p:nvPr/>
        </p:nvSpPr>
        <p:spPr>
          <a:xfrm>
            <a:off x="6153281" y="2269127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75" name="Obdélník 174"/>
          <p:cNvSpPr/>
          <p:nvPr/>
        </p:nvSpPr>
        <p:spPr>
          <a:xfrm>
            <a:off x="4399249" y="2620800"/>
            <a:ext cx="415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2</a:t>
            </a:r>
            <a:endParaRPr lang="cs-CZ" dirty="0"/>
          </a:p>
        </p:txBody>
      </p:sp>
      <p:sp>
        <p:nvSpPr>
          <p:cNvPr id="176" name="Obdélník 175"/>
          <p:cNvSpPr/>
          <p:nvPr/>
        </p:nvSpPr>
        <p:spPr>
          <a:xfrm>
            <a:off x="4793197" y="26208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i="1" dirty="0"/>
              <a:t>x</a:t>
            </a:r>
            <a:endParaRPr lang="cs-CZ" i="1" dirty="0"/>
          </a:p>
        </p:txBody>
      </p:sp>
      <p:sp>
        <p:nvSpPr>
          <p:cNvPr id="177" name="Obdélník 176"/>
          <p:cNvSpPr/>
          <p:nvPr/>
        </p:nvSpPr>
        <p:spPr>
          <a:xfrm>
            <a:off x="3935159" y="1703752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3</a:t>
            </a:r>
            <a:endParaRPr lang="cs-CZ" dirty="0"/>
          </a:p>
        </p:txBody>
      </p:sp>
      <p:sp>
        <p:nvSpPr>
          <p:cNvPr id="178" name="Obdélník 177"/>
          <p:cNvSpPr/>
          <p:nvPr/>
        </p:nvSpPr>
        <p:spPr>
          <a:xfrm>
            <a:off x="6076331" y="1707900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2</a:t>
            </a:r>
            <a:endParaRPr lang="cs-CZ" dirty="0"/>
          </a:p>
        </p:txBody>
      </p:sp>
      <p:sp>
        <p:nvSpPr>
          <p:cNvPr id="179" name="Obdélník 178"/>
          <p:cNvSpPr/>
          <p:nvPr/>
        </p:nvSpPr>
        <p:spPr>
          <a:xfrm>
            <a:off x="5004048" y="1712758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i="1" dirty="0"/>
              <a:t>z</a:t>
            </a:r>
            <a:endParaRPr lang="cs-CZ" i="1" dirty="0"/>
          </a:p>
        </p:txBody>
      </p:sp>
      <p:sp>
        <p:nvSpPr>
          <p:cNvPr id="180" name="Obdélník 179"/>
          <p:cNvSpPr/>
          <p:nvPr/>
        </p:nvSpPr>
        <p:spPr>
          <a:xfrm>
            <a:off x="5015279" y="1191016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/>
              <a:t>?</a:t>
            </a:r>
            <a:endParaRPr lang="cs-CZ" dirty="0"/>
          </a:p>
        </p:txBody>
      </p:sp>
      <p:graphicFrame>
        <p:nvGraphicFramePr>
          <p:cNvPr id="182" name="Objek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99060"/>
              </p:ext>
            </p:extLst>
          </p:nvPr>
        </p:nvGraphicFramePr>
        <p:xfrm>
          <a:off x="1857582" y="3075230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8" name="Equation" r:id="rId3" imgW="1396800" imgH="304560" progId="Equation.DSMT4">
                  <p:embed/>
                </p:oleObj>
              </mc:Choice>
              <mc:Fallback>
                <p:oleObj name="Equation" r:id="rId3" imgW="1396800" imgH="304560" progId="Equation.DSMT4">
                  <p:embed/>
                  <p:pic>
                    <p:nvPicPr>
                      <p:cNvPr id="182" name="Objekt 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582" y="3075230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k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22853"/>
              </p:ext>
            </p:extLst>
          </p:nvPr>
        </p:nvGraphicFramePr>
        <p:xfrm>
          <a:off x="3119656" y="3380903"/>
          <a:ext cx="213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9" name="Equation" r:id="rId5" imgW="2133360" imgH="330120" progId="Equation.DSMT4">
                  <p:embed/>
                </p:oleObj>
              </mc:Choice>
              <mc:Fallback>
                <p:oleObj name="Equation" r:id="rId5" imgW="2133360" imgH="330120" progId="Equation.DSMT4">
                  <p:embed/>
                  <p:pic>
                    <p:nvPicPr>
                      <p:cNvPr id="183" name="Objekt 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9656" y="3380903"/>
                        <a:ext cx="2133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k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70336"/>
              </p:ext>
            </p:extLst>
          </p:nvPr>
        </p:nvGraphicFramePr>
        <p:xfrm>
          <a:off x="3122508" y="3721939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0" name="Equation" r:id="rId7" imgW="1193760" imgH="304560" progId="Equation.DSMT4">
                  <p:embed/>
                </p:oleObj>
              </mc:Choice>
              <mc:Fallback>
                <p:oleObj name="Equation" r:id="rId7" imgW="1193760" imgH="304560" progId="Equation.DSMT4">
                  <p:embed/>
                  <p:pic>
                    <p:nvPicPr>
                      <p:cNvPr id="184" name="Objekt 1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2508" y="3721939"/>
                        <a:ext cx="1193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k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82129"/>
              </p:ext>
            </p:extLst>
          </p:nvPr>
        </p:nvGraphicFramePr>
        <p:xfrm>
          <a:off x="6733312" y="1720051"/>
          <a:ext cx="1346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Equation" r:id="rId9" imgW="1346040" imgH="304560" progId="Equation.DSMT4">
                  <p:embed/>
                </p:oleObj>
              </mc:Choice>
              <mc:Fallback>
                <p:oleObj name="Equation" r:id="rId9" imgW="1346040" imgH="304560" progId="Equation.DSMT4">
                  <p:embed/>
                  <p:pic>
                    <p:nvPicPr>
                      <p:cNvPr id="185" name="Objekt 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3312" y="1720051"/>
                        <a:ext cx="1346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k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08352"/>
              </p:ext>
            </p:extLst>
          </p:nvPr>
        </p:nvGraphicFramePr>
        <p:xfrm>
          <a:off x="3290788" y="3051002"/>
          <a:ext cx="387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Equation" r:id="rId11" imgW="3873240" imgH="330120" progId="Equation.DSMT4">
                  <p:embed/>
                </p:oleObj>
              </mc:Choice>
              <mc:Fallback>
                <p:oleObj name="Equation" r:id="rId11" imgW="3873240" imgH="330120" progId="Equation.DSMT4">
                  <p:embed/>
                  <p:pic>
                    <p:nvPicPr>
                      <p:cNvPr id="187" name="Objekt 1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0788" y="3051002"/>
                        <a:ext cx="3873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k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85725"/>
              </p:ext>
            </p:extLst>
          </p:nvPr>
        </p:nvGraphicFramePr>
        <p:xfrm>
          <a:off x="7046762" y="2389763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3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188" name="Objekt 1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6762" y="2389763"/>
                        <a:ext cx="469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Šipka dolů 188"/>
          <p:cNvSpPr/>
          <p:nvPr/>
        </p:nvSpPr>
        <p:spPr bwMode="auto">
          <a:xfrm>
            <a:off x="7202881" y="2023752"/>
            <a:ext cx="157662" cy="288600"/>
          </a:xfrm>
          <a:prstGeom prst="downArrow">
            <a:avLst/>
          </a:prstGeom>
          <a:solidFill>
            <a:srgbClr val="FF0000"/>
          </a:solidFill>
          <a:ln w="254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0" name="Objek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11677"/>
              </p:ext>
            </p:extLst>
          </p:nvPr>
        </p:nvGraphicFramePr>
        <p:xfrm>
          <a:off x="3138374" y="4068486"/>
          <a:ext cx="317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4" name="Equation" r:id="rId15" imgW="317160" imgH="215640" progId="Equation.DSMT4">
                  <p:embed/>
                </p:oleObj>
              </mc:Choice>
              <mc:Fallback>
                <p:oleObj name="Equation" r:id="rId15" imgW="317160" imgH="215640" progId="Equation.DSMT4">
                  <p:embed/>
                  <p:pic>
                    <p:nvPicPr>
                      <p:cNvPr id="190" name="Objekt 1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8374" y="4068486"/>
                        <a:ext cx="317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Obdélník 190"/>
          <p:cNvSpPr/>
          <p:nvPr/>
        </p:nvSpPr>
        <p:spPr>
          <a:xfrm>
            <a:off x="5004048" y="1196752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92" name="Text Box 17"/>
          <p:cNvSpPr txBox="1">
            <a:spLocks noChangeArrowheads="1"/>
          </p:cNvSpPr>
          <p:nvPr/>
        </p:nvSpPr>
        <p:spPr bwMode="auto">
          <a:xfrm>
            <a:off x="539551" y="4404837"/>
            <a:ext cx="799288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271463" algn="l"/>
              </a:tabLst>
            </a:pPr>
            <a:r>
              <a:rPr lang="cs-CZ" b="0" dirty="0"/>
              <a:t>Ohodnocení stavu </a:t>
            </a:r>
            <a:r>
              <a:rPr lang="cs-CZ" b="0" i="1" dirty="0"/>
              <a:t>s</a:t>
            </a:r>
            <a:r>
              <a:rPr lang="cs-CZ" b="0" baseline="-25000" dirty="0"/>
              <a:t>1</a:t>
            </a:r>
            <a:r>
              <a:rPr lang="cs-CZ" b="0" dirty="0"/>
              <a:t>, a tedy i volba akce jsou v tomto případě nezávislé na hodnotách </a:t>
            </a:r>
            <a:r>
              <a:rPr lang="cs-CZ" b="0" i="1" dirty="0"/>
              <a:t>x</a:t>
            </a:r>
            <a:r>
              <a:rPr lang="cs-CZ" b="0" dirty="0"/>
              <a:t> a </a:t>
            </a:r>
            <a:r>
              <a:rPr lang="cs-CZ" b="0" i="1" dirty="0"/>
              <a:t>y</a:t>
            </a:r>
            <a:r>
              <a:rPr lang="cs-CZ" b="0" dirty="0"/>
              <a:t>.</a:t>
            </a:r>
          </a:p>
        </p:txBody>
      </p:sp>
      <p:sp>
        <p:nvSpPr>
          <p:cNvPr id="193" name="Text Box 17"/>
          <p:cNvSpPr txBox="1">
            <a:spLocks noChangeArrowheads="1"/>
          </p:cNvSpPr>
          <p:nvPr/>
        </p:nvSpPr>
        <p:spPr bwMode="auto">
          <a:xfrm>
            <a:off x="708366" y="5425654"/>
            <a:ext cx="76800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tabLst>
                <a:tab pos="271463" algn="l"/>
              </a:tabLst>
            </a:pPr>
            <a:r>
              <a:rPr lang="cs-CZ" b="0" dirty="0"/>
              <a:t>Je možné nalézt optimální rozhodnutí (akci) aniž bychom provedli ohodnocení všech stavů v herním stromě!</a:t>
            </a:r>
          </a:p>
        </p:txBody>
      </p:sp>
      <p:sp>
        <p:nvSpPr>
          <p:cNvPr id="194" name="Šipka dolů 193"/>
          <p:cNvSpPr/>
          <p:nvPr/>
        </p:nvSpPr>
        <p:spPr bwMode="auto">
          <a:xfrm>
            <a:off x="4068760" y="4996111"/>
            <a:ext cx="575248" cy="449113"/>
          </a:xfrm>
          <a:prstGeom prst="down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384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43" grpId="0"/>
      <p:bldP spid="144" grpId="0"/>
      <p:bldP spid="145" grpId="0"/>
      <p:bldP spid="148" grpId="0"/>
      <p:bldP spid="149" grpId="0"/>
      <p:bldP spid="150" grpId="0"/>
      <p:bldP spid="151" grpId="0"/>
      <p:bldP spid="175" grpId="0"/>
      <p:bldP spid="176" grpId="0"/>
      <p:bldP spid="177" grpId="0"/>
      <p:bldP spid="178" grpId="0"/>
      <p:bldP spid="179" grpId="0"/>
      <p:bldP spid="180" grpId="0"/>
      <p:bldP spid="180" grpId="1"/>
      <p:bldP spid="189" grpId="0" animBg="1"/>
      <p:bldP spid="191" grpId="0"/>
      <p:bldP spid="192" grpId="0"/>
      <p:bldP spid="193" grpId="0"/>
      <p:bldP spid="19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 s alfa-beta ořezáváním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12000" y="2909486"/>
            <a:ext cx="69123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 průběhu hledání jsou hodnoty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cs-CZ" b="0" dirty="0"/>
              <a:t> průběžně aktualizovány 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12000" y="3185268"/>
            <a:ext cx="853200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na základě hodnot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jsou ořezávány větve, které nemohou ovlivnit konečné rozhodnutí</a:t>
            </a:r>
            <a:endParaRPr lang="cs-CZ" b="0" dirty="0"/>
          </a:p>
        </p:txBody>
      </p:sp>
      <p:sp>
        <p:nvSpPr>
          <p:cNvPr id="19" name="Zaoblený obdélník 18"/>
          <p:cNvSpPr/>
          <p:nvPr/>
        </p:nvSpPr>
        <p:spPr bwMode="auto">
          <a:xfrm>
            <a:off x="468000" y="303013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Zaoblený obdélník 20"/>
          <p:cNvSpPr/>
          <p:nvPr/>
        </p:nvSpPr>
        <p:spPr bwMode="auto">
          <a:xfrm>
            <a:off x="468000" y="331212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12000" y="1196752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vylepšená verze algoritmu minimax</a:t>
            </a:r>
          </a:p>
        </p:txBody>
      </p:sp>
      <p:sp>
        <p:nvSpPr>
          <p:cNvPr id="24" name="Zaoblený obdélník 23"/>
          <p:cNvSpPr/>
          <p:nvPr/>
        </p:nvSpPr>
        <p:spPr bwMode="auto">
          <a:xfrm>
            <a:off x="468000" y="1322776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12000" y="1496206"/>
            <a:ext cx="814560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ůvodní algoritmus rozšířen o dvě meze 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cs-CZ" b="0" dirty="0"/>
              <a:t>)</a:t>
            </a:r>
          </a:p>
        </p:txBody>
      </p:sp>
      <p:sp>
        <p:nvSpPr>
          <p:cNvPr id="26" name="Zaoblený obdélník 25"/>
          <p:cNvSpPr/>
          <p:nvPr/>
        </p:nvSpPr>
        <p:spPr bwMode="auto">
          <a:xfrm>
            <a:off x="468000" y="162223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971418" y="1772816"/>
            <a:ext cx="806507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α</a:t>
            </a:r>
            <a:r>
              <a:rPr lang="cs-CZ" b="0" dirty="0"/>
              <a:t> – nejlepší doposud nalezená hodnota v prozkoumávané větvi z pohledu hráč MAX  </a:t>
            </a:r>
            <a:endParaRPr lang="cs-CZ" b="0" cap="all" dirty="0">
              <a:latin typeface="+mj-lt"/>
              <a:cs typeface="Courier New" panose="02070309020205020404" pitchFamily="49" charset="0"/>
            </a:endParaRP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971419" y="2314693"/>
            <a:ext cx="7993069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cs-CZ" b="0" dirty="0"/>
              <a:t> – nejlepší doposud nalezená hodnota v prozkoumávané větvi z pohledu hráč MIN  </a:t>
            </a:r>
            <a:endParaRPr lang="cs-CZ" b="0" cap="all" dirty="0">
              <a:cs typeface="Courier New" panose="02070309020205020404" pitchFamily="49" charset="0"/>
            </a:endParaRPr>
          </a:p>
        </p:txBody>
      </p:sp>
      <p:sp>
        <p:nvSpPr>
          <p:cNvPr id="29" name="Zaoblený obdélník 28"/>
          <p:cNvSpPr/>
          <p:nvPr/>
        </p:nvSpPr>
        <p:spPr bwMode="auto">
          <a:xfrm>
            <a:off x="809419" y="189346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Zaoblený obdélník 29"/>
          <p:cNvSpPr/>
          <p:nvPr/>
        </p:nvSpPr>
        <p:spPr bwMode="auto">
          <a:xfrm>
            <a:off x="809419" y="244071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1331640" y="1983469"/>
            <a:ext cx="236806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tj. nejvyšší hodnota</a:t>
            </a:r>
            <a:endParaRPr lang="cs-CZ" b="0" i="1" cap="all" dirty="0">
              <a:latin typeface="+mj-lt"/>
              <a:cs typeface="Courier New" panose="02070309020205020404" pitchFamily="49" charset="0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1330292" y="2591303"/>
            <a:ext cx="236806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i="1" dirty="0"/>
              <a:t>tj. nejnižší hodnota</a:t>
            </a:r>
            <a:endParaRPr lang="cs-CZ" b="0" i="1" cap="all" dirty="0">
              <a:latin typeface="+mj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83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1" grpId="0" animBg="1"/>
      <p:bldP spid="23" grpId="0"/>
      <p:bldP spid="24" grpId="0" animBg="1"/>
      <p:bldP spid="25" grpId="0"/>
      <p:bldP spid="26" grpId="0" animBg="1"/>
      <p:bldP spid="27" grpId="0"/>
      <p:bldP spid="28" grpId="0"/>
      <p:bldP spid="29" grpId="0" animBg="1"/>
      <p:bldP spid="30" grpId="0" animBg="1"/>
      <p:bldP spid="33" grpId="0"/>
      <p:bldP spid="3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78385"/>
              </p:ext>
            </p:extLst>
          </p:nvPr>
        </p:nvGraphicFramePr>
        <p:xfrm>
          <a:off x="4178284" y="1496832"/>
          <a:ext cx="251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3" name="Equation" r:id="rId4" imgW="2514600" imgH="304560" progId="Equation.DSMT4">
                  <p:embed/>
                </p:oleObj>
              </mc:Choice>
              <mc:Fallback>
                <p:oleObj name="Equation" r:id="rId4" imgW="251460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284" y="1496832"/>
                        <a:ext cx="251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6772"/>
              </p:ext>
            </p:extLst>
          </p:nvPr>
        </p:nvGraphicFramePr>
        <p:xfrm>
          <a:off x="4502348" y="3398520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4" name="Equation" r:id="rId6" imgW="4101840" imgH="380880" progId="Equation.DSMT4">
                  <p:embed/>
                </p:oleObj>
              </mc:Choice>
              <mc:Fallback>
                <p:oleObj name="Equation" r:id="rId6" imgW="410184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48" y="3398520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83783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5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28" name="Obdélník 27"/>
          <p:cNvSpPr/>
          <p:nvPr/>
        </p:nvSpPr>
        <p:spPr>
          <a:xfrm>
            <a:off x="0" y="1480716"/>
            <a:ext cx="215475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tabLst>
                <a:tab pos="809625" algn="l"/>
              </a:tabLst>
            </a:pPr>
            <a:endParaRPr lang="cs-CZ" dirty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endParaRPr lang="cs-CZ" dirty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dirty="0">
                <a:solidFill>
                  <a:srgbClr val="00B0F0"/>
                </a:solidFill>
              </a:rPr>
              <a:t>	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actions</a:t>
            </a:r>
            <a:endParaRPr lang="cs-CZ" dirty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dirty="0">
                <a:solidFill>
                  <a:srgbClr val="00B0F0"/>
                </a:solidFill>
              </a:rPr>
              <a:t>	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result</a:t>
            </a:r>
            <a:endParaRPr lang="cs-CZ" cap="all" dirty="0">
              <a:solidFill>
                <a:srgbClr val="00B0F0"/>
              </a:solidFill>
              <a:latin typeface="Courier New" panose="02070309020205020404" pitchFamily="49" charset="0"/>
            </a:endParaRP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	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</a:p>
          <a:p>
            <a:pPr>
              <a:lnSpc>
                <a:spcPct val="150000"/>
              </a:lnSpc>
              <a:tabLst>
                <a:tab pos="361950" algn="l"/>
              </a:tabLst>
            </a:pP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	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</a:t>
            </a: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32330"/>
              </p:ext>
            </p:extLst>
          </p:nvPr>
        </p:nvGraphicFramePr>
        <p:xfrm>
          <a:off x="1403648" y="3406775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6" name="Equation" r:id="rId10" imgW="711000" imgH="304560" progId="Equation.DSMT4">
                  <p:embed/>
                </p:oleObj>
              </mc:Choice>
              <mc:Fallback>
                <p:oleObj name="Equation" r:id="rId10" imgW="711000" imgH="304560" progId="Equation.DSMT4">
                  <p:embed/>
                  <p:pic>
                    <p:nvPicPr>
                      <p:cNvPr id="29" name="Objek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406775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10093"/>
              </p:ext>
            </p:extLst>
          </p:nvPr>
        </p:nvGraphicFramePr>
        <p:xfrm>
          <a:off x="2044700" y="3046413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7" name="Equation" r:id="rId12" imgW="672840" imgH="304560" progId="Equation.DSMT4">
                  <p:embed/>
                </p:oleObj>
              </mc:Choice>
              <mc:Fallback>
                <p:oleObj name="Equation" r:id="rId12" imgW="672840" imgH="304560" progId="Equation.DSMT4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4700" y="3046413"/>
                        <a:ext cx="673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92011"/>
              </p:ext>
            </p:extLst>
          </p:nvPr>
        </p:nvGraphicFramePr>
        <p:xfrm>
          <a:off x="1376621" y="2305503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8" name="Equation" r:id="rId14" imgW="1396800" imgH="355320" progId="Equation.DSMT4">
                  <p:embed/>
                </p:oleObj>
              </mc:Choice>
              <mc:Fallback>
                <p:oleObj name="Equation" r:id="rId14" imgW="1396800" imgH="355320" progId="Equation.DSMT4">
                  <p:embed/>
                  <p:pic>
                    <p:nvPicPr>
                      <p:cNvPr id="31" name="Objek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76621" y="2305503"/>
                        <a:ext cx="1397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3677"/>
              </p:ext>
            </p:extLst>
          </p:nvPr>
        </p:nvGraphicFramePr>
        <p:xfrm>
          <a:off x="1254337" y="2670033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9" name="Equation" r:id="rId16" imgW="1066680" imgH="355320" progId="Equation.DSMT4">
                  <p:embed/>
                </p:oleObj>
              </mc:Choice>
              <mc:Fallback>
                <p:oleObj name="Equation" r:id="rId16" imgW="1066680" imgH="355320" progId="Equation.DSMT4">
                  <p:embed/>
                  <p:pic>
                    <p:nvPicPr>
                      <p:cNvPr id="32" name="Objek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4337" y="2670033"/>
                        <a:ext cx="1066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31756"/>
              </p:ext>
            </p:extLst>
          </p:nvPr>
        </p:nvGraphicFramePr>
        <p:xfrm>
          <a:off x="4426392" y="1716857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0" name="Equation" r:id="rId18" imgW="3009600" imgH="304560" progId="Equation.DSMT4">
                  <p:embed/>
                </p:oleObj>
              </mc:Choice>
              <mc:Fallback>
                <p:oleObj name="Equation" r:id="rId18" imgW="3009600" imgH="3045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392" y="1716857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814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/>
              <a:t>s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74712"/>
              </p:ext>
            </p:extLst>
          </p:nvPr>
        </p:nvGraphicFramePr>
        <p:xfrm>
          <a:off x="4178284" y="1496832"/>
          <a:ext cx="251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7" name="Equation" r:id="rId4" imgW="2514600" imgH="304560" progId="Equation.DSMT4">
                  <p:embed/>
                </p:oleObj>
              </mc:Choice>
              <mc:Fallback>
                <p:oleObj name="Equation" r:id="rId4" imgW="251460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284" y="1496832"/>
                        <a:ext cx="251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6017"/>
              </p:ext>
            </p:extLst>
          </p:nvPr>
        </p:nvGraphicFramePr>
        <p:xfrm>
          <a:off x="4502348" y="3398520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8" name="Equation" r:id="rId6" imgW="4101840" imgH="380880" progId="Equation.DSMT4">
                  <p:embed/>
                </p:oleObj>
              </mc:Choice>
              <mc:Fallback>
                <p:oleObj name="Equation" r:id="rId6" imgW="410184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48" y="3398520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30808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9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67811"/>
              </p:ext>
            </p:extLst>
          </p:nvPr>
        </p:nvGraphicFramePr>
        <p:xfrm>
          <a:off x="4426392" y="1716857"/>
          <a:ext cx="300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0" name="Equation" r:id="rId10" imgW="3009600" imgH="304560" progId="Equation.DSMT4">
                  <p:embed/>
                </p:oleObj>
              </mc:Choice>
              <mc:Fallback>
                <p:oleObj name="Equation" r:id="rId10" imgW="3009600" imgH="3045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392" y="1716857"/>
                        <a:ext cx="300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8007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bdélník 68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0" name="Rectangle 14">
            <a:extLst>
              <a:ext uri="{FF2B5EF4-FFF2-40B4-BE49-F238E27FC236}">
                <a16:creationId xmlns:a16="http://schemas.microsoft.com/office/drawing/2014/main" id="{126A6FF0-42DA-4AFE-B0B8-4D561803F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426760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3677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19703"/>
              </p:ext>
            </p:extLst>
          </p:nvPr>
        </p:nvGraphicFramePr>
        <p:xfrm>
          <a:off x="4502348" y="3398520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Equation" r:id="rId6" imgW="4101840" imgH="380880" progId="Equation.DSMT4">
                  <p:embed/>
                </p:oleObj>
              </mc:Choice>
              <mc:Fallback>
                <p:oleObj name="Equation" r:id="rId6" imgW="410184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48" y="3398520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74534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52671"/>
              </p:ext>
            </p:extLst>
          </p:nvPr>
        </p:nvGraphicFramePr>
        <p:xfrm>
          <a:off x="4430530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530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8007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bdélník 68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0" name="Rectangle 14">
            <a:extLst>
              <a:ext uri="{FF2B5EF4-FFF2-40B4-BE49-F238E27FC236}">
                <a16:creationId xmlns:a16="http://schemas.microsoft.com/office/drawing/2014/main" id="{C40F3089-4B5F-4445-B621-CF60D5A48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281356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8" name="Zaoblený obdélník 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2687" y="219842"/>
            <a:ext cx="365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Typické hry řešené v oblasti UI</a:t>
            </a: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95536" y="328498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ředpokládána racionalita hráčů!</a:t>
            </a:r>
          </a:p>
        </p:txBody>
      </p:sp>
      <p:sp>
        <p:nvSpPr>
          <p:cNvPr id="46" name="Zaoblený obdélník 45"/>
          <p:cNvSpPr/>
          <p:nvPr/>
        </p:nvSpPr>
        <p:spPr bwMode="auto">
          <a:xfrm>
            <a:off x="722917" y="3645024"/>
            <a:ext cx="7809523" cy="309634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7" name="Obdélník 2"/>
          <p:cNvSpPr>
            <a:spLocks noChangeArrowheads="1"/>
          </p:cNvSpPr>
          <p:nvPr/>
        </p:nvSpPr>
        <p:spPr bwMode="auto">
          <a:xfrm>
            <a:off x="828024" y="3645024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48" name="Skupina 47"/>
          <p:cNvGrpSpPr/>
          <p:nvPr/>
        </p:nvGrpSpPr>
        <p:grpSpPr>
          <a:xfrm>
            <a:off x="2489066" y="4953261"/>
            <a:ext cx="842494" cy="767490"/>
            <a:chOff x="2160000" y="720000"/>
            <a:chExt cx="432000" cy="432000"/>
          </a:xfrm>
        </p:grpSpPr>
        <p:sp>
          <p:nvSpPr>
            <p:cNvPr id="49" name="Obdélník 4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50" name="Obdélník 4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1" name="Obdélník 5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2" name="Obdélník 5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" name="Obdélník 5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Obdélník 5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Obdélník 5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Obdélník 5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7" name="Obdélník 5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58" name="Obdélník 57"/>
          <p:cNvSpPr/>
          <p:nvPr/>
        </p:nvSpPr>
        <p:spPr>
          <a:xfrm>
            <a:off x="828024" y="3966155"/>
            <a:ext cx="7704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: </a:t>
            </a:r>
            <a:r>
              <a:rPr lang="cs-CZ" b="0" dirty="0"/>
              <a:t>strategická hra pro dva hráče, ve které vyhrává hráč, který v poli o rozměrech 3 x 3 čtverce vytvoří jako první nepřerušenou řadu tří svých značek. V případě, že je herní pole zaplněné a žádný z hráčů nevytvořil řadu, nastává remíza.</a:t>
            </a:r>
            <a:endParaRPr lang="cs-CZ" dirty="0"/>
          </a:p>
        </p:txBody>
      </p:sp>
      <p:sp>
        <p:nvSpPr>
          <p:cNvPr id="59" name="Rectangle 14"/>
          <p:cNvSpPr>
            <a:spLocks noChangeArrowheads="1"/>
          </p:cNvSpPr>
          <p:nvPr/>
        </p:nvSpPr>
        <p:spPr bwMode="auto">
          <a:xfrm>
            <a:off x="885759" y="4812882"/>
            <a:ext cx="115168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áč 1: </a:t>
            </a:r>
            <a:r>
              <a:rPr lang="cs-CZ" dirty="0"/>
              <a:t>X</a:t>
            </a:r>
            <a:endParaRPr lang="cs-CZ" b="0" dirty="0"/>
          </a:p>
          <a:p>
            <a:r>
              <a:rPr lang="cs-CZ" b="0" dirty="0"/>
              <a:t>Hráč 2: </a:t>
            </a:r>
            <a:r>
              <a:rPr lang="el-GR" b="0" dirty="0"/>
              <a:t>Ο</a:t>
            </a:r>
            <a:endParaRPr lang="cs-CZ" dirty="0"/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2122011" y="5780552"/>
            <a:ext cx="18360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Tah č. 1, hráč 1</a:t>
            </a:r>
            <a:endParaRPr lang="cs-CZ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2000" y="1124744"/>
            <a:ext cx="410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hráčů: 2</a:t>
            </a: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612000" y="1401354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přípustných tahů: konečný (zpravidla malý počet akcí)</a:t>
            </a: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68000" y="124539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Zaoblený obdélník 67"/>
          <p:cNvSpPr/>
          <p:nvPr/>
        </p:nvSpPr>
        <p:spPr bwMode="auto">
          <a:xfrm>
            <a:off x="468000" y="152737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9" name="Rectangle 14"/>
          <p:cNvSpPr>
            <a:spLocks noChangeArrowheads="1"/>
          </p:cNvSpPr>
          <p:nvPr/>
        </p:nvSpPr>
        <p:spPr bwMode="auto">
          <a:xfrm>
            <a:off x="612000" y="1686146"/>
            <a:ext cx="5400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konkurence: kompetitivní (s nulovým součtem)</a:t>
            </a:r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468000" y="18121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612000" y="1977406"/>
            <a:ext cx="32399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působ hraní: sekvenční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468000" y="210842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12000" y="2565075"/>
            <a:ext cx="43920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náhody: deterministické i stochastické</a:t>
            </a:r>
          </a:p>
        </p:txBody>
      </p:sp>
      <p:sp>
        <p:nvSpPr>
          <p:cNvPr id="74" name="Zaoblený obdélník 73"/>
          <p:cNvSpPr/>
          <p:nvPr/>
        </p:nvSpPr>
        <p:spPr bwMode="auto">
          <a:xfrm>
            <a:off x="468000" y="269109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612000" y="2864984"/>
            <a:ext cx="5112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omunikace mezi hráči: většinou nekooperativní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468000" y="299100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612000" y="2277043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stupnost informace: s úplnou i s neúplnou informací</a:t>
            </a: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468000" y="240306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114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8991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19409"/>
              </p:ext>
            </p:extLst>
          </p:nvPr>
        </p:nvGraphicFramePr>
        <p:xfrm>
          <a:off x="4502348" y="3398520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Equation" r:id="rId6" imgW="4101840" imgH="380880" progId="Equation.DSMT4">
                  <p:embed/>
                </p:oleObj>
              </mc:Choice>
              <mc:Fallback>
                <p:oleObj name="Equation" r:id="rId6" imgW="410184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48" y="3398520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16795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52671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bdélník 68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0" name="Rectangle 14">
            <a:extLst>
              <a:ext uri="{FF2B5EF4-FFF2-40B4-BE49-F238E27FC236}">
                <a16:creationId xmlns:a16="http://schemas.microsoft.com/office/drawing/2014/main" id="{045A1B55-BBC1-42C8-A32B-BB123B65B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171316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28119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98596"/>
              </p:ext>
            </p:extLst>
          </p:nvPr>
        </p:nvGraphicFramePr>
        <p:xfrm>
          <a:off x="4502348" y="3398520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6" imgW="4101840" imgH="380880" progId="Equation.DSMT4">
                  <p:embed/>
                </p:oleObj>
              </mc:Choice>
              <mc:Fallback>
                <p:oleObj name="Equation" r:id="rId6" imgW="410184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48" y="3398520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837116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206084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52671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bdélník 6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1" name="Rectangle 14">
            <a:extLst>
              <a:ext uri="{FF2B5EF4-FFF2-40B4-BE49-F238E27FC236}">
                <a16:creationId xmlns:a16="http://schemas.microsoft.com/office/drawing/2014/main" id="{006225D4-9E4B-4301-AB21-AC47BD935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1493459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07355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495"/>
              </p:ext>
            </p:extLst>
          </p:nvPr>
        </p:nvGraphicFramePr>
        <p:xfrm>
          <a:off x="4497205" y="3398838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6" name="Equation" r:id="rId6" imgW="4394160" imgH="380880" progId="Equation.DSMT4">
                  <p:embed/>
                </p:oleObj>
              </mc:Choice>
              <mc:Fallback>
                <p:oleObj name="Equation" r:id="rId6" imgW="439416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205" y="3398838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89355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7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206084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52671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8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bdélník 6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1" name="Rectangle 14">
            <a:extLst>
              <a:ext uri="{FF2B5EF4-FFF2-40B4-BE49-F238E27FC236}">
                <a16:creationId xmlns:a16="http://schemas.microsoft.com/office/drawing/2014/main" id="{4A1A3C2A-8CF1-43BC-A152-D5DE55108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336315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61855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09200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6" imgW="4038480" imgH="380880" progId="Equation.DSMT4">
                  <p:embed/>
                </p:oleObj>
              </mc:Choice>
              <mc:Fallback>
                <p:oleObj name="Equation" r:id="rId6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28169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72059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bdélník 69"/>
          <p:cNvSpPr/>
          <p:nvPr/>
        </p:nvSpPr>
        <p:spPr>
          <a:xfrm>
            <a:off x="5882836" y="285293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0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495"/>
              </p:ext>
            </p:extLst>
          </p:nvPr>
        </p:nvGraphicFramePr>
        <p:xfrm>
          <a:off x="4497388" y="3398838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0" imgW="4394160" imgH="380880" progId="Equation.DSMT4">
                  <p:embed/>
                </p:oleObj>
              </mc:Choice>
              <mc:Fallback>
                <p:oleObj name="Equation" r:id="rId10" imgW="439416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398838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bdélník 7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2" name="Rectangle 14">
            <a:extLst>
              <a:ext uri="{FF2B5EF4-FFF2-40B4-BE49-F238E27FC236}">
                <a16:creationId xmlns:a16="http://schemas.microsoft.com/office/drawing/2014/main" id="{9F2BFCC3-5354-4A54-AFC7-F7F0766AF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29752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0766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75101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0" name="Equation" r:id="rId6" imgW="4038480" imgH="380880" progId="Equation.DSMT4">
                  <p:embed/>
                </p:oleObj>
              </mc:Choice>
              <mc:Fallback>
                <p:oleObj name="Equation" r:id="rId6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06896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29488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1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495"/>
              </p:ext>
            </p:extLst>
          </p:nvPr>
        </p:nvGraphicFramePr>
        <p:xfrm>
          <a:off x="4497388" y="3398838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2" name="Equation" r:id="rId10" imgW="4394160" imgH="380880" progId="Equation.DSMT4">
                  <p:embed/>
                </p:oleObj>
              </mc:Choice>
              <mc:Fallback>
                <p:oleObj name="Equation" r:id="rId10" imgW="439416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398838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bdélník 6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1" name="Rectangle 14">
            <a:extLst>
              <a:ext uri="{FF2B5EF4-FFF2-40B4-BE49-F238E27FC236}">
                <a16:creationId xmlns:a16="http://schemas.microsoft.com/office/drawing/2014/main" id="{D21C1931-1DEE-4B3C-94C2-1E1F66A86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3976439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20349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4810"/>
              </p:ext>
            </p:extLst>
          </p:nvPr>
        </p:nvGraphicFramePr>
        <p:xfrm>
          <a:off x="4503555" y="3398838"/>
          <a:ext cx="454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6" imgW="4546440" imgH="380880" progId="Equation.DSMT4">
                  <p:embed/>
                </p:oleObj>
              </mc:Choice>
              <mc:Fallback>
                <p:oleObj name="Equation" r:id="rId6" imgW="4546440" imgH="380880" progId="Equation.DSMT4">
                  <p:embed/>
                  <p:pic>
                    <p:nvPicPr>
                      <p:cNvPr id="80" name="Objek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555" y="3398838"/>
                        <a:ext cx="454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51223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1" name="Equation" r:id="rId8" imgW="4038480" imgH="380880" progId="Equation.DSMT4">
                  <p:embed/>
                </p:oleObj>
              </mc:Choice>
              <mc:Fallback>
                <p:oleObj name="Equation" r:id="rId8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06896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67449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2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bdélník 6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1" name="Rectangle 14">
            <a:extLst>
              <a:ext uri="{FF2B5EF4-FFF2-40B4-BE49-F238E27FC236}">
                <a16:creationId xmlns:a16="http://schemas.microsoft.com/office/drawing/2014/main" id="{1B07F1DA-473D-4127-B385-8408E0925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2391151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1564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35651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6" imgW="4038480" imgH="380880" progId="Equation.DSMT4">
                  <p:embed/>
                </p:oleObj>
              </mc:Choice>
              <mc:Fallback>
                <p:oleObj name="Equation" r:id="rId6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32100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6683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bdélník 69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4810"/>
              </p:ext>
            </p:extLst>
          </p:nvPr>
        </p:nvGraphicFramePr>
        <p:xfrm>
          <a:off x="4503738" y="3398838"/>
          <a:ext cx="454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10" imgW="4546440" imgH="380880" progId="Equation.DSMT4">
                  <p:embed/>
                </p:oleObj>
              </mc:Choice>
              <mc:Fallback>
                <p:oleObj name="Equation" r:id="rId10" imgW="454644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3398838"/>
                        <a:ext cx="454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bdélník 7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2" name="Rectangle 14">
            <a:extLst>
              <a:ext uri="{FF2B5EF4-FFF2-40B4-BE49-F238E27FC236}">
                <a16:creationId xmlns:a16="http://schemas.microsoft.com/office/drawing/2014/main" id="{22CB91B2-43B2-4205-AF3E-9D2830A95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2687116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1509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88570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6" imgW="4038480" imgH="380880" progId="Equation.DSMT4">
                  <p:embed/>
                </p:oleObj>
              </mc:Choice>
              <mc:Fallback>
                <p:oleObj name="Equation" r:id="rId6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54061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4810"/>
              </p:ext>
            </p:extLst>
          </p:nvPr>
        </p:nvGraphicFramePr>
        <p:xfrm>
          <a:off x="4503738" y="3398838"/>
          <a:ext cx="454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Equation" r:id="rId10" imgW="4546440" imgH="380880" progId="Equation.DSMT4">
                  <p:embed/>
                </p:oleObj>
              </mc:Choice>
              <mc:Fallback>
                <p:oleObj name="Equation" r:id="rId10" imgW="454644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3398838"/>
                        <a:ext cx="454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bdélník 70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3" name="Rectangle 14">
            <a:extLst>
              <a:ext uri="{FF2B5EF4-FFF2-40B4-BE49-F238E27FC236}">
                <a16:creationId xmlns:a16="http://schemas.microsoft.com/office/drawing/2014/main" id="{4EAC9439-4BC8-4F7C-8512-AA7888913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214256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64551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81370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6" imgW="4038480" imgH="380880" progId="Equation.DSMT4">
                  <p:embed/>
                </p:oleObj>
              </mc:Choice>
              <mc:Fallback>
                <p:oleObj name="Equation" r:id="rId6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27513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3328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328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Obdélník 7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2" name="Obdélník 71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5" name="Rectangle 14">
            <a:extLst>
              <a:ext uri="{FF2B5EF4-FFF2-40B4-BE49-F238E27FC236}">
                <a16:creationId xmlns:a16="http://schemas.microsoft.com/office/drawing/2014/main" id="{FFE57158-6BD8-4E02-B1E6-4C8FEB817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940359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7180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 </a:t>
            </a:r>
            <a:r>
              <a:rPr lang="el-GR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83412"/>
              </p:ext>
            </p:extLst>
          </p:nvPr>
        </p:nvGraphicFramePr>
        <p:xfrm>
          <a:off x="4493839" y="5805264"/>
          <a:ext cx="40386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6" imgW="4038480" imgH="380880" progId="Equation.DSMT4">
                  <p:embed/>
                </p:oleObj>
              </mc:Choice>
              <mc:Fallback>
                <p:oleObj name="Equation" r:id="rId6" imgW="403848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39" y="5805264"/>
                        <a:ext cx="40386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stCxn id="64" idx="4"/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stCxn id="64" idx="4"/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stCxn id="64" idx="4"/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Ovál 63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1921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bdélník 72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Obdélník 73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2" name="Šipka doprava 71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Šipka doprava 74"/>
          <p:cNvSpPr/>
          <p:nvPr/>
        </p:nvSpPr>
        <p:spPr bwMode="auto">
          <a:xfrm>
            <a:off x="3276000" y="449766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bdélník 75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0" name="Rectangle 14">
            <a:extLst>
              <a:ext uri="{FF2B5EF4-FFF2-40B4-BE49-F238E27FC236}">
                <a16:creationId xmlns:a16="http://schemas.microsoft.com/office/drawing/2014/main" id="{5032CFC0-2226-4EFC-A416-C9DAC8DA9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1423676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8" name="Zaoblený obdélník 7"/>
          <p:cNvSpPr/>
          <p:nvPr/>
        </p:nvSpPr>
        <p:spPr bwMode="auto">
          <a:xfrm>
            <a:off x="-324544" y="116632"/>
            <a:ext cx="7344816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2687" y="219842"/>
            <a:ext cx="365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Hry pro více hráčů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784" y="779874"/>
            <a:ext cx="7102504" cy="40011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Typické hry řešené v oblasti UI</a:t>
            </a: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395536" y="3284984"/>
            <a:ext cx="736598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dirty="0"/>
              <a:t>Předpokládána racionalita hráčů!</a:t>
            </a:r>
          </a:p>
        </p:txBody>
      </p:sp>
      <p:sp>
        <p:nvSpPr>
          <p:cNvPr id="46" name="Zaoblený obdélník 45"/>
          <p:cNvSpPr/>
          <p:nvPr/>
        </p:nvSpPr>
        <p:spPr bwMode="auto">
          <a:xfrm>
            <a:off x="722917" y="3645024"/>
            <a:ext cx="7809523" cy="309634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47" name="Obdélník 2"/>
          <p:cNvSpPr>
            <a:spLocks noChangeArrowheads="1"/>
          </p:cNvSpPr>
          <p:nvPr/>
        </p:nvSpPr>
        <p:spPr bwMode="auto">
          <a:xfrm>
            <a:off x="828024" y="3645024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grpSp>
        <p:nvGrpSpPr>
          <p:cNvPr id="48" name="Skupina 47"/>
          <p:cNvGrpSpPr/>
          <p:nvPr/>
        </p:nvGrpSpPr>
        <p:grpSpPr>
          <a:xfrm>
            <a:off x="2489066" y="4953261"/>
            <a:ext cx="842494" cy="767490"/>
            <a:chOff x="2160000" y="720000"/>
            <a:chExt cx="432000" cy="432000"/>
          </a:xfrm>
        </p:grpSpPr>
        <p:sp>
          <p:nvSpPr>
            <p:cNvPr id="49" name="Obdélník 48"/>
            <p:cNvSpPr/>
            <p:nvPr/>
          </p:nvSpPr>
          <p:spPr bwMode="auto">
            <a:xfrm>
              <a:off x="2160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X</a:t>
              </a:r>
            </a:p>
          </p:txBody>
        </p:sp>
        <p:sp>
          <p:nvSpPr>
            <p:cNvPr id="50" name="Obdélník 49"/>
            <p:cNvSpPr/>
            <p:nvPr/>
          </p:nvSpPr>
          <p:spPr bwMode="auto">
            <a:xfrm>
              <a:off x="2304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1" name="Obdélník 50"/>
            <p:cNvSpPr/>
            <p:nvPr/>
          </p:nvSpPr>
          <p:spPr bwMode="auto">
            <a:xfrm>
              <a:off x="2448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2" name="Obdélník 51"/>
            <p:cNvSpPr/>
            <p:nvPr/>
          </p:nvSpPr>
          <p:spPr bwMode="auto">
            <a:xfrm>
              <a:off x="2304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Ο</a:t>
              </a:r>
              <a:endParaRPr kumimoji="0" lang="cs-CZ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3" name="Obdélník 52"/>
            <p:cNvSpPr/>
            <p:nvPr/>
          </p:nvSpPr>
          <p:spPr bwMode="auto">
            <a:xfrm>
              <a:off x="2448000" y="720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Obdélník 53"/>
            <p:cNvSpPr/>
            <p:nvPr/>
          </p:nvSpPr>
          <p:spPr bwMode="auto">
            <a:xfrm>
              <a:off x="2448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5" name="Obdélník 54"/>
            <p:cNvSpPr/>
            <p:nvPr/>
          </p:nvSpPr>
          <p:spPr bwMode="auto">
            <a:xfrm>
              <a:off x="2160000" y="864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Obdélník 55"/>
            <p:cNvSpPr/>
            <p:nvPr/>
          </p:nvSpPr>
          <p:spPr bwMode="auto">
            <a:xfrm>
              <a:off x="2160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7" name="Obdélník 56"/>
            <p:cNvSpPr/>
            <p:nvPr/>
          </p:nvSpPr>
          <p:spPr bwMode="auto">
            <a:xfrm>
              <a:off x="2304000" y="1008000"/>
              <a:ext cx="144000" cy="1440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58" name="Obdélník 57"/>
          <p:cNvSpPr/>
          <p:nvPr/>
        </p:nvSpPr>
        <p:spPr>
          <a:xfrm>
            <a:off x="828024" y="3966155"/>
            <a:ext cx="7704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ra piškvorky: </a:t>
            </a:r>
            <a:r>
              <a:rPr lang="cs-CZ" b="0" dirty="0"/>
              <a:t>strategická hra pro dva hráče, ve které vyhrává hráč, který v poli o rozměrech 3 x 3 čtverce vytvoří jako první nepřerušenou řadu tří svých značek. V případě, že je herní pole zaplněné a žádný z hráčů nevytvořil řadu, nastává remíza.</a:t>
            </a:r>
            <a:endParaRPr lang="cs-CZ" dirty="0"/>
          </a:p>
        </p:txBody>
      </p:sp>
      <p:sp>
        <p:nvSpPr>
          <p:cNvPr id="59" name="Rectangle 14"/>
          <p:cNvSpPr>
            <a:spLocks noChangeArrowheads="1"/>
          </p:cNvSpPr>
          <p:nvPr/>
        </p:nvSpPr>
        <p:spPr bwMode="auto">
          <a:xfrm>
            <a:off x="885759" y="4812882"/>
            <a:ext cx="1151688" cy="5847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Hráč 1: </a:t>
            </a:r>
            <a:r>
              <a:rPr lang="cs-CZ" dirty="0"/>
              <a:t>X</a:t>
            </a:r>
            <a:endParaRPr lang="cs-CZ" b="0" dirty="0"/>
          </a:p>
          <a:p>
            <a:r>
              <a:rPr lang="cs-CZ" b="0" dirty="0"/>
              <a:t>Hráč 2: </a:t>
            </a:r>
            <a:r>
              <a:rPr lang="el-GR" b="0" dirty="0"/>
              <a:t>Ο</a:t>
            </a:r>
            <a:endParaRPr lang="cs-CZ" dirty="0"/>
          </a:p>
        </p:txBody>
      </p:sp>
      <p:sp>
        <p:nvSpPr>
          <p:cNvPr id="60" name="Rectangle 14"/>
          <p:cNvSpPr>
            <a:spLocks noChangeArrowheads="1"/>
          </p:cNvSpPr>
          <p:nvPr/>
        </p:nvSpPr>
        <p:spPr bwMode="auto">
          <a:xfrm>
            <a:off x="2122011" y="5780552"/>
            <a:ext cx="1836024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Tah č. 1, hráč 2</a:t>
            </a:r>
            <a:endParaRPr lang="cs-CZ" dirty="0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612000" y="1124744"/>
            <a:ext cx="4104056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hráčů: 2</a:t>
            </a:r>
          </a:p>
        </p:txBody>
      </p:sp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612000" y="1401354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počet přípustných tahů: konečný (zpravidla malý počet akcí)</a:t>
            </a:r>
          </a:p>
        </p:txBody>
      </p:sp>
      <p:sp>
        <p:nvSpPr>
          <p:cNvPr id="67" name="Zaoblený obdélník 66"/>
          <p:cNvSpPr/>
          <p:nvPr/>
        </p:nvSpPr>
        <p:spPr bwMode="auto">
          <a:xfrm>
            <a:off x="468000" y="124539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Zaoblený obdélník 67"/>
          <p:cNvSpPr/>
          <p:nvPr/>
        </p:nvSpPr>
        <p:spPr bwMode="auto">
          <a:xfrm>
            <a:off x="468000" y="152737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9" name="Rectangle 14"/>
          <p:cNvSpPr>
            <a:spLocks noChangeArrowheads="1"/>
          </p:cNvSpPr>
          <p:nvPr/>
        </p:nvSpPr>
        <p:spPr bwMode="auto">
          <a:xfrm>
            <a:off x="612000" y="1686146"/>
            <a:ext cx="54001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konkurence: kompetitivní (s nulovým součtem)</a:t>
            </a:r>
          </a:p>
        </p:txBody>
      </p:sp>
      <p:sp>
        <p:nvSpPr>
          <p:cNvPr id="70" name="Zaoblený obdélník 69"/>
          <p:cNvSpPr/>
          <p:nvPr/>
        </p:nvSpPr>
        <p:spPr bwMode="auto">
          <a:xfrm>
            <a:off x="468000" y="1812170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Rectangle 14"/>
          <p:cNvSpPr>
            <a:spLocks noChangeArrowheads="1"/>
          </p:cNvSpPr>
          <p:nvPr/>
        </p:nvSpPr>
        <p:spPr bwMode="auto">
          <a:xfrm>
            <a:off x="612000" y="1977406"/>
            <a:ext cx="3239960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způsob hraní: sekvenční</a:t>
            </a:r>
          </a:p>
        </p:txBody>
      </p:sp>
      <p:sp>
        <p:nvSpPr>
          <p:cNvPr id="72" name="Zaoblený obdélník 71"/>
          <p:cNvSpPr/>
          <p:nvPr/>
        </p:nvSpPr>
        <p:spPr bwMode="auto">
          <a:xfrm>
            <a:off x="468000" y="2108423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Rectangle 14"/>
          <p:cNvSpPr>
            <a:spLocks noChangeArrowheads="1"/>
          </p:cNvSpPr>
          <p:nvPr/>
        </p:nvSpPr>
        <p:spPr bwMode="auto">
          <a:xfrm>
            <a:off x="612000" y="2565075"/>
            <a:ext cx="439208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míra náhody: deterministické i stochastické</a:t>
            </a:r>
          </a:p>
        </p:txBody>
      </p:sp>
      <p:sp>
        <p:nvSpPr>
          <p:cNvPr id="74" name="Zaoblený obdélník 73"/>
          <p:cNvSpPr/>
          <p:nvPr/>
        </p:nvSpPr>
        <p:spPr bwMode="auto">
          <a:xfrm>
            <a:off x="468000" y="2691099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Rectangle 14"/>
          <p:cNvSpPr>
            <a:spLocks noChangeArrowheads="1"/>
          </p:cNvSpPr>
          <p:nvPr/>
        </p:nvSpPr>
        <p:spPr bwMode="auto">
          <a:xfrm>
            <a:off x="612000" y="2864984"/>
            <a:ext cx="5112128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komunikace mezi hráči: většinou nekooperativní</a:t>
            </a:r>
          </a:p>
        </p:txBody>
      </p:sp>
      <p:sp>
        <p:nvSpPr>
          <p:cNvPr id="76" name="Zaoblený obdélník 75"/>
          <p:cNvSpPr/>
          <p:nvPr/>
        </p:nvSpPr>
        <p:spPr bwMode="auto">
          <a:xfrm>
            <a:off x="468000" y="2991008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612000" y="2277043"/>
            <a:ext cx="5688232" cy="338554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b="0" dirty="0"/>
              <a:t>dostupnost informace: s úplnou i s neúplnou informací</a:t>
            </a:r>
          </a:p>
        </p:txBody>
      </p:sp>
      <p:sp>
        <p:nvSpPr>
          <p:cNvPr id="78" name="Zaoblený obdélník 77"/>
          <p:cNvSpPr/>
          <p:nvPr/>
        </p:nvSpPr>
        <p:spPr bwMode="auto">
          <a:xfrm>
            <a:off x="468000" y="2403067"/>
            <a:ext cx="90000" cy="90000"/>
          </a:xfrm>
          <a:prstGeom prst="round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9299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60298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88891"/>
              </p:ext>
            </p:extLst>
          </p:nvPr>
        </p:nvGraphicFramePr>
        <p:xfrm>
          <a:off x="4492947" y="5795963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6" imgW="4356000" imgH="380880" progId="Equation.DSMT4">
                  <p:embed/>
                </p:oleObj>
              </mc:Choice>
              <mc:Fallback>
                <p:oleObj name="Equation" r:id="rId6" imgW="435600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947" y="5795963"/>
                        <a:ext cx="435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4423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4497665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ál 74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bdélník 75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bdélník 79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1" name="Rectangle 14">
            <a:extLst>
              <a:ext uri="{FF2B5EF4-FFF2-40B4-BE49-F238E27FC236}">
                <a16:creationId xmlns:a16="http://schemas.microsoft.com/office/drawing/2014/main" id="{78407DB1-012B-4C27-BC38-967C9BEB5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208556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5909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856"/>
              </p:ext>
            </p:extLst>
          </p:nvPr>
        </p:nvGraphicFramePr>
        <p:xfrm>
          <a:off x="4492947" y="5795963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4356000" imgH="380880" progId="Equation.DSMT4">
                  <p:embed/>
                </p:oleObj>
              </mc:Choice>
              <mc:Fallback>
                <p:oleObj name="Equation" r:id="rId6" imgW="435600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947" y="5795963"/>
                        <a:ext cx="435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2759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19320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5882836" y="5301208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0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6" name="Ovál 75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Rectangle 14">
            <a:extLst>
              <a:ext uri="{FF2B5EF4-FFF2-40B4-BE49-F238E27FC236}">
                <a16:creationId xmlns:a16="http://schemas.microsoft.com/office/drawing/2014/main" id="{DEA0CAFF-8908-497A-9819-0972595A4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4897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82611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886058"/>
              </p:ext>
            </p:extLst>
          </p:nvPr>
        </p:nvGraphicFramePr>
        <p:xfrm>
          <a:off x="4492947" y="5795963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Equation" r:id="rId6" imgW="4356000" imgH="380880" progId="Equation.DSMT4">
                  <p:embed/>
                </p:oleObj>
              </mc:Choice>
              <mc:Fallback>
                <p:oleObj name="Equation" r:id="rId6" imgW="435600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947" y="5795963"/>
                        <a:ext cx="435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64516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1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4452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ál 75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2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bdélník 7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4" name="Rectangle 14">
            <a:extLst>
              <a:ext uri="{FF2B5EF4-FFF2-40B4-BE49-F238E27FC236}">
                <a16:creationId xmlns:a16="http://schemas.microsoft.com/office/drawing/2014/main" id="{C06F4D0F-E590-4D09-B7D0-AA685AAF3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3378015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91650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856568"/>
              </p:ext>
            </p:extLst>
          </p:nvPr>
        </p:nvGraphicFramePr>
        <p:xfrm>
          <a:off x="4503555" y="5795963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6" name="Equation" r:id="rId6" imgW="4394160" imgH="380880" progId="Equation.DSMT4">
                  <p:embed/>
                </p:oleObj>
              </mc:Choice>
              <mc:Fallback>
                <p:oleObj name="Equation" r:id="rId6" imgW="439416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555" y="5795963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82509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44522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ál 79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8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bdélník 74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76" name="Rectangle 14">
            <a:extLst>
              <a:ext uri="{FF2B5EF4-FFF2-40B4-BE49-F238E27FC236}">
                <a16:creationId xmlns:a16="http://schemas.microsoft.com/office/drawing/2014/main" id="{185FA7FB-599A-4435-A24D-12AC8CD46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2270223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13734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97362"/>
              </p:ext>
            </p:extLst>
          </p:nvPr>
        </p:nvGraphicFramePr>
        <p:xfrm>
          <a:off x="4503555" y="5795963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0" name="Equation" r:id="rId6" imgW="4394160" imgH="380880" progId="Equation.DSMT4">
                  <p:embed/>
                </p:oleObj>
              </mc:Choice>
              <mc:Fallback>
                <p:oleObj name="Equation" r:id="rId6" imgW="439416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555" y="5795963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499147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1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733256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vál 75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2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Rectangle 14">
            <a:extLst>
              <a:ext uri="{FF2B5EF4-FFF2-40B4-BE49-F238E27FC236}">
                <a16:creationId xmlns:a16="http://schemas.microsoft.com/office/drawing/2014/main" id="{9900734C-24BB-4B51-9D7E-D777266F1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382094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9103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01194"/>
              </p:ext>
            </p:extLst>
          </p:nvPr>
        </p:nvGraphicFramePr>
        <p:xfrm>
          <a:off x="4503555" y="5795963"/>
          <a:ext cx="439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6" imgW="4394160" imgH="380880" progId="Equation.DSMT4">
                  <p:embed/>
                </p:oleObj>
              </mc:Choice>
              <mc:Fallback>
                <p:oleObj name="Equation" r:id="rId6" imgW="439416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555" y="5795963"/>
                        <a:ext cx="439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30971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vál 75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bdélník 79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1" name="Obdélník 80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bdélník 81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3" name="Obdélník 8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Rectangle 14">
            <a:extLst>
              <a:ext uri="{FF2B5EF4-FFF2-40B4-BE49-F238E27FC236}">
                <a16:creationId xmlns:a16="http://schemas.microsoft.com/office/drawing/2014/main" id="{F661F36E-761F-45F6-897F-B245D446C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2163374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22897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36439"/>
              </p:ext>
            </p:extLst>
          </p:nvPr>
        </p:nvGraphicFramePr>
        <p:xfrm>
          <a:off x="4493328" y="5795963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6" imgW="4444920" imgH="380880" progId="Equation.DSMT4">
                  <p:embed/>
                </p:oleObj>
              </mc:Choice>
              <mc:Fallback>
                <p:oleObj name="Equation" r:id="rId6" imgW="444492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328" y="5795963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/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87419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457756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0" name="Ovál 79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bdélník 80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2" name="Obdélník 81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bdélník 82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103" name="Obdélník 102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73605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bdélník 8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Rectangle 14">
            <a:extLst>
              <a:ext uri="{FF2B5EF4-FFF2-40B4-BE49-F238E27FC236}">
                <a16:creationId xmlns:a16="http://schemas.microsoft.com/office/drawing/2014/main" id="{1605D9D4-3E21-4CCA-9353-4A5310DA5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205377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11752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0"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02161"/>
              </p:ext>
            </p:extLst>
          </p:nvPr>
        </p:nvGraphicFramePr>
        <p:xfrm>
          <a:off x="4493328" y="5795963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1" name="Equation" r:id="rId6" imgW="4444920" imgH="380880" progId="Equation.DSMT4">
                  <p:embed/>
                </p:oleObj>
              </mc:Choice>
              <mc:Fallback>
                <p:oleObj name="Equation" r:id="rId6" imgW="444492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328" y="5795963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05393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2" name="Equation" r:id="rId8" imgW="3060360" imgH="304560" progId="Equation.DSMT4">
                  <p:embed/>
                </p:oleObj>
              </mc:Choice>
              <mc:Fallback>
                <p:oleObj name="Equation" r:id="rId8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19197"/>
              </p:ext>
            </p:extLst>
          </p:nvPr>
        </p:nvGraphicFramePr>
        <p:xfrm>
          <a:off x="4492625" y="3398838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3" name="Equation" r:id="rId10" imgW="4597200" imgH="380880" progId="Equation.DSMT4">
                  <p:embed/>
                </p:oleObj>
              </mc:Choice>
              <mc:Fallback>
                <p:oleObj name="Equation" r:id="rId10" imgW="459720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98838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2" name="Obdélník 81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/>
              <a:t>s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09212"/>
              </p:ext>
            </p:extLst>
          </p:nvPr>
        </p:nvGraphicFramePr>
        <p:xfrm>
          <a:off x="3998260" y="3228216"/>
          <a:ext cx="410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4" name="Equation" r:id="rId12" imgW="4101840" imgH="380880" progId="Equation.DSMT4">
                  <p:embed/>
                </p:oleObj>
              </mc:Choice>
              <mc:Fallback>
                <p:oleObj name="Equation" r:id="rId12" imgW="4101840" imgH="38088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60" y="3228216"/>
                        <a:ext cx="410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Šipka doprava 82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105" name="Rectangle 14">
            <a:extLst>
              <a:ext uri="{FF2B5EF4-FFF2-40B4-BE49-F238E27FC236}">
                <a16:creationId xmlns:a16="http://schemas.microsoft.com/office/drawing/2014/main" id="{D4C0A75B-2FA9-422C-ACC1-17DA1C5C2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0" y="864295"/>
            <a:ext cx="3229098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</p:spTree>
    <p:extLst>
      <p:ext uri="{BB962C8B-B14F-4D97-AF65-F5344CB8AC3E}">
        <p14:creationId xmlns:p14="http://schemas.microsoft.com/office/powerpoint/2010/main" val="3460962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652868"/>
              </p:ext>
            </p:extLst>
          </p:nvPr>
        </p:nvGraphicFramePr>
        <p:xfrm>
          <a:off x="4503555" y="3398838"/>
          <a:ext cx="454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8" name="Equation" r:id="rId4" imgW="4546440" imgH="380880" progId="Equation.DSMT4">
                  <p:embed/>
                </p:oleObj>
              </mc:Choice>
              <mc:Fallback>
                <p:oleObj name="Equation" r:id="rId4" imgW="4546440" imgH="38088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555" y="3398838"/>
                        <a:ext cx="454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659976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9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5842"/>
              </p:ext>
            </p:extLst>
          </p:nvPr>
        </p:nvGraphicFramePr>
        <p:xfrm>
          <a:off x="4493328" y="5795963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0" name="Equation" r:id="rId8" imgW="4444920" imgH="380880" progId="Equation.DSMT4">
                  <p:embed/>
                </p:oleObj>
              </mc:Choice>
              <mc:Fallback>
                <p:oleObj name="Equation" r:id="rId8" imgW="444492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328" y="5795963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Kosočtverec 39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  <a:endCxn id="40" idx="0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9499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1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2" name="Obdélník 81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5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5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5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33847"/>
              </p:ext>
            </p:extLst>
          </p:nvPr>
        </p:nvGraphicFramePr>
        <p:xfrm>
          <a:off x="3997399" y="3228975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2" name="Equation" r:id="rId12" imgW="4419360" imgH="380880" progId="Equation.DSMT4">
                  <p:embed/>
                </p:oleObj>
              </mc:Choice>
              <mc:Fallback>
                <p:oleObj name="Equation" r:id="rId12" imgW="4419360" imgH="38088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99" y="3228975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Šipka doprava 82"/>
          <p:cNvSpPr/>
          <p:nvPr/>
        </p:nvSpPr>
        <p:spPr bwMode="auto">
          <a:xfrm>
            <a:off x="2771800" y="1890544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47817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72256"/>
              </p:ext>
            </p:extLst>
          </p:nvPr>
        </p:nvGraphicFramePr>
        <p:xfrm>
          <a:off x="4503555" y="3398838"/>
          <a:ext cx="454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2" name="Equation" r:id="rId4" imgW="4546440" imgH="380880" progId="Equation.DSMT4">
                  <p:embed/>
                </p:oleObj>
              </mc:Choice>
              <mc:Fallback>
                <p:oleObj name="Equation" r:id="rId4" imgW="4546440" imgH="38088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555" y="3398838"/>
                        <a:ext cx="454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7437793" y="62912"/>
            <a:ext cx="1598703" cy="623004"/>
            <a:chOff x="5466145" y="3479527"/>
            <a:chExt cx="1598703" cy="623004"/>
          </a:xfrm>
        </p:grpSpPr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5714851" y="3479527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cs-CZ" sz="4000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I</a:t>
              </a:r>
              <a:endParaRPr lang="cs-CZ" altLang="cs-CZ" sz="40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5844677" y="3486978"/>
              <a:ext cx="9412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i="1" dirty="0" err="1">
                  <a:solidFill>
                    <a:srgbClr val="A50021"/>
                  </a:solidFill>
                  <a:latin typeface="+mn-lt"/>
                </a:rPr>
                <a:t>rtificial</a:t>
              </a:r>
              <a:endParaRPr lang="cs-CZ" altLang="cs-CZ" sz="1800" i="1" dirty="0">
                <a:solidFill>
                  <a:srgbClr val="A50021"/>
                </a:solidFill>
                <a:latin typeface="+mn-lt"/>
              </a:endParaRPr>
            </a:p>
          </p:txBody>
        </p: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5807773" y="3697598"/>
              <a:ext cx="12570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600" i="1" dirty="0" err="1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ntelligence</a:t>
              </a:r>
              <a:endParaRPr lang="cs-CZ" altLang="cs-CZ" sz="1600" i="1" dirty="0">
                <a:solidFill>
                  <a:schemeClr val="bg1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66145" y="3486978"/>
              <a:ext cx="441325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4000" i="1" dirty="0">
                  <a:solidFill>
                    <a:srgbClr val="A50021"/>
                  </a:solidFill>
                  <a:latin typeface="+mn-lt"/>
                </a:rPr>
                <a:t>A</a:t>
              </a:r>
            </a:p>
          </p:txBody>
        </p:sp>
      </p:grpSp>
      <p:sp>
        <p:nvSpPr>
          <p:cNvPr id="35" name="Zaoblený obdélník 34"/>
          <p:cNvSpPr/>
          <p:nvPr/>
        </p:nvSpPr>
        <p:spPr bwMode="auto">
          <a:xfrm>
            <a:off x="-324544" y="116632"/>
            <a:ext cx="7701093" cy="57606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>
              <a:latin typeface="+mn-lt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62687" y="219842"/>
            <a:ext cx="731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cap="all" dirty="0">
                <a:solidFill>
                  <a:schemeClr val="bg1"/>
                </a:solidFill>
              </a:rPr>
              <a:t>Deterministické Hry s úplnou informací </a:t>
            </a:r>
          </a:p>
        </p:txBody>
      </p:sp>
      <p:sp>
        <p:nvSpPr>
          <p:cNvPr id="77" name="Rectangle 14"/>
          <p:cNvSpPr>
            <a:spLocks noChangeArrowheads="1"/>
          </p:cNvSpPr>
          <p:nvPr/>
        </p:nvSpPr>
        <p:spPr bwMode="auto">
          <a:xfrm>
            <a:off x="3702504" y="699125"/>
            <a:ext cx="5209259" cy="1323439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ALPHA-BETA-SEARCH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baseline="-25000" dirty="0">
                <a:solidFill>
                  <a:srgbClr val="FF0000"/>
                </a:solidFill>
              </a:rPr>
              <a:t>1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a</a:t>
            </a:r>
            <a:endParaRPr lang="cs-CZ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optimální akce</a:t>
            </a:r>
            <a:r>
              <a:rPr lang="cs-CZ" b="0" i="1" dirty="0"/>
              <a:t> a</a:t>
            </a:r>
            <a:r>
              <a:rPr lang="cs-CZ" b="0" dirty="0"/>
              <a:t> hráče MAX ve stavu </a:t>
            </a:r>
            <a:r>
              <a:rPr lang="cs-CZ" b="0" i="1" dirty="0"/>
              <a:t>s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</a:p>
          <a:p>
            <a:pPr>
              <a:tabLst>
                <a:tab pos="361950" algn="l"/>
              </a:tabLst>
            </a:pPr>
            <a:r>
              <a:rPr lang="en-US" dirty="0"/>
              <a:t>return</a:t>
            </a:r>
            <a:r>
              <a:rPr lang="cs-CZ" dirty="0"/>
              <a:t> </a:t>
            </a:r>
          </a:p>
        </p:txBody>
      </p:sp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46105"/>
              </p:ext>
            </p:extLst>
          </p:nvPr>
        </p:nvGraphicFramePr>
        <p:xfrm>
          <a:off x="4182880" y="1497013"/>
          <a:ext cx="256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3" name="Equation" r:id="rId6" imgW="2565360" imgH="304560" progId="Equation.DSMT4">
                  <p:embed/>
                </p:oleObj>
              </mc:Choice>
              <mc:Fallback>
                <p:oleObj name="Equation" r:id="rId6" imgW="2565360" imgH="304560" progId="Equation.DSMT4">
                  <p:embed/>
                  <p:pic>
                    <p:nvPicPr>
                      <p:cNvPr id="78" name="Objek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880" y="1497013"/>
                        <a:ext cx="2565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4"/>
          <p:cNvSpPr>
            <a:spLocks noChangeArrowheads="1"/>
          </p:cNvSpPr>
          <p:nvPr/>
        </p:nvSpPr>
        <p:spPr bwMode="auto">
          <a:xfrm>
            <a:off x="3704097" y="1943120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1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/>
              <a:t>s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ym typeface="Symbol"/>
              </a:rPr>
              <a:t>s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</a:t>
            </a:r>
            <a:r>
              <a:rPr lang="cs-CZ" b="0" i="1" dirty="0">
                <a:solidFill>
                  <a:srgbClr val="FF0000"/>
                </a:solidFill>
              </a:rPr>
              <a:t> 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702504" y="4375697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IN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en-US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2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  <a:endParaRPr lang="cs-CZ" dirty="0">
              <a:sym typeface="Symbol"/>
            </a:endParaRP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≤</a:t>
            </a:r>
            <a:r>
              <a:rPr lang="cs-CZ" b="0" i="1" dirty="0">
                <a:solidFill>
                  <a:srgbClr val="FF0000"/>
                </a:solidFill>
              </a:rPr>
              <a:t> 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β</a:t>
            </a:r>
            <a:r>
              <a:rPr lang="en-US" b="0" dirty="0">
                <a:sym typeface="Symbol"/>
              </a:rPr>
              <a:t> </a:t>
            </a:r>
            <a:r>
              <a:rPr lang="cs-CZ" b="0" dirty="0">
                <a:sym typeface="Symbol"/>
              </a:rPr>
              <a:t>min(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en-US" dirty="0">
                <a:sym typeface="Symbol"/>
              </a:rPr>
              <a:t>	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85189"/>
              </p:ext>
            </p:extLst>
          </p:nvPr>
        </p:nvGraphicFramePr>
        <p:xfrm>
          <a:off x="4493328" y="5795963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4" name="Equation" r:id="rId8" imgW="4444920" imgH="380880" progId="Equation.DSMT4">
                  <p:embed/>
                </p:oleObj>
              </mc:Choice>
              <mc:Fallback>
                <p:oleObj name="Equation" r:id="rId8" imgW="4444920" imgH="380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328" y="5795963"/>
                        <a:ext cx="444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 bwMode="auto">
          <a:xfrm>
            <a:off x="3638129" y="2000568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bdélník 52"/>
          <p:cNvSpPr/>
          <p:nvPr/>
        </p:nvSpPr>
        <p:spPr bwMode="auto">
          <a:xfrm>
            <a:off x="3639685" y="738416"/>
            <a:ext cx="5400000" cy="1224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-25250" y="864295"/>
            <a:ext cx="2960437" cy="67710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cs-CZ" sz="2000" dirty="0"/>
              <a:t>Algoritmus minimax</a:t>
            </a:r>
          </a:p>
          <a:p>
            <a:r>
              <a:rPr lang="cs-CZ" sz="1800" dirty="0"/>
              <a:t>s alfa-beta ořezáváním</a:t>
            </a:r>
          </a:p>
        </p:txBody>
      </p:sp>
      <p:sp>
        <p:nvSpPr>
          <p:cNvPr id="33" name="Obdélník 32"/>
          <p:cNvSpPr/>
          <p:nvPr/>
        </p:nvSpPr>
        <p:spPr bwMode="auto">
          <a:xfrm>
            <a:off x="3635896" y="4453032"/>
            <a:ext cx="5400000" cy="24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Zaoblený obdélník 33"/>
          <p:cNvSpPr/>
          <p:nvPr/>
        </p:nvSpPr>
        <p:spPr bwMode="auto">
          <a:xfrm>
            <a:off x="81178" y="4224337"/>
            <a:ext cx="3253278" cy="2472793"/>
          </a:xfrm>
          <a:prstGeom prst="roundRect">
            <a:avLst>
              <a:gd name="adj" fmla="val 3668"/>
            </a:avLst>
          </a:prstGeom>
          <a:solidFill>
            <a:schemeClr val="bg1">
              <a:lumMod val="8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7" name="Obdélník 2"/>
          <p:cNvSpPr>
            <a:spLocks noChangeArrowheads="1"/>
          </p:cNvSpPr>
          <p:nvPr/>
        </p:nvSpPr>
        <p:spPr bwMode="auto">
          <a:xfrm>
            <a:off x="191760" y="4224338"/>
            <a:ext cx="1876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sz="2400" b="1" i="0" dirty="0">
                <a:solidFill>
                  <a:srgbClr val="00B0F0"/>
                </a:solidFill>
              </a:rPr>
              <a:t>PŘÍKLAD</a:t>
            </a:r>
            <a:r>
              <a:rPr lang="cs-CZ" sz="2400" i="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8" name="Kosočtverec 37"/>
          <p:cNvSpPr/>
          <p:nvPr/>
        </p:nvSpPr>
        <p:spPr bwMode="auto">
          <a:xfrm>
            <a:off x="90245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Kosočtverec 38"/>
          <p:cNvSpPr/>
          <p:nvPr/>
        </p:nvSpPr>
        <p:spPr bwMode="auto">
          <a:xfrm>
            <a:off x="548954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Kosočtverec 40"/>
          <p:cNvSpPr/>
          <p:nvPr/>
        </p:nvSpPr>
        <p:spPr bwMode="auto">
          <a:xfrm>
            <a:off x="1972678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Kosočtverec 41"/>
          <p:cNvSpPr/>
          <p:nvPr/>
        </p:nvSpPr>
        <p:spPr bwMode="auto">
          <a:xfrm>
            <a:off x="1619176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Kosočtverec 42"/>
          <p:cNvSpPr/>
          <p:nvPr/>
        </p:nvSpPr>
        <p:spPr bwMode="auto">
          <a:xfrm>
            <a:off x="1294833" y="6072473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Kosočtverec 43"/>
          <p:cNvSpPr/>
          <p:nvPr/>
        </p:nvSpPr>
        <p:spPr bwMode="auto">
          <a:xfrm>
            <a:off x="3004332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Kosočtverec 44"/>
          <p:cNvSpPr/>
          <p:nvPr/>
        </p:nvSpPr>
        <p:spPr bwMode="auto">
          <a:xfrm>
            <a:off x="2650830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Kosočtverec 45"/>
          <p:cNvSpPr/>
          <p:nvPr/>
        </p:nvSpPr>
        <p:spPr bwMode="auto">
          <a:xfrm>
            <a:off x="2326487" y="6074177"/>
            <a:ext cx="180000" cy="180000"/>
          </a:xfrm>
          <a:prstGeom prst="diamond">
            <a:avLst/>
          </a:prstGeom>
          <a:solidFill>
            <a:srgbClr val="FFC000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Přímá spojnice se šipkou 46"/>
          <p:cNvCxnSpPr>
            <a:stCxn id="58" idx="2"/>
          </p:cNvCxnSpPr>
          <p:nvPr/>
        </p:nvCxnSpPr>
        <p:spPr bwMode="auto">
          <a:xfrm flipH="1">
            <a:off x="314611" y="5701303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Přímá spojnice se šipkou 47"/>
          <p:cNvCxnSpPr>
            <a:stCxn id="58" idx="2"/>
            <a:endCxn id="39" idx="0"/>
          </p:cNvCxnSpPr>
          <p:nvPr/>
        </p:nvCxnSpPr>
        <p:spPr bwMode="auto">
          <a:xfrm>
            <a:off x="638954" y="5701303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9" name="Přímá spojnice se šipkou 48"/>
          <p:cNvCxnSpPr>
            <a:endCxn id="38" idx="0"/>
          </p:cNvCxnSpPr>
          <p:nvPr/>
        </p:nvCxnSpPr>
        <p:spPr bwMode="auto">
          <a:xfrm>
            <a:off x="638954" y="5701303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0" name="Přímá spojnice se šipkou 49"/>
          <p:cNvCxnSpPr/>
          <p:nvPr/>
        </p:nvCxnSpPr>
        <p:spPr bwMode="auto">
          <a:xfrm flipH="1">
            <a:off x="1369979" y="56983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1" name="Přímá spojnice se šipkou 50"/>
          <p:cNvCxnSpPr/>
          <p:nvPr/>
        </p:nvCxnSpPr>
        <p:spPr bwMode="auto">
          <a:xfrm>
            <a:off x="1694322" y="56983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Přímá spojnice se šipkou 53"/>
          <p:cNvCxnSpPr/>
          <p:nvPr/>
        </p:nvCxnSpPr>
        <p:spPr bwMode="auto">
          <a:xfrm>
            <a:off x="1694322" y="56983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Přímá spojnice se šipkou 54"/>
          <p:cNvCxnSpPr/>
          <p:nvPr/>
        </p:nvCxnSpPr>
        <p:spPr bwMode="auto">
          <a:xfrm flipH="1">
            <a:off x="2420819" y="5704118"/>
            <a:ext cx="324343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Přímá spojnice se šipkou 55"/>
          <p:cNvCxnSpPr/>
          <p:nvPr/>
        </p:nvCxnSpPr>
        <p:spPr bwMode="auto">
          <a:xfrm>
            <a:off x="2745162" y="5704118"/>
            <a:ext cx="0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Přímá spojnice se šipkou 56"/>
          <p:cNvCxnSpPr/>
          <p:nvPr/>
        </p:nvCxnSpPr>
        <p:spPr bwMode="auto">
          <a:xfrm>
            <a:off x="2745162" y="5704118"/>
            <a:ext cx="353502" cy="3711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Obdélník 57"/>
          <p:cNvSpPr/>
          <p:nvPr/>
        </p:nvSpPr>
        <p:spPr bwMode="auto">
          <a:xfrm>
            <a:off x="548954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bdélník 58"/>
          <p:cNvSpPr/>
          <p:nvPr/>
        </p:nvSpPr>
        <p:spPr bwMode="auto">
          <a:xfrm>
            <a:off x="1610528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bdélník 59"/>
          <p:cNvSpPr/>
          <p:nvPr/>
        </p:nvSpPr>
        <p:spPr bwMode="auto">
          <a:xfrm>
            <a:off x="2660309" y="5521303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1" name="Přímá spojnice se šipkou 60"/>
          <p:cNvCxnSpPr>
            <a:endCxn id="58" idx="0"/>
          </p:cNvCxnSpPr>
          <p:nvPr/>
        </p:nvCxnSpPr>
        <p:spPr bwMode="auto">
          <a:xfrm flipH="1">
            <a:off x="638954" y="5226799"/>
            <a:ext cx="1055368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Přímá spojnice se šipkou 61"/>
          <p:cNvCxnSpPr>
            <a:endCxn id="59" idx="0"/>
          </p:cNvCxnSpPr>
          <p:nvPr/>
        </p:nvCxnSpPr>
        <p:spPr bwMode="auto">
          <a:xfrm>
            <a:off x="1694322" y="5226799"/>
            <a:ext cx="0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Přímá spojnice se šipkou 62"/>
          <p:cNvCxnSpPr>
            <a:endCxn id="60" idx="0"/>
          </p:cNvCxnSpPr>
          <p:nvPr/>
        </p:nvCxnSpPr>
        <p:spPr bwMode="auto">
          <a:xfrm>
            <a:off x="1694322" y="5226799"/>
            <a:ext cx="1055987" cy="2945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Obdélník 64"/>
          <p:cNvSpPr/>
          <p:nvPr/>
        </p:nvSpPr>
        <p:spPr>
          <a:xfrm>
            <a:off x="20551" y="4967522"/>
            <a:ext cx="6286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/>
              <a:t>MAX</a:t>
            </a:r>
            <a:endParaRPr lang="cs-CZ" dirty="0"/>
          </a:p>
        </p:txBody>
      </p:sp>
      <p:sp>
        <p:nvSpPr>
          <p:cNvPr id="66" name="Obdélník 65"/>
          <p:cNvSpPr/>
          <p:nvPr/>
        </p:nvSpPr>
        <p:spPr>
          <a:xfrm>
            <a:off x="22147" y="5442026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MIN</a:t>
            </a:r>
            <a:endParaRPr lang="cs-CZ" dirty="0"/>
          </a:p>
        </p:txBody>
      </p:sp>
      <p:sp>
        <p:nvSpPr>
          <p:cNvPr id="85" name="Obdélník 84"/>
          <p:cNvSpPr/>
          <p:nvPr/>
        </p:nvSpPr>
        <p:spPr>
          <a:xfrm>
            <a:off x="941256" y="5046799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1</a:t>
            </a:r>
            <a:endParaRPr lang="cs-CZ" dirty="0"/>
          </a:p>
        </p:txBody>
      </p:sp>
      <p:sp>
        <p:nvSpPr>
          <p:cNvPr id="86" name="Obdélník 85"/>
          <p:cNvSpPr/>
          <p:nvPr/>
        </p:nvSpPr>
        <p:spPr>
          <a:xfrm>
            <a:off x="1322152" y="5199027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2</a:t>
            </a:r>
            <a:endParaRPr lang="cs-CZ" dirty="0"/>
          </a:p>
        </p:txBody>
      </p:sp>
      <p:sp>
        <p:nvSpPr>
          <p:cNvPr id="87" name="Obdélník 86"/>
          <p:cNvSpPr/>
          <p:nvPr/>
        </p:nvSpPr>
        <p:spPr>
          <a:xfrm>
            <a:off x="2151859" y="5065672"/>
            <a:ext cx="539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a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8" name="Obdélník 87"/>
          <p:cNvSpPr/>
          <p:nvPr/>
        </p:nvSpPr>
        <p:spPr>
          <a:xfrm>
            <a:off x="704656" y="5635914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b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b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89" name="Obdélník 88"/>
          <p:cNvSpPr/>
          <p:nvPr/>
        </p:nvSpPr>
        <p:spPr>
          <a:xfrm>
            <a:off x="1807282" y="5625059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0" i="1" dirty="0"/>
              <a:t>c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cs-CZ" b="0" i="1" dirty="0"/>
              <a:t>c</a:t>
            </a:r>
            <a:r>
              <a:rPr lang="cs-CZ" b="0" baseline="-25000" dirty="0"/>
              <a:t>3</a:t>
            </a:r>
            <a:endParaRPr lang="cs-CZ" dirty="0"/>
          </a:p>
        </p:txBody>
      </p:sp>
      <p:sp>
        <p:nvSpPr>
          <p:cNvPr id="90" name="Obdélník 89"/>
          <p:cNvSpPr/>
          <p:nvPr/>
        </p:nvSpPr>
        <p:spPr>
          <a:xfrm>
            <a:off x="452599" y="543446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2</a:t>
            </a:r>
            <a:endParaRPr lang="cs-CZ" dirty="0"/>
          </a:p>
        </p:txBody>
      </p:sp>
      <p:sp>
        <p:nvSpPr>
          <p:cNvPr id="91" name="Obdélník 90"/>
          <p:cNvSpPr/>
          <p:nvPr/>
        </p:nvSpPr>
        <p:spPr>
          <a:xfrm>
            <a:off x="1532062" y="541747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3</a:t>
            </a:r>
            <a:endParaRPr lang="cs-CZ" dirty="0"/>
          </a:p>
        </p:txBody>
      </p:sp>
      <p:sp>
        <p:nvSpPr>
          <p:cNvPr id="92" name="Obdélník 91"/>
          <p:cNvSpPr/>
          <p:nvPr/>
        </p:nvSpPr>
        <p:spPr>
          <a:xfrm>
            <a:off x="2571098" y="542440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4</a:t>
            </a:r>
            <a:endParaRPr lang="cs-CZ" dirty="0"/>
          </a:p>
        </p:txBody>
      </p:sp>
      <p:sp>
        <p:nvSpPr>
          <p:cNvPr id="94" name="Obdélník 93"/>
          <p:cNvSpPr/>
          <p:nvPr/>
        </p:nvSpPr>
        <p:spPr>
          <a:xfrm>
            <a:off x="501314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6</a:t>
            </a:r>
            <a:endParaRPr lang="cs-CZ" dirty="0"/>
          </a:p>
        </p:txBody>
      </p:sp>
      <p:sp>
        <p:nvSpPr>
          <p:cNvPr id="95" name="Obdélník 94"/>
          <p:cNvSpPr/>
          <p:nvPr/>
        </p:nvSpPr>
        <p:spPr>
          <a:xfrm>
            <a:off x="852607" y="5984221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7</a:t>
            </a:r>
            <a:endParaRPr lang="cs-CZ" dirty="0"/>
          </a:p>
        </p:txBody>
      </p:sp>
      <p:sp>
        <p:nvSpPr>
          <p:cNvPr id="96" name="Obdélník 95"/>
          <p:cNvSpPr/>
          <p:nvPr/>
        </p:nvSpPr>
        <p:spPr>
          <a:xfrm>
            <a:off x="1234991" y="5978012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8</a:t>
            </a:r>
            <a:endParaRPr lang="cs-CZ" dirty="0"/>
          </a:p>
        </p:txBody>
      </p:sp>
      <p:sp>
        <p:nvSpPr>
          <p:cNvPr id="97" name="Obdélník 96"/>
          <p:cNvSpPr/>
          <p:nvPr/>
        </p:nvSpPr>
        <p:spPr>
          <a:xfrm>
            <a:off x="1569698" y="597684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9</a:t>
            </a:r>
            <a:endParaRPr lang="cs-CZ" dirty="0"/>
          </a:p>
        </p:txBody>
      </p:sp>
      <p:sp>
        <p:nvSpPr>
          <p:cNvPr id="98" name="Obdélník 97"/>
          <p:cNvSpPr/>
          <p:nvPr/>
        </p:nvSpPr>
        <p:spPr>
          <a:xfrm>
            <a:off x="1920498" y="5989313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0</a:t>
            </a:r>
            <a:endParaRPr lang="cs-CZ" dirty="0"/>
          </a:p>
        </p:txBody>
      </p:sp>
      <p:sp>
        <p:nvSpPr>
          <p:cNvPr id="99" name="Obdélník 98"/>
          <p:cNvSpPr/>
          <p:nvPr/>
        </p:nvSpPr>
        <p:spPr>
          <a:xfrm>
            <a:off x="2273749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1</a:t>
            </a:r>
            <a:endParaRPr lang="cs-CZ" dirty="0"/>
          </a:p>
        </p:txBody>
      </p:sp>
      <p:sp>
        <p:nvSpPr>
          <p:cNvPr id="100" name="Obdélník 99"/>
          <p:cNvSpPr/>
          <p:nvPr/>
        </p:nvSpPr>
        <p:spPr>
          <a:xfrm>
            <a:off x="2588815" y="5990586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2</a:t>
            </a:r>
            <a:endParaRPr lang="cs-CZ" dirty="0"/>
          </a:p>
        </p:txBody>
      </p:sp>
      <p:sp>
        <p:nvSpPr>
          <p:cNvPr id="101" name="Obdélník 100"/>
          <p:cNvSpPr/>
          <p:nvPr/>
        </p:nvSpPr>
        <p:spPr>
          <a:xfrm>
            <a:off x="2935187" y="6005304"/>
            <a:ext cx="4487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3</a:t>
            </a:r>
            <a:endParaRPr lang="cs-CZ" dirty="0"/>
          </a:p>
        </p:txBody>
      </p:sp>
      <p:sp>
        <p:nvSpPr>
          <p:cNvPr id="102" name="Šipka doprava 101"/>
          <p:cNvSpPr/>
          <p:nvPr/>
        </p:nvSpPr>
        <p:spPr bwMode="auto">
          <a:xfrm>
            <a:off x="3275888" y="1571782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Šipka doprava 68"/>
          <p:cNvSpPr/>
          <p:nvPr/>
        </p:nvSpPr>
        <p:spPr bwMode="auto">
          <a:xfrm>
            <a:off x="3275888" y="3537024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68630"/>
              </p:ext>
            </p:extLst>
          </p:nvPr>
        </p:nvGraphicFramePr>
        <p:xfrm>
          <a:off x="4430713" y="1716088"/>
          <a:ext cx="306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5" name="Equation" r:id="rId10" imgW="3060360" imgH="304560" progId="Equation.DSMT4">
                  <p:embed/>
                </p:oleObj>
              </mc:Choice>
              <mc:Fallback>
                <p:oleObj name="Equation" r:id="rId10" imgW="3060360" imgH="3045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716088"/>
                        <a:ext cx="306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bdélník 71"/>
          <p:cNvSpPr/>
          <p:nvPr/>
        </p:nvSpPr>
        <p:spPr>
          <a:xfrm>
            <a:off x="7177836" y="3594502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Obdélník 72"/>
          <p:cNvSpPr/>
          <p:nvPr/>
        </p:nvSpPr>
        <p:spPr>
          <a:xfrm>
            <a:off x="6357210" y="3168006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4" name="Šipka doprava 73"/>
          <p:cNvSpPr/>
          <p:nvPr/>
        </p:nvSpPr>
        <p:spPr bwMode="auto">
          <a:xfrm>
            <a:off x="3276000" y="5913288"/>
            <a:ext cx="288000" cy="108000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bdélník 74"/>
          <p:cNvSpPr/>
          <p:nvPr/>
        </p:nvSpPr>
        <p:spPr>
          <a:xfrm>
            <a:off x="6459198" y="5596313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b="0" dirty="0">
                <a:solidFill>
                  <a:srgbClr val="FF0000"/>
                </a:solidFill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6" name="Obdélník 75"/>
          <p:cNvSpPr/>
          <p:nvPr/>
        </p:nvSpPr>
        <p:spPr>
          <a:xfrm>
            <a:off x="7308304" y="6042774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cs-CZ" b="0" i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cs-CZ" b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2" name="Obdélník 81"/>
          <p:cNvSpPr/>
          <p:nvPr/>
        </p:nvSpPr>
        <p:spPr bwMode="auto">
          <a:xfrm>
            <a:off x="3134041" y="1830264"/>
            <a:ext cx="5400000" cy="241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Rectangle 14"/>
          <p:cNvSpPr>
            <a:spLocks noChangeArrowheads="1"/>
          </p:cNvSpPr>
          <p:nvPr/>
        </p:nvSpPr>
        <p:spPr bwMode="auto">
          <a:xfrm>
            <a:off x="3200009" y="1772816"/>
            <a:ext cx="5209259" cy="255454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/>
              <a:t>function</a:t>
            </a:r>
            <a:r>
              <a:rPr lang="en-US" b="0" dirty="0"/>
              <a:t> 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b="0" dirty="0">
                <a:latin typeface="Courier New" panose="02070309020205020404" pitchFamily="49" charset="0"/>
                <a:cs typeface="Courier New" panose="02070309020205020404" pitchFamily="49" charset="0"/>
              </a:rPr>
              <a:t>AX</a:t>
            </a:r>
            <a:r>
              <a:rPr lang="cs-CZ" b="0" dirty="0">
                <a:latin typeface="Courier New" panose="02070309020205020404" pitchFamily="49" charset="0"/>
                <a:cs typeface="Courier New" panose="02070309020205020404" pitchFamily="49" charset="0"/>
              </a:rPr>
              <a:t>-VALUE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5</a:t>
            </a:r>
            <a:r>
              <a:rPr lang="cs-CZ" b="0" i="1" dirty="0"/>
              <a:t>,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en-US" b="0" dirty="0"/>
              <a:t>)</a:t>
            </a:r>
            <a:r>
              <a:rPr lang="cs-CZ" b="0" dirty="0"/>
              <a:t> </a:t>
            </a:r>
            <a:r>
              <a:rPr lang="cs-CZ" dirty="0" err="1"/>
              <a:t>returns</a:t>
            </a:r>
            <a:r>
              <a:rPr lang="cs-CZ" dirty="0"/>
              <a:t> </a:t>
            </a:r>
            <a:r>
              <a:rPr lang="cs-CZ" b="0" i="1" dirty="0"/>
              <a:t>v</a:t>
            </a:r>
            <a:endParaRPr lang="cs-CZ" b="0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/>
              <a:t>Input:</a:t>
            </a:r>
            <a:r>
              <a:rPr lang="cs-CZ" b="0" dirty="0"/>
              <a:t> stav </a:t>
            </a:r>
            <a:r>
              <a:rPr lang="cs-CZ" b="0" i="1" dirty="0"/>
              <a:t>s</a:t>
            </a:r>
            <a:r>
              <a:rPr lang="cs-CZ" b="0" dirty="0"/>
              <a:t>, meze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i="1" dirty="0"/>
              <a:t>	</a:t>
            </a:r>
            <a:r>
              <a:rPr lang="cs-CZ" dirty="0"/>
              <a:t>Output: </a:t>
            </a:r>
            <a:r>
              <a:rPr lang="cs-CZ" b="0" dirty="0"/>
              <a:t>zisk</a:t>
            </a:r>
            <a:r>
              <a:rPr lang="cs-CZ" b="0" i="1" dirty="0"/>
              <a:t> v</a:t>
            </a:r>
            <a:r>
              <a:rPr lang="cs-CZ" b="0" dirty="0"/>
              <a:t> pro stav </a:t>
            </a:r>
            <a:r>
              <a:rPr lang="cs-CZ" b="0" i="1" dirty="0"/>
              <a:t>s</a:t>
            </a:r>
            <a:r>
              <a:rPr lang="cs-CZ" b="0" dirty="0"/>
              <a:t> z pohledu hráče MAX</a:t>
            </a:r>
            <a:endParaRPr lang="cs-CZ" b="0" i="1" dirty="0"/>
          </a:p>
          <a:p>
            <a:pPr>
              <a:tabLst>
                <a:tab pos="361950" algn="l"/>
              </a:tabLst>
            </a:pPr>
            <a:r>
              <a:rPr lang="cs-CZ" b="0" dirty="0"/>
              <a:t>	</a:t>
            </a:r>
            <a:r>
              <a:rPr lang="cs-CZ" dirty="0" err="1"/>
              <a:t>if</a:t>
            </a:r>
            <a:r>
              <a:rPr lang="cs-CZ" b="0" dirty="0"/>
              <a:t> </a:t>
            </a:r>
            <a:r>
              <a:rPr lang="cs-CZ" cap="all" dirty="0" err="1">
                <a:solidFill>
                  <a:srgbClr val="00B0F0"/>
                </a:solidFill>
                <a:latin typeface="Courier New" panose="02070309020205020404" pitchFamily="49" charset="0"/>
              </a:rPr>
              <a:t>terminal</a:t>
            </a:r>
            <a:r>
              <a:rPr lang="cs-CZ" cap="all" dirty="0">
                <a:solidFill>
                  <a:srgbClr val="00B0F0"/>
                </a:solidFill>
                <a:latin typeface="Courier New" panose="02070309020205020404" pitchFamily="49" charset="0"/>
              </a:rPr>
              <a:t>-Test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5</a:t>
            </a:r>
            <a:r>
              <a:rPr lang="en-US" b="0" dirty="0"/>
              <a:t>) </a:t>
            </a:r>
            <a:r>
              <a:rPr lang="en-US" dirty="0"/>
              <a:t>then</a:t>
            </a:r>
            <a:r>
              <a:rPr lang="cs-CZ" dirty="0"/>
              <a:t> </a:t>
            </a:r>
            <a:r>
              <a:rPr lang="en-US" dirty="0">
                <a:sym typeface="Symbol"/>
              </a:rPr>
              <a:t>return</a:t>
            </a:r>
            <a:r>
              <a:rPr lang="cs-CZ" dirty="0"/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</a:rPr>
              <a:t>utility</a:t>
            </a:r>
            <a:r>
              <a:rPr lang="en-US" b="0" dirty="0"/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5</a:t>
            </a:r>
            <a:r>
              <a:rPr lang="en-US" b="0" dirty="0"/>
              <a:t>)</a:t>
            </a:r>
          </a:p>
          <a:p>
            <a:pPr>
              <a:tabLst>
                <a:tab pos="361950" algn="l"/>
              </a:tabLst>
            </a:pPr>
            <a:r>
              <a:rPr lang="en-US" b="0" dirty="0"/>
              <a:t>	</a:t>
            </a:r>
            <a:r>
              <a:rPr lang="en-US" b="0" i="1" dirty="0"/>
              <a:t>v</a:t>
            </a:r>
            <a:r>
              <a:rPr lang="en-US" b="0" dirty="0"/>
              <a:t> </a:t>
            </a:r>
            <a:r>
              <a:rPr lang="en-US" b="0" dirty="0">
                <a:sym typeface="Symbol"/>
              </a:rPr>
              <a:t> -∞</a:t>
            </a:r>
          </a:p>
          <a:p>
            <a:pPr>
              <a:tabLst>
                <a:tab pos="361950" algn="l"/>
              </a:tabLst>
            </a:pPr>
            <a:r>
              <a:rPr lang="en-US" b="0" dirty="0">
                <a:sym typeface="Symbol"/>
              </a:rPr>
              <a:t>	</a:t>
            </a:r>
            <a:r>
              <a:rPr lang="en-US" dirty="0">
                <a:sym typeface="Symbol"/>
              </a:rPr>
              <a:t>for</a:t>
            </a:r>
            <a:r>
              <a:rPr lang="en-US" b="0" dirty="0">
                <a:sym typeface="Symbol"/>
              </a:rPr>
              <a:t> </a:t>
            </a:r>
            <a:r>
              <a:rPr lang="en-US" b="0" i="1" dirty="0">
                <a:sym typeface="Symbol"/>
              </a:rPr>
              <a:t>a</a:t>
            </a:r>
            <a:r>
              <a:rPr lang="en-US" b="0" dirty="0">
                <a:sym typeface="Symbol"/>
              </a:rPr>
              <a:t> </a:t>
            </a:r>
            <a:r>
              <a:rPr lang="en-US" b="0" dirty="0">
                <a:sym typeface="Symbol" panose="05050102010706020507" pitchFamily="18" charset="2"/>
              </a:rPr>
              <a:t></a:t>
            </a:r>
            <a:r>
              <a:rPr lang="en-US" b="0" dirty="0">
                <a:sym typeface="Symbol"/>
              </a:rPr>
              <a:t> </a:t>
            </a:r>
            <a:r>
              <a:rPr lang="en-US" cap="all" dirty="0">
                <a:solidFill>
                  <a:srgbClr val="00B0F0"/>
                </a:solidFill>
                <a:latin typeface="Courier New" panose="02070309020205020404" pitchFamily="49" charset="0"/>
                <a:sym typeface="Symbol"/>
              </a:rPr>
              <a:t>actions</a:t>
            </a:r>
            <a:r>
              <a:rPr lang="en-US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s</a:t>
            </a:r>
            <a:r>
              <a:rPr lang="cs-CZ" b="0" i="1" baseline="-25000" dirty="0">
                <a:solidFill>
                  <a:srgbClr val="FF0000"/>
                </a:solidFill>
              </a:rPr>
              <a:t>5</a:t>
            </a:r>
            <a:r>
              <a:rPr lang="en-US" b="0" dirty="0">
                <a:sym typeface="Symbol"/>
              </a:rPr>
              <a:t>) </a:t>
            </a:r>
            <a:r>
              <a:rPr lang="en-US" dirty="0">
                <a:sym typeface="Symbol"/>
              </a:rPr>
              <a:t>do</a:t>
            </a:r>
          </a:p>
          <a:p>
            <a:pPr>
              <a:tabLst>
                <a:tab pos="361950" algn="l"/>
              </a:tabLst>
            </a:pPr>
            <a:endParaRPr lang="en-US" dirty="0">
              <a:sym typeface="Symbol"/>
            </a:endParaRPr>
          </a:p>
          <a:p>
            <a:pPr>
              <a:tabLst>
                <a:tab pos="361950" algn="l"/>
                <a:tab pos="71437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cs-CZ" dirty="0">
                <a:sym typeface="Symbol"/>
              </a:rPr>
              <a:t>	</a:t>
            </a:r>
            <a:r>
              <a:rPr lang="cs-CZ" dirty="0" err="1">
                <a:sym typeface="Symbol"/>
              </a:rPr>
              <a:t>if</a:t>
            </a:r>
            <a:r>
              <a:rPr lang="cs-CZ" b="0" dirty="0">
                <a:sym typeface="Symbol"/>
              </a:rPr>
              <a:t> </a:t>
            </a:r>
            <a:r>
              <a:rPr lang="cs-CZ" b="0" i="1" dirty="0">
                <a:sym typeface="Symbol"/>
              </a:rPr>
              <a:t>v 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≥ </a:t>
            </a:r>
            <a:r>
              <a:rPr lang="cs-CZ" b="0" i="1" dirty="0">
                <a:solidFill>
                  <a:srgbClr val="FF0000"/>
                </a:solidFill>
              </a:rPr>
              <a:t>+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return 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</a:p>
          <a:p>
            <a:pPr>
              <a:tabLst>
                <a:tab pos="361950" algn="l"/>
                <a:tab pos="714375" algn="l"/>
              </a:tabLst>
            </a:pPr>
            <a:r>
              <a:rPr lang="cs-CZ" i="1" dirty="0">
                <a:sym typeface="Symbol"/>
              </a:rPr>
              <a:t>		</a:t>
            </a:r>
            <a:r>
              <a:rPr lang="el-GR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α</a:t>
            </a:r>
            <a:r>
              <a:rPr lang="en-US" b="0" dirty="0">
                <a:sym typeface="Symbol"/>
              </a:rPr>
              <a:t> </a:t>
            </a:r>
            <a:r>
              <a:rPr lang="cs-CZ" b="0" dirty="0" err="1">
                <a:sym typeface="Symbol"/>
              </a:rPr>
              <a:t>max</a:t>
            </a:r>
            <a:r>
              <a:rPr lang="cs-CZ" b="0" dirty="0">
                <a:sym typeface="Symbol"/>
              </a:rPr>
              <a:t>(</a:t>
            </a:r>
            <a:r>
              <a:rPr lang="cs-CZ" b="0" i="1" dirty="0">
                <a:solidFill>
                  <a:srgbClr val="FF0000"/>
                </a:solidFill>
              </a:rPr>
              <a:t>-</a:t>
            </a:r>
            <a:r>
              <a:rPr lang="el-GR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</a:t>
            </a:r>
            <a:r>
              <a:rPr lang="cs-CZ" b="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,</a:t>
            </a:r>
            <a:r>
              <a:rPr lang="cs-CZ" b="0" i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v</a:t>
            </a:r>
            <a:r>
              <a:rPr lang="cs-CZ" b="0" dirty="0">
                <a:sym typeface="Symbol"/>
              </a:rPr>
              <a:t>)</a:t>
            </a:r>
            <a:endParaRPr lang="cs-CZ" b="0" i="1" dirty="0">
              <a:sym typeface="Symbol"/>
            </a:endParaRPr>
          </a:p>
          <a:p>
            <a:pPr>
              <a:tabLst>
                <a:tab pos="361950" algn="l"/>
              </a:tabLst>
            </a:pPr>
            <a:r>
              <a:rPr lang="cs-CZ" dirty="0">
                <a:sym typeface="Symbol"/>
              </a:rPr>
              <a:t>	</a:t>
            </a:r>
            <a:r>
              <a:rPr lang="en-US" dirty="0">
                <a:sym typeface="Symbol"/>
              </a:rPr>
              <a:t>return </a:t>
            </a:r>
            <a:r>
              <a:rPr lang="en-US" b="0" i="1" dirty="0">
                <a:sym typeface="Symbol"/>
              </a:rPr>
              <a:t>v</a:t>
            </a:r>
            <a:endParaRPr lang="en-US" dirty="0">
              <a:sym typeface="Symbol"/>
            </a:endParaRPr>
          </a:p>
        </p:txBody>
      </p:sp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398598"/>
              </p:ext>
            </p:extLst>
          </p:nvPr>
        </p:nvGraphicFramePr>
        <p:xfrm>
          <a:off x="3997399" y="3228975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6" name="Equation" r:id="rId12" imgW="4419360" imgH="380880" progId="Equation.DSMT4">
                  <p:embed/>
                </p:oleObj>
              </mc:Choice>
              <mc:Fallback>
                <p:oleObj name="Equation" r:id="rId12" imgW="4419360" imgH="380880" progId="Equation.DSMT4">
                  <p:embed/>
                  <p:pic>
                    <p:nvPicPr>
                      <p:cNvPr id="81" name="Objek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99" y="3228975"/>
                        <a:ext cx="441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Šipka doprava 82"/>
          <p:cNvSpPr/>
          <p:nvPr/>
        </p:nvSpPr>
        <p:spPr bwMode="auto">
          <a:xfrm>
            <a:off x="2771800" y="2600920"/>
            <a:ext cx="288000" cy="108000"/>
          </a:xfrm>
          <a:prstGeom prst="rightArrow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ál 102"/>
          <p:cNvSpPr/>
          <p:nvPr/>
        </p:nvSpPr>
        <p:spPr bwMode="auto">
          <a:xfrm>
            <a:off x="1604322" y="5046799"/>
            <a:ext cx="180000" cy="180000"/>
          </a:xfrm>
          <a:prstGeom prst="ellipse">
            <a:avLst/>
          </a:prstGeom>
          <a:solidFill>
            <a:srgbClr val="00B0F0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bdélník 103"/>
          <p:cNvSpPr/>
          <p:nvPr/>
        </p:nvSpPr>
        <p:spPr>
          <a:xfrm>
            <a:off x="1512356" y="4939765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1</a:t>
            </a:r>
            <a:endParaRPr lang="cs-CZ" dirty="0"/>
          </a:p>
        </p:txBody>
      </p:sp>
      <p:sp>
        <p:nvSpPr>
          <p:cNvPr id="84" name="Obdélník 83"/>
          <p:cNvSpPr/>
          <p:nvPr/>
        </p:nvSpPr>
        <p:spPr>
          <a:xfrm>
            <a:off x="5523952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cs-CZ" b="0" dirty="0">
                <a:solidFill>
                  <a:srgbClr val="FF0000"/>
                </a:solidFill>
                <a:cs typeface="Courier New" panose="02070309020205020404" pitchFamily="49" charset="0"/>
              </a:rPr>
              <a:t>1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5" name="Obdélník 104"/>
          <p:cNvSpPr/>
          <p:nvPr/>
        </p:nvSpPr>
        <p:spPr>
          <a:xfrm>
            <a:off x="188571" y="6358577"/>
            <a:ext cx="2768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0" dirty="0">
                <a:solidFill>
                  <a:srgbClr val="FF0000"/>
                </a:solidFill>
              </a:rPr>
              <a:t>3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6" name="Obdélník 105"/>
          <p:cNvSpPr/>
          <p:nvPr/>
        </p:nvSpPr>
        <p:spPr>
          <a:xfrm>
            <a:off x="7405813" y="2708920"/>
            <a:ext cx="561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0" dirty="0">
                <a:solidFill>
                  <a:srgbClr val="FF0000"/>
                </a:solidFill>
                <a:cs typeface="Times New Roman" panose="02020603050405020304" pitchFamily="18" charset="0"/>
              </a:rPr>
              <a:t>→</a:t>
            </a:r>
            <a:r>
              <a:rPr lang="en-US" b="0" dirty="0">
                <a:solidFill>
                  <a:srgbClr val="FF0000"/>
                </a:solidFill>
                <a:cs typeface="Courier New" panose="02070309020205020404" pitchFamily="49" charset="0"/>
              </a:rPr>
              <a:t> </a:t>
            </a:r>
            <a:r>
              <a:rPr lang="cs-CZ" b="0" dirty="0">
                <a:solidFill>
                  <a:srgbClr val="FF0000"/>
                </a:solidFill>
                <a:cs typeface="Courier New" panose="02070309020205020404" pitchFamily="49" charset="0"/>
              </a:rPr>
              <a:t>3</a:t>
            </a:r>
            <a:endParaRPr lang="en-US" b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7" name="Kosočtverec 106"/>
          <p:cNvSpPr/>
          <p:nvPr/>
        </p:nvSpPr>
        <p:spPr bwMode="auto">
          <a:xfrm>
            <a:off x="224611" y="6072473"/>
            <a:ext cx="180000" cy="180000"/>
          </a:xfrm>
          <a:prstGeom prst="diamond">
            <a:avLst/>
          </a:prstGeom>
          <a:solidFill>
            <a:srgbClr val="FFC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bdélník 107"/>
          <p:cNvSpPr/>
          <p:nvPr/>
        </p:nvSpPr>
        <p:spPr>
          <a:xfrm>
            <a:off x="147851" y="5987736"/>
            <a:ext cx="399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s</a:t>
            </a:r>
            <a:r>
              <a:rPr lang="en-US" b="0" baseline="-25000" dirty="0"/>
              <a:t>5</a:t>
            </a:r>
            <a:endParaRPr lang="cs-CZ" dirty="0"/>
          </a:p>
        </p:txBody>
      </p:sp>
      <p:sp>
        <p:nvSpPr>
          <p:cNvPr id="93" name="Obdélník 92"/>
          <p:cNvSpPr/>
          <p:nvPr/>
        </p:nvSpPr>
        <p:spPr>
          <a:xfrm>
            <a:off x="2820553" y="5646456"/>
            <a:ext cx="7969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1" dirty="0"/>
              <a:t>d</a:t>
            </a:r>
            <a:r>
              <a:rPr lang="cs-CZ" b="0" baseline="-25000" dirty="0"/>
              <a:t>1</a:t>
            </a:r>
            <a:r>
              <a:rPr lang="cs-CZ" b="0" dirty="0"/>
              <a:t>-</a:t>
            </a:r>
            <a:r>
              <a:rPr lang="en-US" b="0" i="1" dirty="0"/>
              <a:t>d</a:t>
            </a:r>
            <a:r>
              <a:rPr lang="cs-CZ" b="0" baseline="-25000" dirty="0"/>
              <a:t>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50503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4" grpId="1"/>
      <p:bldP spid="105" grpId="0"/>
      <p:bldP spid="106" grpId="0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66</TotalTime>
  <Words>19290</Words>
  <Application>Microsoft Office PowerPoint</Application>
  <PresentationFormat>Předvádění na obrazovce (4:3)</PresentationFormat>
  <Paragraphs>12003</Paragraphs>
  <Slides>219</Slides>
  <Notes>191</Notes>
  <HiddenSlides>2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19</vt:i4>
      </vt:variant>
    </vt:vector>
  </HeadingPairs>
  <TitlesOfParts>
    <vt:vector size="226" baseType="lpstr">
      <vt:lpstr>Arial</vt:lpstr>
      <vt:lpstr>Calibri</vt:lpstr>
      <vt:lpstr>Courier New</vt:lpstr>
      <vt:lpstr>Symbol</vt:lpstr>
      <vt:lpstr>Times New Roman</vt:lpstr>
      <vt:lpstr>Výchoz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Don Paolo</dc:creator>
  <cp:lastModifiedBy>Dolezel Petr</cp:lastModifiedBy>
  <cp:revision>2345</cp:revision>
  <dcterms:created xsi:type="dcterms:W3CDTF">2005-11-19T22:51:08Z</dcterms:created>
  <dcterms:modified xsi:type="dcterms:W3CDTF">2019-10-30T06:27:05Z</dcterms:modified>
</cp:coreProperties>
</file>